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1"/>
        <w:bidiVisual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98"/>
        <w:gridCol w:w="2370"/>
        <w:gridCol w:w="3006"/>
        <w:gridCol w:w="892"/>
      </w:tblGrid>
      <w:tr w:rsidR="00A22A6D" w:rsidRPr="00663780" w14:paraId="165DD5F6" w14:textId="77777777" w:rsidTr="00FA23FC">
        <w:trPr>
          <w:trHeight w:val="258"/>
        </w:trPr>
        <w:tc>
          <w:tcPr>
            <w:tcW w:w="2006" w:type="pct"/>
            <w:vMerge w:val="restart"/>
            <w:vAlign w:val="center"/>
          </w:tcPr>
          <w:p w14:paraId="28BFA055" w14:textId="77777777" w:rsidR="00A22A6D" w:rsidRPr="00A22A6D" w:rsidRDefault="00A22A6D" w:rsidP="00A22A6D">
            <w:pPr>
              <w:bidi/>
              <w:jc w:val="center"/>
              <w:rPr>
                <w:rFonts w:ascii="DG Ghareeb" w:hAnsi="DG Ghareeb" w:cs="Alamani"/>
                <w:bCs/>
                <w:color w:val="000000" w:themeColor="text1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bookmarkStart w:id="0" w:name="_Hlk180842095"/>
            <w:bookmarkEnd w:id="0"/>
            <w:r w:rsidRPr="00A22A6D">
              <w:rPr>
                <w:rFonts w:ascii="Droid Arabic Naskh" w:eastAsiaTheme="minorHAnsi" w:hAnsi="Droid Arabic Naskh" w:cs="Alaman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مادة</w:t>
            </w:r>
            <w:r w:rsidRPr="00A22A6D">
              <w:rPr>
                <w:rFonts w:ascii="DG Ghareeb" w:hAnsi="DG Ghareeb" w:cs="Alamani" w:hint="cs"/>
                <w:b/>
                <w:bCs/>
                <w:rtl/>
                <w:lang w:bidi="ar-DZ"/>
              </w:rPr>
              <w:t xml:space="preserve"> </w:t>
            </w:r>
            <w:r w:rsidRPr="00A22A6D">
              <w:rPr>
                <w:rFonts w:ascii="Droid Arabic Naskh" w:eastAsiaTheme="minorHAnsi" w:hAnsi="Droid Arabic Naskh" w:cs="Alamani" w:hint="cs"/>
                <w:sz w:val="28"/>
                <w:szCs w:val="28"/>
                <w:rtl/>
                <w:lang w:bidi="ar-DZ"/>
              </w:rPr>
              <w:t>الريّاضيّات</w:t>
            </w:r>
            <w:r w:rsidRPr="00A22A6D">
              <w:rPr>
                <w:rFonts w:ascii="DG Ghareeb" w:hAnsi="DG Ghareeb" w:cs="Alamani" w:hint="cs"/>
                <w:b/>
                <w:bCs/>
                <w:rtl/>
                <w:lang w:bidi="ar-DZ"/>
              </w:rPr>
              <w:t xml:space="preserve">   </w:t>
            </w:r>
            <w:r w:rsidRPr="00A22A6D">
              <w:rPr>
                <w:rFonts w:ascii="Droid Arabic Naskh" w:eastAsiaTheme="minorHAnsi" w:hAnsi="Droid Arabic Naskh" w:cs="Alaman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أستاذ :</w:t>
            </w:r>
            <w:r w:rsidRPr="00A22A6D">
              <w:rPr>
                <w:rFonts w:ascii="DG Ghareeb" w:hAnsi="DG Ghareeb" w:cs="Alamani" w:hint="cs"/>
                <w:bCs/>
                <w:color w:val="000000" w:themeColor="text1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</w:t>
            </w:r>
            <w:r w:rsidRPr="00A22A6D">
              <w:rPr>
                <w:rFonts w:ascii="Droid Arabic Naskh" w:eastAsiaTheme="minorHAnsi" w:hAnsi="Droid Arabic Naskh" w:cs="Alamani" w:hint="cs"/>
                <w:sz w:val="28"/>
                <w:szCs w:val="28"/>
                <w:rtl/>
                <w:lang w:bidi="ar-DZ"/>
              </w:rPr>
              <w:t>معوني زين الدين</w:t>
            </w:r>
          </w:p>
          <w:p w14:paraId="5A76930D" w14:textId="32801C3E" w:rsidR="00A22A6D" w:rsidRPr="00A22A6D" w:rsidRDefault="00C118F7" w:rsidP="00A22A6D">
            <w:pPr>
              <w:bidi/>
              <w:jc w:val="center"/>
              <w:rPr>
                <w:rFonts w:ascii="Droid Arabic Naskh" w:eastAsiaTheme="minorHAnsi" w:hAnsi="Droid Arabic Naskh" w:cs="Alamani"/>
                <w:sz w:val="28"/>
                <w:szCs w:val="28"/>
                <w:rtl/>
                <w:lang w:bidi="ar-DZ"/>
              </w:rPr>
            </w:pPr>
            <w:r>
              <w:rPr>
                <w:rFonts w:ascii="Droid Arabic Naskh" w:eastAsiaTheme="minorHAnsi" w:hAnsi="Droid Arabic Naskh" w:cs="Alaman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للتسجيل في </w:t>
            </w:r>
            <w:r w:rsidR="00CD205C">
              <w:rPr>
                <w:rFonts w:ascii="Droid Arabic Naskh" w:eastAsiaTheme="minorHAnsi" w:hAnsi="Droid Arabic Naskh" w:cs="Alaman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جروس المسجلة عبر التلجرام</w:t>
            </w:r>
            <w:r>
              <w:rPr>
                <w:rFonts w:ascii="Droid Arabic Naskh" w:eastAsiaTheme="minorHAnsi" w:hAnsi="Droid Arabic Naskh" w:cs="Alaman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="00A22A6D" w:rsidRPr="00A22A6D">
              <w:rPr>
                <w:rFonts w:ascii="Droid Arabic Naskh" w:eastAsiaTheme="minorHAnsi" w:hAnsi="Droid Arabic Naskh" w:cs="Alaman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  <w:r w:rsidR="00A22A6D" w:rsidRPr="00A22A6D">
              <w:rPr>
                <w:rFonts w:cs="Alamani" w:hint="cs"/>
                <w:b/>
                <w:bCs/>
                <w:color w:val="C00000"/>
                <w:rtl/>
                <w:lang w:bidi="ar-DZ"/>
              </w:rPr>
              <w:t xml:space="preserve"> </w:t>
            </w:r>
            <w:r w:rsidR="00A22A6D" w:rsidRPr="00A22A6D">
              <w:rPr>
                <w:rFonts w:ascii="Droid Arabic Naskh" w:eastAsiaTheme="minorHAnsi" w:hAnsi="Droid Arabic Naskh" w:cs="Alaman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11F44014" w14:textId="4C0D1871" w:rsidR="00A22A6D" w:rsidRPr="00AA44ED" w:rsidRDefault="008F0EC5" w:rsidP="008F0EC5">
            <w:pPr>
              <w:jc w:val="center"/>
              <w:rPr>
                <w:rFonts w:cstheme="minorHAnsi"/>
                <w:b/>
                <w:bCs/>
                <w:color w:val="C00000"/>
                <w:sz w:val="28"/>
                <w:szCs w:val="28"/>
                <w:rtl/>
                <w:lang w:bidi="ar-DZ"/>
              </w:rPr>
            </w:pPr>
            <w:r>
              <w:rPr>
                <w:rFonts w:ascii="Calibri" w:eastAsiaTheme="minorHAnsi" w:hAnsi="Calibri" w:cs="Alamani" w:hint="cs"/>
                <w:sz w:val="28"/>
                <w:szCs w:val="28"/>
                <w:rtl/>
                <w:lang w:bidi="ar-DZ"/>
              </w:rPr>
              <w:t>0697.45.21.02</w:t>
            </w:r>
          </w:p>
        </w:tc>
        <w:tc>
          <w:tcPr>
            <w:tcW w:w="1132" w:type="pct"/>
            <w:vMerge w:val="restart"/>
            <w:vAlign w:val="center"/>
          </w:tcPr>
          <w:p w14:paraId="624AF763" w14:textId="77777777" w:rsidR="00A22A6D" w:rsidRPr="00AA44ED" w:rsidRDefault="00A22A6D" w:rsidP="00A22A6D">
            <w:pPr>
              <w:bidi/>
              <w:jc w:val="center"/>
              <w:rPr>
                <w:rFonts w:cstheme="minorHAnsi"/>
                <w:b/>
                <w:bCs/>
                <w:color w:val="C00000"/>
                <w:sz w:val="28"/>
                <w:szCs w:val="28"/>
                <w:rtl/>
                <w:lang w:bidi="ar-DZ"/>
              </w:rPr>
            </w:pPr>
            <w:r w:rsidRPr="00AA44ED">
              <w:rPr>
                <w:rFonts w:cstheme="minorHAnsi"/>
                <w:b/>
                <w:bCs/>
                <w:noProof/>
                <w:color w:val="C00000"/>
                <w:sz w:val="28"/>
                <w:szCs w:val="28"/>
                <w:lang w:bidi="ar-DZ"/>
              </w:rPr>
              <w:drawing>
                <wp:inline distT="0" distB="0" distL="0" distR="0" wp14:anchorId="76B61A04" wp14:editId="12E559C7">
                  <wp:extent cx="664238" cy="672495"/>
                  <wp:effectExtent l="19050" t="19050" r="21590" b="13335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7972" cy="696524"/>
                          </a:xfrm>
                          <a:prstGeom prst="ellipse">
                            <a:avLst/>
                          </a:prstGeom>
                          <a:ln w="12700" cap="rnd">
                            <a:solidFill>
                              <a:schemeClr val="accent1"/>
                            </a:solidFill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36" w:type="pct"/>
            <w:tcBorders>
              <w:bottom w:val="single" w:sz="8" w:space="0" w:color="auto"/>
            </w:tcBorders>
            <w:vAlign w:val="center"/>
          </w:tcPr>
          <w:p w14:paraId="71016CAD" w14:textId="77777777" w:rsidR="00A22A6D" w:rsidRPr="00F90B12" w:rsidRDefault="00A22A6D" w:rsidP="00A22A6D">
            <w:pPr>
              <w:bidi/>
              <w:jc w:val="center"/>
              <w:rPr>
                <w:rFonts w:ascii="Droid Arabic Naskh" w:eastAsiaTheme="minorHAnsi" w:hAnsi="Droid Arabic Naskh" w:cs="Alamani"/>
                <w:sz w:val="24"/>
                <w:szCs w:val="24"/>
                <w:rtl/>
                <w:lang w:bidi="ar-DZ"/>
              </w:rPr>
            </w:pPr>
            <w:r w:rsidRPr="00F90B12">
              <w:rPr>
                <w:rFonts w:ascii="Droid Arabic Naskh" w:eastAsiaTheme="minorHAnsi" w:hAnsi="Droid Arabic Naskh" w:cs="Alamani"/>
                <w:sz w:val="24"/>
                <w:szCs w:val="24"/>
                <w:rtl/>
                <w:lang w:bidi="ar-DZ"/>
              </w:rPr>
              <w:t>صفحة  : الأستاذ زين الدين للرياضيات</w:t>
            </w:r>
          </w:p>
        </w:tc>
        <w:tc>
          <w:tcPr>
            <w:tcW w:w="426" w:type="pct"/>
            <w:tcBorders>
              <w:bottom w:val="single" w:sz="8" w:space="0" w:color="auto"/>
            </w:tcBorders>
            <w:vAlign w:val="center"/>
          </w:tcPr>
          <w:p w14:paraId="5EB30F46" w14:textId="77777777" w:rsidR="00A22A6D" w:rsidRPr="00AC50A1" w:rsidRDefault="00A22A6D" w:rsidP="00A22A6D">
            <w:pPr>
              <w:bidi/>
              <w:jc w:val="center"/>
              <w:rPr>
                <w:rFonts w:cstheme="minorHAnsi"/>
                <w:b/>
                <w:bCs/>
                <w:color w:val="C00000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b/>
                <w:bCs/>
                <w:noProof/>
                <w:color w:val="C00000"/>
                <w:sz w:val="28"/>
                <w:szCs w:val="28"/>
                <w:lang w:bidi="ar-DZ"/>
              </w:rPr>
              <w:drawing>
                <wp:inline distT="0" distB="0" distL="0" distR="0" wp14:anchorId="016BCD06" wp14:editId="1FA517AE">
                  <wp:extent cx="214630" cy="21463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630" cy="2146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2A6D" w:rsidRPr="00663780" w14:paraId="10F1A84B" w14:textId="77777777" w:rsidTr="00FA23FC">
        <w:trPr>
          <w:trHeight w:val="256"/>
        </w:trPr>
        <w:tc>
          <w:tcPr>
            <w:tcW w:w="2006" w:type="pct"/>
            <w:vMerge/>
            <w:vAlign w:val="center"/>
          </w:tcPr>
          <w:p w14:paraId="28E5F691" w14:textId="77777777" w:rsidR="00A22A6D" w:rsidRPr="00AC50A1" w:rsidRDefault="00A22A6D" w:rsidP="00DA527A">
            <w:pPr>
              <w:jc w:val="center"/>
              <w:rPr>
                <w:rFonts w:cstheme="minorHAnsi"/>
                <w:b/>
                <w:bCs/>
                <w:color w:val="C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2" w:type="pct"/>
            <w:vMerge/>
            <w:vAlign w:val="center"/>
          </w:tcPr>
          <w:p w14:paraId="1930D4FF" w14:textId="77777777" w:rsidR="00A22A6D" w:rsidRDefault="00A22A6D" w:rsidP="00DA527A">
            <w:pPr>
              <w:jc w:val="center"/>
              <w:rPr>
                <w:rFonts w:cstheme="minorHAnsi"/>
                <w:b/>
                <w:bCs/>
                <w:noProof/>
                <w:color w:val="C00000"/>
                <w:sz w:val="28"/>
                <w:szCs w:val="28"/>
                <w:lang w:bidi="ar-DZ"/>
              </w:rPr>
            </w:pPr>
          </w:p>
        </w:tc>
        <w:tc>
          <w:tcPr>
            <w:tcW w:w="1436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167F695" w14:textId="77777777" w:rsidR="00A22A6D" w:rsidRPr="00F90B12" w:rsidRDefault="00A22A6D" w:rsidP="00DA527A">
            <w:pPr>
              <w:jc w:val="center"/>
              <w:rPr>
                <w:rFonts w:ascii="Droid Arabic Naskh" w:eastAsiaTheme="minorHAnsi" w:hAnsi="Droid Arabic Naskh" w:cs="Alamani"/>
                <w:sz w:val="24"/>
                <w:szCs w:val="24"/>
                <w:rtl/>
                <w:lang w:bidi="ar-DZ"/>
              </w:rPr>
            </w:pPr>
            <w:r w:rsidRPr="00F90B12">
              <w:rPr>
                <w:rFonts w:ascii="Droid Arabic Naskh" w:eastAsiaTheme="minorHAnsi" w:hAnsi="Droid Arabic Naskh" w:cs="Alamani"/>
                <w:sz w:val="24"/>
                <w:szCs w:val="24"/>
                <w:rtl/>
                <w:lang w:bidi="ar-DZ"/>
              </w:rPr>
              <w:t>قناة  : الأستاذ زين الدين للرياضيات</w:t>
            </w:r>
          </w:p>
        </w:tc>
        <w:tc>
          <w:tcPr>
            <w:tcW w:w="426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C6B7199" w14:textId="77777777" w:rsidR="00A22A6D" w:rsidRPr="00AC50A1" w:rsidRDefault="00A22A6D" w:rsidP="00DA527A">
            <w:pPr>
              <w:jc w:val="center"/>
              <w:rPr>
                <w:rFonts w:cstheme="minorHAnsi"/>
                <w:b/>
                <w:bCs/>
                <w:color w:val="C00000"/>
                <w:sz w:val="28"/>
                <w:szCs w:val="28"/>
                <w:rtl/>
                <w:lang w:bidi="ar-DZ"/>
              </w:rPr>
            </w:pPr>
            <w:r w:rsidRPr="00B77118">
              <w:rPr>
                <w:rFonts w:cstheme="minorHAnsi"/>
                <w:b/>
                <w:bCs/>
                <w:noProof/>
                <w:lang w:bidi="ar-DZ"/>
              </w:rPr>
              <w:drawing>
                <wp:inline distT="0" distB="0" distL="0" distR="0" wp14:anchorId="1B8A200B" wp14:editId="1CFBFCF5">
                  <wp:extent cx="243135" cy="243135"/>
                  <wp:effectExtent l="0" t="0" r="5080" b="508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431" cy="249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2A6D" w:rsidRPr="00663780" w14:paraId="58CE2033" w14:textId="77777777" w:rsidTr="00FA23FC">
        <w:trPr>
          <w:trHeight w:val="256"/>
        </w:trPr>
        <w:tc>
          <w:tcPr>
            <w:tcW w:w="2006" w:type="pct"/>
            <w:vMerge/>
            <w:tcBorders>
              <w:bottom w:val="single" w:sz="12" w:space="0" w:color="auto"/>
            </w:tcBorders>
            <w:vAlign w:val="center"/>
          </w:tcPr>
          <w:p w14:paraId="21D1FC95" w14:textId="77777777" w:rsidR="00A22A6D" w:rsidRPr="00AC50A1" w:rsidRDefault="00A22A6D" w:rsidP="00DA527A">
            <w:pPr>
              <w:jc w:val="center"/>
              <w:rPr>
                <w:rFonts w:cstheme="minorHAnsi"/>
                <w:b/>
                <w:bCs/>
                <w:color w:val="C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2" w:type="pct"/>
            <w:vMerge/>
            <w:tcBorders>
              <w:bottom w:val="single" w:sz="12" w:space="0" w:color="auto"/>
            </w:tcBorders>
            <w:vAlign w:val="center"/>
          </w:tcPr>
          <w:p w14:paraId="0FD3AC39" w14:textId="77777777" w:rsidR="00A22A6D" w:rsidRDefault="00A22A6D" w:rsidP="00DA527A">
            <w:pPr>
              <w:jc w:val="center"/>
              <w:rPr>
                <w:rFonts w:cstheme="minorHAnsi"/>
                <w:b/>
                <w:bCs/>
                <w:noProof/>
                <w:color w:val="C00000"/>
                <w:sz w:val="28"/>
                <w:szCs w:val="28"/>
                <w:lang w:bidi="ar-DZ"/>
              </w:rPr>
            </w:pPr>
          </w:p>
        </w:tc>
        <w:tc>
          <w:tcPr>
            <w:tcW w:w="1436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682B87F" w14:textId="2616548F" w:rsidR="00A22A6D" w:rsidRPr="00A22A6D" w:rsidRDefault="00A22A6D" w:rsidP="00DA527A">
            <w:pPr>
              <w:jc w:val="center"/>
              <w:rPr>
                <w:rFonts w:ascii="Calibri" w:eastAsiaTheme="minorHAnsi" w:hAnsi="Calibri" w:cs="Calibri"/>
                <w:sz w:val="24"/>
                <w:szCs w:val="24"/>
                <w:lang w:val="fr-FR" w:bidi="ar-DZ"/>
              </w:rPr>
            </w:pPr>
            <w:r w:rsidRPr="00F90B12">
              <w:rPr>
                <w:rFonts w:ascii="Droid Arabic Naskh" w:eastAsiaTheme="minorHAnsi" w:hAnsi="Droid Arabic Naskh" w:cs="Alamani"/>
                <w:sz w:val="24"/>
                <w:szCs w:val="24"/>
                <w:lang w:bidi="ar-DZ"/>
              </w:rPr>
              <w:t>@zinou06</w:t>
            </w:r>
            <w:r>
              <w:rPr>
                <w:rFonts w:ascii="Calibri" w:eastAsiaTheme="minorHAnsi" w:hAnsi="Calibri" w:cs="Calibri"/>
                <w:sz w:val="24"/>
                <w:szCs w:val="24"/>
                <w:lang w:val="fr-FR" w:bidi="ar-DZ"/>
              </w:rPr>
              <w:t>cem</w:t>
            </w:r>
          </w:p>
        </w:tc>
        <w:tc>
          <w:tcPr>
            <w:tcW w:w="426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FECC1A8" w14:textId="77777777" w:rsidR="00A22A6D" w:rsidRPr="00AC50A1" w:rsidRDefault="00A22A6D" w:rsidP="00DA527A">
            <w:pPr>
              <w:jc w:val="center"/>
              <w:rPr>
                <w:rFonts w:cstheme="minorHAnsi"/>
                <w:b/>
                <w:bCs/>
                <w:color w:val="C00000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b/>
                <w:bCs/>
                <w:noProof/>
                <w:color w:val="071320" w:themeColor="text2" w:themeShade="80"/>
                <w:lang w:bidi="ar-DZ"/>
              </w:rPr>
              <w:drawing>
                <wp:inline distT="0" distB="0" distL="0" distR="0" wp14:anchorId="0A24129E" wp14:editId="3A95763A">
                  <wp:extent cx="240030" cy="240030"/>
                  <wp:effectExtent l="0" t="0" r="7620" b="762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823" cy="247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50"/>
        <w:gridCol w:w="626"/>
        <w:gridCol w:w="3973"/>
        <w:gridCol w:w="785"/>
        <w:gridCol w:w="1332"/>
      </w:tblGrid>
      <w:tr w:rsidR="00A22A6D" w14:paraId="6C5C808D" w14:textId="77777777" w:rsidTr="00FA23FC">
        <w:tc>
          <w:tcPr>
            <w:tcW w:w="1792" w:type="pct"/>
            <w:vAlign w:val="center"/>
          </w:tcPr>
          <w:p w14:paraId="55CF38F9" w14:textId="77777777" w:rsidR="00A22A6D" w:rsidRPr="00FA23FC" w:rsidRDefault="00A22A6D" w:rsidP="00DA527A">
            <w:pPr>
              <w:bidi/>
              <w:jc w:val="center"/>
              <w:rPr>
                <w:color w:val="C00000"/>
              </w:rPr>
            </w:pPr>
          </w:p>
        </w:tc>
        <w:tc>
          <w:tcPr>
            <w:tcW w:w="299" w:type="pct"/>
            <w:vAlign w:val="center"/>
          </w:tcPr>
          <w:p w14:paraId="09C992B5" w14:textId="77777777" w:rsidR="00A22A6D" w:rsidRPr="00FA23FC" w:rsidRDefault="00A22A6D" w:rsidP="00DA527A">
            <w:pPr>
              <w:bidi/>
              <w:jc w:val="center"/>
              <w:rPr>
                <w:color w:val="C00000"/>
              </w:rPr>
            </w:pPr>
          </w:p>
        </w:tc>
        <w:tc>
          <w:tcPr>
            <w:tcW w:w="1898" w:type="pct"/>
            <w:vAlign w:val="center"/>
          </w:tcPr>
          <w:p w14:paraId="150DF2F6" w14:textId="77777777" w:rsidR="00A22A6D" w:rsidRPr="00FA23FC" w:rsidRDefault="00A22A6D" w:rsidP="00DA527A">
            <w:pPr>
              <w:bidi/>
              <w:jc w:val="center"/>
              <w:rPr>
                <w:color w:val="C00000"/>
              </w:rPr>
            </w:pPr>
          </w:p>
        </w:tc>
        <w:tc>
          <w:tcPr>
            <w:tcW w:w="374" w:type="pct"/>
            <w:vAlign w:val="center"/>
          </w:tcPr>
          <w:p w14:paraId="532E8C9A" w14:textId="77777777" w:rsidR="00A22A6D" w:rsidRPr="00FA23FC" w:rsidRDefault="00A22A6D" w:rsidP="00DA527A">
            <w:pPr>
              <w:bidi/>
              <w:jc w:val="center"/>
              <w:rPr>
                <w:color w:val="C00000"/>
              </w:rPr>
            </w:pPr>
          </w:p>
        </w:tc>
        <w:tc>
          <w:tcPr>
            <w:tcW w:w="636" w:type="pct"/>
            <w:vMerge w:val="restart"/>
            <w:shd w:val="clear" w:color="auto" w:fill="FDD835"/>
            <w:vAlign w:val="center"/>
          </w:tcPr>
          <w:p w14:paraId="3BD4C37E" w14:textId="4A1ECB3B" w:rsidR="00CD205C" w:rsidRPr="00FA23FC" w:rsidRDefault="00FA23FC" w:rsidP="00CD205C">
            <w:pPr>
              <w:bidi/>
              <w:jc w:val="center"/>
              <w:rPr>
                <w:rFonts w:ascii="Calibri" w:hAnsi="Calibri" w:cs="Calibri"/>
                <w:b/>
                <w:bCs/>
                <w:color w:val="C00000"/>
                <w:sz w:val="110"/>
                <w:szCs w:val="110"/>
              </w:rPr>
            </w:pPr>
            <w:r w:rsidRPr="00FA23FC">
              <w:rPr>
                <w:rFonts w:ascii="Calibri" w:hAnsi="Calibri" w:cs="Calibri"/>
                <w:b/>
                <w:bCs/>
                <w:color w:val="C00000"/>
                <w:sz w:val="110"/>
                <w:szCs w:val="110"/>
              </w:rPr>
              <w:t>01</w:t>
            </w:r>
          </w:p>
        </w:tc>
      </w:tr>
      <w:tr w:rsidR="00A22A6D" w14:paraId="61E0D5D6" w14:textId="77777777" w:rsidTr="00FA23FC">
        <w:tc>
          <w:tcPr>
            <w:tcW w:w="4364" w:type="pct"/>
            <w:gridSpan w:val="4"/>
            <w:tcBorders>
              <w:right w:val="single" w:sz="36" w:space="0" w:color="FFFFFF" w:themeColor="background1"/>
            </w:tcBorders>
            <w:shd w:val="clear" w:color="auto" w:fill="FFFF99"/>
            <w:vAlign w:val="center"/>
          </w:tcPr>
          <w:p w14:paraId="669AE391" w14:textId="3B7242AC" w:rsidR="00A22A6D" w:rsidRPr="00422DEC" w:rsidRDefault="00FA23FC" w:rsidP="00422DEC">
            <w:pPr>
              <w:pStyle w:val="ListParagraph"/>
              <w:bidi/>
              <w:jc w:val="center"/>
              <w:rPr>
                <w:rFonts w:ascii="Tajawal" w:hAnsi="Tajawal" w:cs="Tajawal"/>
                <w:b/>
                <w:bCs/>
                <w:color w:val="C00000"/>
                <w:sz w:val="56"/>
                <w:szCs w:val="56"/>
              </w:rPr>
            </w:pPr>
            <w:r w:rsidRPr="00422DEC">
              <w:rPr>
                <w:rFonts w:ascii="Tajawal" w:hAnsi="Tajawal" w:cs="Tajawal" w:hint="cs"/>
                <w:b/>
                <w:bCs/>
                <w:color w:val="C00000"/>
                <w:sz w:val="56"/>
                <w:szCs w:val="56"/>
                <w:rtl/>
              </w:rPr>
              <w:t>فرض الفصل الأول</w:t>
            </w:r>
          </w:p>
        </w:tc>
        <w:tc>
          <w:tcPr>
            <w:tcW w:w="636" w:type="pct"/>
            <w:vMerge/>
            <w:tcBorders>
              <w:left w:val="single" w:sz="36" w:space="0" w:color="FFFFFF" w:themeColor="background1"/>
            </w:tcBorders>
            <w:shd w:val="clear" w:color="auto" w:fill="FDD835"/>
            <w:vAlign w:val="center"/>
          </w:tcPr>
          <w:p w14:paraId="5F191FAB" w14:textId="77777777" w:rsidR="00A22A6D" w:rsidRPr="00FA23FC" w:rsidRDefault="00A22A6D" w:rsidP="00DA527A">
            <w:pPr>
              <w:bidi/>
              <w:jc w:val="center"/>
              <w:rPr>
                <w:color w:val="C00000"/>
              </w:rPr>
            </w:pPr>
          </w:p>
        </w:tc>
      </w:tr>
      <w:tr w:rsidR="00A22A6D" w14:paraId="797EAC53" w14:textId="77777777" w:rsidTr="00FA23FC">
        <w:tc>
          <w:tcPr>
            <w:tcW w:w="4364" w:type="pct"/>
            <w:gridSpan w:val="4"/>
            <w:tcBorders>
              <w:right w:val="single" w:sz="36" w:space="0" w:color="FFFFFF" w:themeColor="background1"/>
            </w:tcBorders>
            <w:shd w:val="clear" w:color="auto" w:fill="auto"/>
            <w:vAlign w:val="center"/>
          </w:tcPr>
          <w:p w14:paraId="55DB05EC" w14:textId="77777777" w:rsidR="00A22A6D" w:rsidRPr="00FA23FC" w:rsidRDefault="00A22A6D" w:rsidP="00DA527A">
            <w:pPr>
              <w:bidi/>
              <w:jc w:val="center"/>
              <w:rPr>
                <w:rFonts w:ascii="Tajawal" w:hAnsi="Tajawal" w:cs="Tajawal"/>
                <w:b/>
                <w:bCs/>
                <w:color w:val="C00000"/>
                <w:sz w:val="22"/>
                <w:szCs w:val="22"/>
                <w:rtl/>
              </w:rPr>
            </w:pPr>
          </w:p>
        </w:tc>
        <w:tc>
          <w:tcPr>
            <w:tcW w:w="636" w:type="pct"/>
            <w:vMerge/>
            <w:tcBorders>
              <w:left w:val="single" w:sz="36" w:space="0" w:color="FFFFFF" w:themeColor="background1"/>
            </w:tcBorders>
            <w:shd w:val="clear" w:color="auto" w:fill="FDD835"/>
            <w:vAlign w:val="center"/>
          </w:tcPr>
          <w:p w14:paraId="4E7F020E" w14:textId="77777777" w:rsidR="00A22A6D" w:rsidRPr="00FA23FC" w:rsidRDefault="00A22A6D" w:rsidP="00DA527A">
            <w:pPr>
              <w:bidi/>
              <w:jc w:val="center"/>
              <w:rPr>
                <w:color w:val="C00000"/>
              </w:rPr>
            </w:pPr>
          </w:p>
        </w:tc>
      </w:tr>
      <w:tr w:rsidR="00A22A6D" w14:paraId="27048F8D" w14:textId="77777777" w:rsidTr="00FA23FC">
        <w:trPr>
          <w:trHeight w:val="418"/>
        </w:trPr>
        <w:tc>
          <w:tcPr>
            <w:tcW w:w="1792" w:type="pct"/>
            <w:vAlign w:val="center"/>
          </w:tcPr>
          <w:p w14:paraId="67A5DBB8" w14:textId="1E6916F8" w:rsidR="00A22A6D" w:rsidRPr="00FA23FC" w:rsidRDefault="00FA23FC" w:rsidP="00DA527A">
            <w:pPr>
              <w:bidi/>
              <w:rPr>
                <w:rFonts w:cs="Alamani"/>
                <w:b/>
                <w:bCs/>
                <w:color w:val="C00000"/>
                <w:sz w:val="28"/>
                <w:szCs w:val="28"/>
              </w:rPr>
            </w:pPr>
            <w:r w:rsidRPr="00FA23FC">
              <w:rPr>
                <w:rFonts w:cs="Alamani"/>
                <w:b/>
                <w:bCs/>
                <w:noProof/>
                <w:color w:val="C00000"/>
                <w:sz w:val="28"/>
                <w:szCs w:val="28"/>
              </w:rPr>
              <w:drawing>
                <wp:inline distT="0" distB="0" distL="0" distR="0" wp14:anchorId="40A2F412" wp14:editId="467A376C">
                  <wp:extent cx="194543" cy="194543"/>
                  <wp:effectExtent l="0" t="0" r="0" b="0"/>
                  <wp:docPr id="535459791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A23FC">
              <w:rPr>
                <w:rFonts w:cs="Alamani"/>
                <w:b/>
                <w:bCs/>
                <w:noProof/>
                <w:color w:val="C00000"/>
                <w:sz w:val="28"/>
                <w:szCs w:val="28"/>
              </w:rPr>
              <w:drawing>
                <wp:inline distT="0" distB="0" distL="0" distR="0" wp14:anchorId="59ACFEC1" wp14:editId="5CB607C1">
                  <wp:extent cx="194543" cy="194543"/>
                  <wp:effectExtent l="0" t="0" r="0" b="0"/>
                  <wp:docPr id="1232616611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A23FC">
              <w:rPr>
                <w:rFonts w:cs="Alamani"/>
                <w:b/>
                <w:bCs/>
                <w:noProof/>
                <w:color w:val="C00000"/>
                <w:sz w:val="28"/>
                <w:szCs w:val="28"/>
              </w:rPr>
              <w:drawing>
                <wp:inline distT="0" distB="0" distL="0" distR="0" wp14:anchorId="4E54688E" wp14:editId="173BE994">
                  <wp:extent cx="194543" cy="194543"/>
                  <wp:effectExtent l="0" t="0" r="0" b="0"/>
                  <wp:docPr id="1300700307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2">
                            <a:extLst>
                              <a:ext uri="{96DAC541-7B7A-43D3-8B79-37D633B846F1}">
                                <asvg:svgBlip xmlns:asvg="http://schemas.microsoft.com/office/drawing/2016/SVG/main" r:embed="rId1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7" w:type="pct"/>
            <w:gridSpan w:val="2"/>
            <w:vAlign w:val="center"/>
          </w:tcPr>
          <w:p w14:paraId="60EB1FB9" w14:textId="77777777" w:rsidR="00A22A6D" w:rsidRPr="00FA23FC" w:rsidRDefault="00A22A6D" w:rsidP="00DA527A">
            <w:pPr>
              <w:bidi/>
              <w:jc w:val="center"/>
              <w:rPr>
                <w:rFonts w:ascii="AlSharkTitle" w:hAnsi="AlSharkTitle" w:cs="Alaman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  <w:r w:rsidRPr="00FA23FC">
              <w:rPr>
                <w:rFonts w:ascii="AlSharkTitle" w:hAnsi="AlSharkTitle" w:cs="Alamani"/>
                <w:b/>
                <w:bCs/>
                <w:color w:val="C00000"/>
                <w:sz w:val="36"/>
                <w:szCs w:val="36"/>
              </w:rPr>
              <w:t>]</w:t>
            </w:r>
            <w:r w:rsidRPr="00FA23FC">
              <w:rPr>
                <w:rFonts w:ascii="AlSharkTitle" w:hAnsi="AlSharkTitle" w:cs="Alamani" w:hint="cs"/>
                <w:b/>
                <w:bCs/>
                <w:color w:val="C00000"/>
                <w:sz w:val="36"/>
                <w:szCs w:val="36"/>
                <w:rtl/>
                <w:lang w:bidi="ar-DZ"/>
              </w:rPr>
              <w:t xml:space="preserve">  </w:t>
            </w:r>
            <w:r w:rsidRPr="00FA23FC">
              <w:rPr>
                <w:rFonts w:ascii="AlSharkTitle" w:hAnsi="AlSharkTitle" w:cs="Alamani"/>
                <w:b/>
                <w:bCs/>
                <w:color w:val="C00000"/>
                <w:sz w:val="36"/>
                <w:szCs w:val="36"/>
                <w:rtl/>
              </w:rPr>
              <w:t>الموضوع الأول</w:t>
            </w:r>
            <w:r w:rsidRPr="00FA23FC">
              <w:rPr>
                <w:rFonts w:ascii="AlSharkTitle" w:hAnsi="AlSharkTitle" w:cs="Alamani" w:hint="cs"/>
                <w:b/>
                <w:bCs/>
                <w:color w:val="C00000"/>
                <w:sz w:val="36"/>
                <w:szCs w:val="36"/>
                <w:rtl/>
              </w:rPr>
              <w:t xml:space="preserve">  </w:t>
            </w:r>
            <w:r w:rsidRPr="00FA23FC">
              <w:rPr>
                <w:rFonts w:ascii="AlSharkTitle" w:hAnsi="AlSharkTitle" w:cs="Alamani"/>
                <w:b/>
                <w:bCs/>
                <w:color w:val="C00000"/>
                <w:sz w:val="32"/>
                <w:szCs w:val="32"/>
              </w:rPr>
              <w:t>[</w:t>
            </w:r>
          </w:p>
        </w:tc>
        <w:tc>
          <w:tcPr>
            <w:tcW w:w="374" w:type="pct"/>
            <w:vAlign w:val="center"/>
          </w:tcPr>
          <w:p w14:paraId="372CDC0B" w14:textId="77777777" w:rsidR="00A22A6D" w:rsidRPr="00FA23FC" w:rsidRDefault="00A22A6D" w:rsidP="00DA527A">
            <w:pPr>
              <w:bidi/>
              <w:jc w:val="center"/>
              <w:rPr>
                <w:rFonts w:cs="Alamani"/>
                <w:b/>
                <w:bCs/>
                <w:color w:val="C00000"/>
                <w:sz w:val="28"/>
                <w:szCs w:val="28"/>
              </w:rPr>
            </w:pPr>
          </w:p>
        </w:tc>
        <w:tc>
          <w:tcPr>
            <w:tcW w:w="636" w:type="pct"/>
            <w:vAlign w:val="center"/>
          </w:tcPr>
          <w:p w14:paraId="4F0251AF" w14:textId="3ED8086B" w:rsidR="00A22A6D" w:rsidRPr="00FA23FC" w:rsidRDefault="00FA23FC" w:rsidP="00FA23FC">
            <w:pPr>
              <w:bidi/>
              <w:jc w:val="center"/>
              <w:rPr>
                <w:rFonts w:cs="Alamani"/>
                <w:b/>
                <w:bCs/>
                <w:color w:val="C00000"/>
                <w:sz w:val="28"/>
                <w:szCs w:val="28"/>
                <w:rtl/>
                <w:lang w:bidi="ar-DZ"/>
              </w:rPr>
            </w:pPr>
            <w:r w:rsidRPr="00FA23FC">
              <w:rPr>
                <w:rFonts w:cs="Alamani" w:hint="cs"/>
                <w:b/>
                <w:bCs/>
                <w:color w:val="C00000"/>
                <w:sz w:val="36"/>
                <w:szCs w:val="36"/>
                <w:rtl/>
                <w:lang w:bidi="ar-DZ"/>
              </w:rPr>
              <w:t>متوسط</w:t>
            </w:r>
          </w:p>
        </w:tc>
      </w:tr>
    </w:tbl>
    <w:p w14:paraId="6A7F0840" w14:textId="77777777" w:rsidR="00C118F7" w:rsidRPr="00536E2C" w:rsidRDefault="00C118F7" w:rsidP="00C118F7">
      <w:pPr>
        <w:bidi/>
        <w:spacing w:after="0" w:line="240" w:lineRule="auto"/>
        <w:rPr>
          <w:sz w:val="18"/>
          <w:szCs w:val="18"/>
        </w:rPr>
      </w:pPr>
    </w:p>
    <w:tbl>
      <w:tblPr>
        <w:tblStyle w:val="TableGrid"/>
        <w:tblW w:w="5000" w:type="pct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4"/>
        <w:gridCol w:w="720"/>
        <w:gridCol w:w="1252"/>
      </w:tblGrid>
      <w:tr w:rsidR="00A22A6D" w:rsidRPr="00360BE1" w14:paraId="08332EE6" w14:textId="77777777" w:rsidTr="00526279">
        <w:trPr>
          <w:trHeight w:val="418"/>
          <w:jc w:val="right"/>
        </w:trPr>
        <w:tc>
          <w:tcPr>
            <w:tcW w:w="4058" w:type="pct"/>
            <w:tcBorders>
              <w:right w:val="single" w:sz="36" w:space="0" w:color="FFFFFF" w:themeColor="background1"/>
            </w:tcBorders>
            <w:vAlign w:val="center"/>
          </w:tcPr>
          <w:p w14:paraId="13342D85" w14:textId="4F152F57" w:rsidR="00A22A6D" w:rsidRPr="00360BE1" w:rsidRDefault="00526279" w:rsidP="00A22A6D">
            <w:pPr>
              <w:bidi/>
              <w:rPr>
                <w:rFonts w:ascii="AlSharkTitle" w:hAnsi="AlSharkTitle" w:cs="Alamani"/>
                <w:b/>
                <w:bCs/>
                <w:sz w:val="26"/>
                <w:szCs w:val="26"/>
                <w:rtl/>
                <w:lang w:bidi="ar-DZ"/>
              </w:rPr>
            </w:pP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744F4927" wp14:editId="20B64E03">
                  <wp:extent cx="194543" cy="194543"/>
                  <wp:effectExtent l="0" t="0" r="0" b="0"/>
                  <wp:docPr id="1542925479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7CF09702" wp14:editId="34DE2A07">
                  <wp:extent cx="194543" cy="194543"/>
                  <wp:effectExtent l="0" t="0" r="0" b="0"/>
                  <wp:docPr id="1037387552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7AC5F0F9" wp14:editId="16BA6E88">
                  <wp:extent cx="194543" cy="194543"/>
                  <wp:effectExtent l="0" t="0" r="0" b="0"/>
                  <wp:docPr id="100865400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2">
                            <a:extLst>
                              <a:ext uri="{96DAC541-7B7A-43D3-8B79-37D633B846F1}">
                                <asvg:svgBlip xmlns:asvg="http://schemas.microsoft.com/office/drawing/2016/SVG/main" r:embed="rId1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" w:type="pct"/>
            <w:tcBorders>
              <w:left w:val="single" w:sz="36" w:space="0" w:color="FFFFFF" w:themeColor="background1"/>
              <w:right w:val="single" w:sz="36" w:space="0" w:color="FFFFFF" w:themeColor="background1"/>
            </w:tcBorders>
            <w:shd w:val="clear" w:color="auto" w:fill="E97132" w:themeFill="accent2"/>
            <w:vAlign w:val="center"/>
          </w:tcPr>
          <w:p w14:paraId="53C2F014" w14:textId="1C44BC7E" w:rsidR="00A22A6D" w:rsidRPr="00A22A6D" w:rsidRDefault="00A22A6D" w:rsidP="007E5111">
            <w:pPr>
              <w:bidi/>
              <w:jc w:val="center"/>
              <w:rPr>
                <w:rFonts w:ascii="Tajawal" w:hAnsi="Tajawal" w:cs="Tajawal"/>
                <w:b/>
                <w:bCs/>
                <w:color w:val="FFFFFF" w:themeColor="background1"/>
                <w:sz w:val="36"/>
                <w:szCs w:val="36"/>
              </w:rPr>
            </w:pPr>
            <w:r w:rsidRPr="00A22A6D">
              <w:rPr>
                <w:rFonts w:ascii="Tajawal" w:hAnsi="Tajawal" w:cs="Tajawal" w:hint="cs"/>
                <w:b/>
                <w:bCs/>
                <w:color w:val="FFFFFF" w:themeColor="background1"/>
                <w:sz w:val="36"/>
                <w:szCs w:val="36"/>
                <w:rtl/>
              </w:rPr>
              <w:t>01</w:t>
            </w:r>
          </w:p>
        </w:tc>
        <w:tc>
          <w:tcPr>
            <w:tcW w:w="598" w:type="pct"/>
            <w:tcBorders>
              <w:left w:val="single" w:sz="36" w:space="0" w:color="FFFFFF" w:themeColor="background1"/>
            </w:tcBorders>
            <w:shd w:val="clear" w:color="auto" w:fill="FAE2D5" w:themeFill="accent2" w:themeFillTint="33"/>
            <w:vAlign w:val="center"/>
          </w:tcPr>
          <w:p w14:paraId="788101E9" w14:textId="5CE18DF0" w:rsidR="00A22A6D" w:rsidRPr="00A22A6D" w:rsidRDefault="00A22A6D" w:rsidP="007E5111">
            <w:pPr>
              <w:bidi/>
              <w:jc w:val="center"/>
              <w:rPr>
                <w:rFonts w:cs="Alamani"/>
                <w:b/>
                <w:bCs/>
                <w:sz w:val="36"/>
                <w:szCs w:val="36"/>
                <w:lang w:bidi="ar-DZ"/>
              </w:rPr>
            </w:pPr>
            <w:r w:rsidRPr="00A22A6D">
              <w:rPr>
                <w:rFonts w:cs="Alamani" w:hint="cs"/>
                <w:b/>
                <w:bCs/>
                <w:sz w:val="44"/>
                <w:szCs w:val="44"/>
                <w:rtl/>
                <w:lang w:bidi="ar-DZ"/>
              </w:rPr>
              <w:t xml:space="preserve">التمرين </w:t>
            </w:r>
          </w:p>
        </w:tc>
      </w:tr>
      <w:tr w:rsidR="00A22A6D" w:rsidRPr="00FA23FC" w14:paraId="3543023C" w14:textId="77777777" w:rsidTr="00C118F7">
        <w:trPr>
          <w:trHeight w:val="2386"/>
          <w:jc w:val="right"/>
        </w:trPr>
        <w:tc>
          <w:tcPr>
            <w:tcW w:w="5000" w:type="pct"/>
            <w:gridSpan w:val="3"/>
            <w:vAlign w:val="center"/>
          </w:tcPr>
          <w:p w14:paraId="4FAE01E6" w14:textId="77777777" w:rsidR="00FA23FC" w:rsidRPr="00FA23FC" w:rsidRDefault="00FA23FC" w:rsidP="00FA23FC">
            <w:pPr>
              <w:pStyle w:val="ListParagraph"/>
              <w:numPr>
                <w:ilvl w:val="0"/>
                <w:numId w:val="12"/>
              </w:numPr>
              <w:bidi/>
              <w:rPr>
                <w:rFonts w:ascii="Calibri" w:eastAsia="Times New Roman" w:hAnsi="Calibri" w:cs="Calibri"/>
                <w:sz w:val="28"/>
                <w:szCs w:val="28"/>
                <w:lang w:bidi="ar-DZ"/>
              </w:rPr>
            </w:pPr>
            <w:r w:rsidRPr="00FA23FC"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  <w:t>أنقل و أتمم الجدول التالي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4535"/>
              <w:gridCol w:w="2230"/>
              <w:gridCol w:w="3115"/>
            </w:tblGrid>
            <w:tr w:rsidR="00FA23FC" w:rsidRPr="00FA23FC" w14:paraId="2340C03D" w14:textId="77777777" w:rsidTr="00FA23FC">
              <w:trPr>
                <w:trHeight w:val="529"/>
              </w:trPr>
              <w:tc>
                <w:tcPr>
                  <w:tcW w:w="4535" w:type="dxa"/>
                  <w:vAlign w:val="center"/>
                </w:tcPr>
                <w:p w14:paraId="618BB01E" w14:textId="77777777" w:rsidR="00FA23FC" w:rsidRPr="00FA23FC" w:rsidRDefault="00FA23FC" w:rsidP="00FA23FC">
                  <w:pPr>
                    <w:bidi/>
                    <w:jc w:val="center"/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</w:pPr>
                  <w:r w:rsidRPr="00FA23FC"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  <w:t>الكتابة بالحروف</w:t>
                  </w:r>
                </w:p>
              </w:tc>
              <w:tc>
                <w:tcPr>
                  <w:tcW w:w="2230" w:type="dxa"/>
                  <w:vAlign w:val="center"/>
                </w:tcPr>
                <w:p w14:paraId="46F04763" w14:textId="77777777" w:rsidR="00FA23FC" w:rsidRPr="00FA23FC" w:rsidRDefault="00FA23FC" w:rsidP="00FA23FC">
                  <w:pPr>
                    <w:bidi/>
                    <w:jc w:val="center"/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</w:pPr>
                  <w:r w:rsidRPr="00FA23FC"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  <w:t>الكتابة العشرية</w:t>
                  </w:r>
                </w:p>
              </w:tc>
              <w:tc>
                <w:tcPr>
                  <w:tcW w:w="0" w:type="auto"/>
                  <w:vAlign w:val="center"/>
                </w:tcPr>
                <w:p w14:paraId="0AEF8EAA" w14:textId="77777777" w:rsidR="00FA23FC" w:rsidRPr="00FA23FC" w:rsidRDefault="00FA23FC" w:rsidP="00FA23FC">
                  <w:pPr>
                    <w:bidi/>
                    <w:jc w:val="center"/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</w:pPr>
                  <w:r w:rsidRPr="00FA23FC"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  <w:t>الكتابة على شكل كسر عشري</w:t>
                  </w:r>
                </w:p>
              </w:tc>
            </w:tr>
            <w:tr w:rsidR="00FA23FC" w:rsidRPr="00FA23FC" w14:paraId="131F2FED" w14:textId="77777777" w:rsidTr="00FA23FC">
              <w:trPr>
                <w:trHeight w:val="606"/>
              </w:trPr>
              <w:tc>
                <w:tcPr>
                  <w:tcW w:w="4535" w:type="dxa"/>
                  <w:vAlign w:val="center"/>
                </w:tcPr>
                <w:p w14:paraId="061BABA5" w14:textId="77777777" w:rsidR="00FA23FC" w:rsidRPr="00FA23FC" w:rsidRDefault="00FA23FC" w:rsidP="00FA23FC">
                  <w:pPr>
                    <w:bidi/>
                    <w:jc w:val="center"/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</w:pPr>
                  <w:r w:rsidRPr="00FA23FC"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  <w:t>أربعة عشر وخمسة و ثلاثون جزء من مائة</w:t>
                  </w:r>
                </w:p>
              </w:tc>
              <w:tc>
                <w:tcPr>
                  <w:tcW w:w="2230" w:type="dxa"/>
                  <w:vAlign w:val="center"/>
                </w:tcPr>
                <w:p w14:paraId="6E94975B" w14:textId="0B379A10" w:rsidR="00FA23FC" w:rsidRPr="00FA23FC" w:rsidRDefault="00FA23FC" w:rsidP="00FA23FC">
                  <w:pPr>
                    <w:bidi/>
                    <w:jc w:val="center"/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</w:pPr>
                  <w:r w:rsidRPr="00FA23FC"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  <w:t>.................</w:t>
                  </w:r>
                </w:p>
              </w:tc>
              <w:tc>
                <w:tcPr>
                  <w:tcW w:w="0" w:type="auto"/>
                  <w:vAlign w:val="center"/>
                </w:tcPr>
                <w:p w14:paraId="557F63A9" w14:textId="77777777" w:rsidR="00FA23FC" w:rsidRPr="00FA23FC" w:rsidRDefault="00FA23FC" w:rsidP="00FA23FC">
                  <w:pPr>
                    <w:bidi/>
                    <w:jc w:val="center"/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</w:pPr>
                  <w:r w:rsidRPr="00FA23FC"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  <w:t>.........................................</w:t>
                  </w:r>
                </w:p>
              </w:tc>
            </w:tr>
            <w:tr w:rsidR="00FA23FC" w:rsidRPr="00FA23FC" w14:paraId="13D84540" w14:textId="77777777" w:rsidTr="00FA23FC">
              <w:trPr>
                <w:trHeight w:val="410"/>
              </w:trPr>
              <w:tc>
                <w:tcPr>
                  <w:tcW w:w="4535" w:type="dxa"/>
                  <w:vAlign w:val="center"/>
                </w:tcPr>
                <w:p w14:paraId="2E7E4F4C" w14:textId="77777777" w:rsidR="00FA23FC" w:rsidRPr="00FA23FC" w:rsidRDefault="00FA23FC" w:rsidP="00FA23FC">
                  <w:pPr>
                    <w:bidi/>
                    <w:jc w:val="center"/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</w:pPr>
                  <w:r w:rsidRPr="00FA23FC"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  <w:t>.............................................................</w:t>
                  </w:r>
                </w:p>
              </w:tc>
              <w:tc>
                <w:tcPr>
                  <w:tcW w:w="2230" w:type="dxa"/>
                  <w:vAlign w:val="center"/>
                </w:tcPr>
                <w:p w14:paraId="3EB4D2ED" w14:textId="4E883E1F" w:rsidR="00FA23FC" w:rsidRPr="00FA23FC" w:rsidRDefault="00FA23FC" w:rsidP="00FA23FC">
                  <w:pPr>
                    <w:bidi/>
                    <w:jc w:val="center"/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</w:pPr>
                  <w:r w:rsidRPr="00FA23FC"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  <w:t>..................</w:t>
                  </w:r>
                </w:p>
              </w:tc>
              <w:tc>
                <w:tcPr>
                  <w:tcW w:w="0" w:type="auto"/>
                  <w:vAlign w:val="center"/>
                </w:tcPr>
                <w:p w14:paraId="3A0CB067" w14:textId="77777777" w:rsidR="00FA23FC" w:rsidRPr="00FA23FC" w:rsidRDefault="00FA23FC" w:rsidP="00FA23FC">
                  <w:pPr>
                    <w:bidi/>
                    <w:jc w:val="center"/>
                    <w:rPr>
                      <w:rFonts w:ascii="Calibri" w:hAnsi="Calibri" w:cs="Calibri"/>
                      <w:sz w:val="28"/>
                      <w:szCs w:val="28"/>
                      <w:rtl/>
                    </w:rPr>
                  </w:pPr>
                  <w:r w:rsidRPr="00FA23FC">
                    <w:rPr>
                      <w:rFonts w:ascii="Calibri" w:hAnsi="Calibri" w:cs="Calibri"/>
                      <w:position w:val="-24"/>
                      <w:sz w:val="28"/>
                      <w:szCs w:val="28"/>
                    </w:rPr>
                    <w:object w:dxaOrig="320" w:dyaOrig="620" w14:anchorId="117E340D">
                      <v:shape id="_x0000_i1025" type="#_x0000_t75" style="width:16.75pt;height:31pt" o:ole="">
                        <v:imagedata r:id="rId14" o:title=""/>
                      </v:shape>
                      <o:OLEObject Type="Embed" ProgID="Equation.DSMT4" ShapeID="_x0000_i1025" DrawAspect="Content" ObjectID="_1794282857" r:id="rId15"/>
                    </w:object>
                  </w:r>
                </w:p>
              </w:tc>
            </w:tr>
            <w:tr w:rsidR="00FA23FC" w:rsidRPr="00FA23FC" w14:paraId="70AE1690" w14:textId="77777777" w:rsidTr="00FA23FC">
              <w:trPr>
                <w:trHeight w:val="550"/>
              </w:trPr>
              <w:tc>
                <w:tcPr>
                  <w:tcW w:w="4535" w:type="dxa"/>
                  <w:vAlign w:val="center"/>
                </w:tcPr>
                <w:p w14:paraId="6AE555F4" w14:textId="77777777" w:rsidR="00FA23FC" w:rsidRPr="00FA23FC" w:rsidRDefault="00FA23FC" w:rsidP="00FA23FC">
                  <w:pPr>
                    <w:bidi/>
                    <w:jc w:val="center"/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</w:pPr>
                  <w:r w:rsidRPr="00FA23FC"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  <w:t>......................................................</w:t>
                  </w:r>
                </w:p>
              </w:tc>
              <w:tc>
                <w:tcPr>
                  <w:tcW w:w="2230" w:type="dxa"/>
                  <w:vAlign w:val="center"/>
                </w:tcPr>
                <w:p w14:paraId="7B1F6A32" w14:textId="77777777" w:rsidR="00FA23FC" w:rsidRPr="00FA23FC" w:rsidRDefault="00FA23FC" w:rsidP="00FA23FC">
                  <w:pPr>
                    <w:bidi/>
                    <w:jc w:val="center"/>
                    <w:rPr>
                      <w:rFonts w:ascii="Calibri" w:hAnsi="Calibri" w:cs="Calibri"/>
                      <w:sz w:val="28"/>
                      <w:szCs w:val="28"/>
                      <w:rtl/>
                    </w:rPr>
                  </w:pPr>
                  <w:r w:rsidRPr="00FA23FC">
                    <w:rPr>
                      <w:rFonts w:ascii="Calibri" w:hAnsi="Calibri" w:cs="Calibri"/>
                      <w:position w:val="-6"/>
                      <w:sz w:val="28"/>
                      <w:szCs w:val="28"/>
                    </w:rPr>
                    <w:object w:dxaOrig="859" w:dyaOrig="279" w14:anchorId="319F8494">
                      <v:shape id="_x0000_i1026" type="#_x0000_t75" style="width:45.2pt;height:12.55pt" o:ole="">
                        <v:imagedata r:id="rId16" o:title=""/>
                      </v:shape>
                      <o:OLEObject Type="Embed" ProgID="Equation.DSMT4" ShapeID="_x0000_i1026" DrawAspect="Content" ObjectID="_1794282858" r:id="rId1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14:paraId="7F3A0A67" w14:textId="77777777" w:rsidR="00FA23FC" w:rsidRPr="00FA23FC" w:rsidRDefault="00FA23FC" w:rsidP="00FA23FC">
                  <w:pPr>
                    <w:bidi/>
                    <w:jc w:val="center"/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</w:pPr>
                  <w:r w:rsidRPr="00FA23FC">
                    <w:rPr>
                      <w:rFonts w:ascii="Calibri" w:eastAsia="Times New Roman" w:hAnsi="Calibri" w:cs="Calibri"/>
                      <w:sz w:val="28"/>
                      <w:szCs w:val="28"/>
                      <w:rtl/>
                      <w:lang w:bidi="ar-DZ"/>
                    </w:rPr>
                    <w:t>......................................</w:t>
                  </w:r>
                </w:p>
              </w:tc>
            </w:tr>
          </w:tbl>
          <w:p w14:paraId="61A489F9" w14:textId="77777777" w:rsidR="00FA23FC" w:rsidRPr="00FA23FC" w:rsidRDefault="00FA23FC" w:rsidP="00FA23FC">
            <w:pPr>
              <w:pStyle w:val="ListParagraph"/>
              <w:numPr>
                <w:ilvl w:val="0"/>
                <w:numId w:val="12"/>
              </w:numPr>
              <w:bidi/>
              <w:rPr>
                <w:rFonts w:ascii="Calibri" w:eastAsia="Times New Roman" w:hAnsi="Calibri" w:cs="Calibri"/>
                <w:sz w:val="28"/>
                <w:szCs w:val="28"/>
                <w:lang w:bidi="ar-DZ"/>
              </w:rPr>
            </w:pPr>
            <w:r w:rsidRPr="00FA23FC"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  <w:t>قارن بين كل عددين في كل ممايلي</w:t>
            </w:r>
          </w:p>
          <w:p w14:paraId="004DF272" w14:textId="314AA48E" w:rsidR="00FA23FC" w:rsidRPr="003E2E62" w:rsidRDefault="003E2E62" w:rsidP="00FA23FC">
            <w:pPr>
              <w:bidi/>
              <w:jc w:val="center"/>
              <w:rPr>
                <w:rFonts w:ascii="Cambria Math" w:hAnsi="Cambria Math" w:cs="Calibri"/>
                <w:sz w:val="28"/>
                <w:szCs w:val="28"/>
                <w:lang w:bidi="ar-DZ"/>
                <w:oMath/>
              </w:rPr>
            </w:pPr>
            <m:oMathPara>
              <m:oMath>
                <m:r>
                  <w:rPr>
                    <w:rFonts w:ascii="Cambria Math" w:hAnsi="Cambria Math" w:cs="Calibri"/>
                    <w:sz w:val="28"/>
                    <w:szCs w:val="28"/>
                    <w:lang w:bidi="ar-DZ"/>
                  </w:rPr>
                  <m:t>099,3010 …… 99,301</m:t>
                </m:r>
                <m:r>
                  <w:rPr>
                    <w:rFonts w:ascii="Cambria Math" w:hAnsi="Cambria Math" w:cs="Calibri"/>
                    <w:sz w:val="28"/>
                    <w:szCs w:val="28"/>
                    <w:lang w:val="fr-CA" w:bidi="ar-DZ"/>
                  </w:rPr>
                  <m:t xml:space="preserve">  </m:t>
                </m:r>
                <m:r>
                  <w:rPr>
                    <w:rFonts w:ascii="Cambria Math" w:hAnsi="Cambria Math" w:cs="Calibri"/>
                    <w:sz w:val="28"/>
                    <w:szCs w:val="28"/>
                    <w:lang w:bidi="ar-DZ"/>
                  </w:rPr>
                  <m:t xml:space="preserve">   ;     2,099 … 2,102</m:t>
                </m:r>
              </m:oMath>
            </m:oMathPara>
          </w:p>
          <w:p w14:paraId="495AC2D9" w14:textId="52C6EDD3" w:rsidR="00FA23FC" w:rsidRPr="003E2E62" w:rsidRDefault="003E2E62" w:rsidP="00FA23FC">
            <w:pPr>
              <w:bidi/>
              <w:jc w:val="center"/>
              <w:rPr>
                <w:rFonts w:ascii="Cambria Math" w:hAnsi="Cambria Math" w:cs="Calibri"/>
                <w:sz w:val="28"/>
                <w:szCs w:val="28"/>
                <w:rtl/>
                <w:lang w:bidi="ar-DZ"/>
                <w:oMath/>
              </w:rPr>
            </w:pPr>
            <m:oMathPara>
              <m:oMath>
                <m:r>
                  <w:rPr>
                    <w:rFonts w:ascii="Cambria Math" w:hAnsi="Cambria Math" w:cs="Calibri"/>
                    <w:sz w:val="28"/>
                    <w:szCs w:val="28"/>
                    <w:lang w:bidi="ar-DZ"/>
                  </w:rPr>
                  <m:t xml:space="preserve">5083,79 …...583,79      ;        0,15 ……. 0,2   </m:t>
                </m:r>
              </m:oMath>
            </m:oMathPara>
          </w:p>
          <w:p w14:paraId="5E3F162F" w14:textId="43C18F1E" w:rsidR="00A22A6D" w:rsidRPr="00FA23FC" w:rsidRDefault="00FA23FC" w:rsidP="00FA23FC">
            <w:pPr>
              <w:pStyle w:val="ListParagraph"/>
              <w:numPr>
                <w:ilvl w:val="0"/>
                <w:numId w:val="12"/>
              </w:numPr>
              <w:bidi/>
              <w:rPr>
                <w:rFonts w:ascii="Calibri" w:hAnsi="Calibri" w:cs="Calibri"/>
                <w:sz w:val="28"/>
                <w:szCs w:val="28"/>
                <w:rtl/>
              </w:rPr>
            </w:pPr>
            <w:r w:rsidRPr="00FA23FC"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  <w:t xml:space="preserve">رتب الأعداد التالية ترتيبا تصاعديا : </w:t>
            </w:r>
            <w:bookmarkStart w:id="1" w:name="_Hlk180842868"/>
            <m:oMath>
              <m:r>
                <w:rPr>
                  <w:rFonts w:ascii="Cambria Math" w:hAnsi="Cambria Math" w:cs="Calibri"/>
                  <w:sz w:val="28"/>
                  <w:szCs w:val="28"/>
                </w:rPr>
                <m:t xml:space="preserve">24,3 / 243 / 24,03 / 24,506 / 24,39  </m:t>
              </m:r>
            </m:oMath>
            <w:bookmarkEnd w:id="1"/>
          </w:p>
        </w:tc>
      </w:tr>
    </w:tbl>
    <w:p w14:paraId="5112121C" w14:textId="77777777" w:rsidR="00317AC5" w:rsidRDefault="00317AC5" w:rsidP="00317AC5">
      <w:pPr>
        <w:bidi/>
        <w:spacing w:after="0" w:line="240" w:lineRule="auto"/>
        <w:rPr>
          <w:sz w:val="14"/>
          <w:szCs w:val="14"/>
          <w:rtl/>
        </w:rPr>
      </w:pPr>
    </w:p>
    <w:tbl>
      <w:tblPr>
        <w:tblStyle w:val="TableGrid"/>
        <w:tblW w:w="5000" w:type="pct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4"/>
        <w:gridCol w:w="720"/>
        <w:gridCol w:w="1252"/>
      </w:tblGrid>
      <w:tr w:rsidR="00317AC5" w:rsidRPr="00A22A6D" w14:paraId="10981381" w14:textId="77777777" w:rsidTr="006D6753">
        <w:trPr>
          <w:trHeight w:val="418"/>
          <w:jc w:val="right"/>
        </w:trPr>
        <w:tc>
          <w:tcPr>
            <w:tcW w:w="4058" w:type="pct"/>
            <w:tcBorders>
              <w:right w:val="single" w:sz="36" w:space="0" w:color="FFFFFF" w:themeColor="background1"/>
            </w:tcBorders>
            <w:vAlign w:val="center"/>
          </w:tcPr>
          <w:p w14:paraId="3D4D9C9B" w14:textId="77777777" w:rsidR="00317AC5" w:rsidRPr="00360BE1" w:rsidRDefault="00317AC5" w:rsidP="006D6753">
            <w:pPr>
              <w:bidi/>
              <w:rPr>
                <w:rFonts w:ascii="AlSharkTitle" w:hAnsi="AlSharkTitle" w:cs="Alamani"/>
                <w:b/>
                <w:bCs/>
                <w:sz w:val="26"/>
                <w:szCs w:val="26"/>
                <w:rtl/>
                <w:lang w:bidi="ar-DZ"/>
              </w:rPr>
            </w:pP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5749439B" wp14:editId="30B37EB5">
                  <wp:extent cx="194543" cy="194543"/>
                  <wp:effectExtent l="0" t="0" r="0" b="0"/>
                  <wp:docPr id="98059388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7110A0B8" wp14:editId="25F2B12D">
                  <wp:extent cx="194543" cy="194543"/>
                  <wp:effectExtent l="0" t="0" r="0" b="0"/>
                  <wp:docPr id="1953453719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6A83C869" wp14:editId="5CAC65C5">
                  <wp:extent cx="194543" cy="194543"/>
                  <wp:effectExtent l="0" t="0" r="0" b="0"/>
                  <wp:docPr id="1373939790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2">
                            <a:extLst>
                              <a:ext uri="{96DAC541-7B7A-43D3-8B79-37D633B846F1}">
                                <asvg:svgBlip xmlns:asvg="http://schemas.microsoft.com/office/drawing/2016/SVG/main" r:embed="rId1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" w:type="pct"/>
            <w:tcBorders>
              <w:left w:val="single" w:sz="36" w:space="0" w:color="FFFFFF" w:themeColor="background1"/>
              <w:right w:val="single" w:sz="36" w:space="0" w:color="FFFFFF" w:themeColor="background1"/>
            </w:tcBorders>
            <w:shd w:val="clear" w:color="auto" w:fill="E97132" w:themeFill="accent2"/>
            <w:vAlign w:val="center"/>
          </w:tcPr>
          <w:p w14:paraId="657DB761" w14:textId="77777777" w:rsidR="00317AC5" w:rsidRPr="00A22A6D" w:rsidRDefault="00317AC5" w:rsidP="006D6753">
            <w:pPr>
              <w:bidi/>
              <w:jc w:val="center"/>
              <w:rPr>
                <w:rFonts w:ascii="Tajawal" w:hAnsi="Tajawal" w:cs="Tajawal"/>
                <w:b/>
                <w:bCs/>
                <w:color w:val="FFFFFF" w:themeColor="background1"/>
                <w:sz w:val="36"/>
                <w:szCs w:val="36"/>
              </w:rPr>
            </w:pPr>
            <w:r>
              <w:rPr>
                <w:rFonts w:ascii="Tajawal" w:hAnsi="Tajawal" w:cs="Tajawal" w:hint="cs"/>
                <w:b/>
                <w:bCs/>
                <w:color w:val="FFFFFF" w:themeColor="background1"/>
                <w:sz w:val="36"/>
                <w:szCs w:val="36"/>
                <w:rtl/>
              </w:rPr>
              <w:t>02</w:t>
            </w:r>
          </w:p>
        </w:tc>
        <w:tc>
          <w:tcPr>
            <w:tcW w:w="598" w:type="pct"/>
            <w:tcBorders>
              <w:left w:val="single" w:sz="36" w:space="0" w:color="FFFFFF" w:themeColor="background1"/>
            </w:tcBorders>
            <w:shd w:val="clear" w:color="auto" w:fill="FAE2D5" w:themeFill="accent2" w:themeFillTint="33"/>
            <w:vAlign w:val="center"/>
          </w:tcPr>
          <w:p w14:paraId="22F0F29C" w14:textId="77777777" w:rsidR="00317AC5" w:rsidRPr="00A22A6D" w:rsidRDefault="00317AC5" w:rsidP="006D6753">
            <w:pPr>
              <w:bidi/>
              <w:jc w:val="center"/>
              <w:rPr>
                <w:rFonts w:cs="Alamani"/>
                <w:b/>
                <w:bCs/>
                <w:sz w:val="36"/>
                <w:szCs w:val="36"/>
                <w:lang w:bidi="ar-DZ"/>
              </w:rPr>
            </w:pPr>
            <w:r w:rsidRPr="00A22A6D">
              <w:rPr>
                <w:rFonts w:cs="Alamani" w:hint="cs"/>
                <w:b/>
                <w:bCs/>
                <w:sz w:val="44"/>
                <w:szCs w:val="44"/>
                <w:rtl/>
                <w:lang w:bidi="ar-DZ"/>
              </w:rPr>
              <w:t xml:space="preserve">التمرين </w:t>
            </w:r>
          </w:p>
        </w:tc>
      </w:tr>
      <w:tr w:rsidR="00317AC5" w:rsidRPr="003E2E62" w14:paraId="2101A5FB" w14:textId="77777777" w:rsidTr="006D6753">
        <w:trPr>
          <w:trHeight w:val="1448"/>
          <w:jc w:val="right"/>
        </w:trPr>
        <w:tc>
          <w:tcPr>
            <w:tcW w:w="5000" w:type="pct"/>
            <w:gridSpan w:val="3"/>
            <w:vAlign w:val="center"/>
          </w:tcPr>
          <w:p w14:paraId="3531049F" w14:textId="77777777" w:rsidR="00317AC5" w:rsidRPr="003E2E62" w:rsidRDefault="00317AC5" w:rsidP="006D6753">
            <w:pPr>
              <w:pStyle w:val="ListParagraph"/>
              <w:numPr>
                <w:ilvl w:val="0"/>
                <w:numId w:val="13"/>
              </w:numPr>
              <w:bidi/>
              <w:rPr>
                <w:rFonts w:ascii="Calibri" w:eastAsia="Times New Roman" w:hAnsi="Calibri" w:cs="Calibri"/>
                <w:sz w:val="28"/>
                <w:szCs w:val="28"/>
                <w:lang w:bidi="ar-DZ"/>
              </w:rPr>
            </w:pPr>
            <w:r w:rsidRPr="003E2E62"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  <w:t>أعط دون اجراء العملية نتائج عمليات الضرب و القسمة الآتية:</w:t>
            </w:r>
          </w:p>
          <w:p w14:paraId="348B098D" w14:textId="77777777" w:rsidR="00317AC5" w:rsidRPr="003E2E62" w:rsidRDefault="00317AC5" w:rsidP="006D6753">
            <w:pPr>
              <w:bidi/>
              <w:jc w:val="center"/>
              <w:rPr>
                <w:rFonts w:ascii="Cambria Math" w:eastAsia="Times New Roman" w:hAnsi="Cambria Math" w:cs="Calibri"/>
                <w:sz w:val="28"/>
                <w:szCs w:val="28"/>
                <w:lang w:bidi="ar-DZ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Calibri"/>
                    <w:sz w:val="28"/>
                    <w:szCs w:val="28"/>
                    <w:lang w:bidi="ar-DZ"/>
                  </w:rPr>
                  <m:t>0,56 × 10                   0,025 × 10000                  14 × 100</m:t>
                </m:r>
              </m:oMath>
            </m:oMathPara>
          </w:p>
          <w:p w14:paraId="54FA2C21" w14:textId="77777777" w:rsidR="00317AC5" w:rsidRPr="003E2E62" w:rsidRDefault="00317AC5" w:rsidP="006D6753">
            <w:pPr>
              <w:bidi/>
              <w:jc w:val="center"/>
              <w:rPr>
                <w:rFonts w:ascii="Cambria Math" w:eastAsia="Times New Roman" w:hAnsi="Cambria Math" w:cs="Calibri"/>
                <w:sz w:val="28"/>
                <w:szCs w:val="28"/>
                <w:rtl/>
                <w:lang w:bidi="ar-DZ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Calibri"/>
                    <w:sz w:val="28"/>
                    <w:szCs w:val="28"/>
                    <w:lang w:bidi="ar-DZ"/>
                  </w:rPr>
                  <m:t>5,7 ÷ 100                           13,2 ÷ 10                     670,5 ÷ 1000</m:t>
                </m:r>
              </m:oMath>
            </m:oMathPara>
          </w:p>
          <w:p w14:paraId="1C7BD9E3" w14:textId="77777777" w:rsidR="00317AC5" w:rsidRPr="003E2E62" w:rsidRDefault="00317AC5" w:rsidP="006D6753">
            <w:pPr>
              <w:pStyle w:val="ListParagraph"/>
              <w:numPr>
                <w:ilvl w:val="0"/>
                <w:numId w:val="13"/>
              </w:numPr>
              <w:bidi/>
              <w:rPr>
                <w:rFonts w:ascii="Calibri" w:eastAsia="Times New Roman" w:hAnsi="Calibri" w:cs="Calibri"/>
                <w:sz w:val="28"/>
                <w:szCs w:val="28"/>
                <w:lang w:bidi="ar-DZ"/>
              </w:rPr>
            </w:pPr>
            <w:r w:rsidRPr="003E2E62"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  <w:t>بتجميع مناسب للحدود و دون وضع العملية عموديا أحسب المجموع الآتي:</w:t>
            </w:r>
          </w:p>
          <w:p w14:paraId="5662A285" w14:textId="77777777" w:rsidR="00317AC5" w:rsidRPr="003E2E62" w:rsidRDefault="00317AC5" w:rsidP="006D6753">
            <w:pPr>
              <w:pStyle w:val="ListParagraph"/>
              <w:bidi/>
              <w:jc w:val="center"/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eastAsia="Times New Roman" w:hAnsi="Cambria Math" w:cs="Calibri"/>
                    <w:sz w:val="28"/>
                    <w:szCs w:val="28"/>
                    <w:rtl/>
                    <w:lang w:bidi="ar-DZ"/>
                  </w:rPr>
                  <m:t>1,41 + 7,25 + 4,59 + 6,75</m:t>
                </m:r>
              </m:oMath>
            </m:oMathPara>
          </w:p>
        </w:tc>
      </w:tr>
    </w:tbl>
    <w:p w14:paraId="2C4D28D5" w14:textId="77777777" w:rsidR="00C37FF5" w:rsidRDefault="00C37FF5" w:rsidP="00C37FF5">
      <w:pPr>
        <w:bidi/>
        <w:spacing w:after="0" w:line="240" w:lineRule="auto"/>
        <w:rPr>
          <w:sz w:val="14"/>
          <w:szCs w:val="14"/>
        </w:rPr>
      </w:pPr>
    </w:p>
    <w:tbl>
      <w:tblPr>
        <w:tblStyle w:val="TableGrid"/>
        <w:tblW w:w="5000" w:type="pct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4"/>
        <w:gridCol w:w="720"/>
        <w:gridCol w:w="1252"/>
      </w:tblGrid>
      <w:tr w:rsidR="00317AC5" w:rsidRPr="00A22A6D" w14:paraId="71D1A62D" w14:textId="77777777" w:rsidTr="006D6753">
        <w:trPr>
          <w:trHeight w:val="418"/>
          <w:jc w:val="right"/>
        </w:trPr>
        <w:tc>
          <w:tcPr>
            <w:tcW w:w="4058" w:type="pct"/>
            <w:tcBorders>
              <w:right w:val="single" w:sz="36" w:space="0" w:color="FFFFFF" w:themeColor="background1"/>
            </w:tcBorders>
            <w:vAlign w:val="center"/>
          </w:tcPr>
          <w:p w14:paraId="2F23F15C" w14:textId="77777777" w:rsidR="00317AC5" w:rsidRPr="00360BE1" w:rsidRDefault="00317AC5" w:rsidP="006D6753">
            <w:pPr>
              <w:bidi/>
              <w:rPr>
                <w:rFonts w:ascii="AlSharkTitle" w:hAnsi="AlSharkTitle" w:cs="Alamani"/>
                <w:b/>
                <w:bCs/>
                <w:sz w:val="26"/>
                <w:szCs w:val="26"/>
                <w:rtl/>
                <w:lang w:bidi="ar-DZ"/>
              </w:rPr>
            </w:pP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7339796D" wp14:editId="7EF43BD0">
                  <wp:extent cx="194543" cy="194543"/>
                  <wp:effectExtent l="0" t="0" r="0" b="0"/>
                  <wp:docPr id="1412968367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7AA78615" wp14:editId="07CFC6A6">
                  <wp:extent cx="194543" cy="194543"/>
                  <wp:effectExtent l="0" t="0" r="0" b="0"/>
                  <wp:docPr id="548611215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49047AE3" wp14:editId="4BEB333A">
                  <wp:extent cx="194543" cy="194543"/>
                  <wp:effectExtent l="0" t="0" r="0" b="0"/>
                  <wp:docPr id="1094993629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" w:type="pct"/>
            <w:tcBorders>
              <w:left w:val="single" w:sz="36" w:space="0" w:color="FFFFFF" w:themeColor="background1"/>
              <w:right w:val="single" w:sz="36" w:space="0" w:color="FFFFFF" w:themeColor="background1"/>
            </w:tcBorders>
            <w:shd w:val="clear" w:color="auto" w:fill="E97132" w:themeFill="accent2"/>
            <w:vAlign w:val="center"/>
          </w:tcPr>
          <w:p w14:paraId="10EF283F" w14:textId="77777777" w:rsidR="00317AC5" w:rsidRPr="00A22A6D" w:rsidRDefault="00317AC5" w:rsidP="006D6753">
            <w:pPr>
              <w:bidi/>
              <w:jc w:val="center"/>
              <w:rPr>
                <w:rFonts w:ascii="Tajawal" w:hAnsi="Tajawal" w:cs="Tajawal"/>
                <w:b/>
                <w:bCs/>
                <w:color w:val="FFFFFF" w:themeColor="background1"/>
                <w:sz w:val="36"/>
                <w:szCs w:val="36"/>
              </w:rPr>
            </w:pPr>
            <w:r>
              <w:rPr>
                <w:rFonts w:ascii="Tajawal" w:hAnsi="Tajawal" w:cs="Tajawal" w:hint="cs"/>
                <w:b/>
                <w:bCs/>
                <w:color w:val="FFFFFF" w:themeColor="background1"/>
                <w:sz w:val="36"/>
                <w:szCs w:val="36"/>
                <w:rtl/>
              </w:rPr>
              <w:t>03</w:t>
            </w:r>
          </w:p>
        </w:tc>
        <w:tc>
          <w:tcPr>
            <w:tcW w:w="598" w:type="pct"/>
            <w:tcBorders>
              <w:left w:val="single" w:sz="36" w:space="0" w:color="FFFFFF" w:themeColor="background1"/>
            </w:tcBorders>
            <w:shd w:val="clear" w:color="auto" w:fill="FAE2D5" w:themeFill="accent2" w:themeFillTint="33"/>
            <w:vAlign w:val="center"/>
          </w:tcPr>
          <w:p w14:paraId="41E7B9DA" w14:textId="77777777" w:rsidR="00317AC5" w:rsidRPr="00A22A6D" w:rsidRDefault="00317AC5" w:rsidP="006D6753">
            <w:pPr>
              <w:bidi/>
              <w:jc w:val="center"/>
              <w:rPr>
                <w:rFonts w:cs="Alamani"/>
                <w:b/>
                <w:bCs/>
                <w:sz w:val="36"/>
                <w:szCs w:val="36"/>
                <w:lang w:bidi="ar-DZ"/>
              </w:rPr>
            </w:pPr>
            <w:r w:rsidRPr="00A22A6D">
              <w:rPr>
                <w:rFonts w:cs="Alamani" w:hint="cs"/>
                <w:b/>
                <w:bCs/>
                <w:sz w:val="44"/>
                <w:szCs w:val="44"/>
                <w:rtl/>
                <w:lang w:bidi="ar-DZ"/>
              </w:rPr>
              <w:t xml:space="preserve">التمرين </w:t>
            </w:r>
          </w:p>
        </w:tc>
      </w:tr>
      <w:tr w:rsidR="00317AC5" w:rsidRPr="003E2E62" w14:paraId="21487191" w14:textId="77777777" w:rsidTr="006D6753">
        <w:trPr>
          <w:trHeight w:val="1497"/>
          <w:jc w:val="right"/>
        </w:trPr>
        <w:tc>
          <w:tcPr>
            <w:tcW w:w="5000" w:type="pct"/>
            <w:gridSpan w:val="3"/>
            <w:vAlign w:val="center"/>
          </w:tcPr>
          <w:p w14:paraId="12E0FF37" w14:textId="77777777" w:rsidR="00317AC5" w:rsidRPr="003E2E62" w:rsidRDefault="00317AC5" w:rsidP="006D6753">
            <w:pPr>
              <w:pStyle w:val="ListParagraph"/>
              <w:numPr>
                <w:ilvl w:val="0"/>
                <w:numId w:val="14"/>
              </w:numPr>
              <w:bidi/>
              <w:rPr>
                <w:rFonts w:ascii="Calibri" w:eastAsia="Times New Roman" w:hAnsi="Calibri" w:cs="Calibri"/>
                <w:sz w:val="28"/>
                <w:szCs w:val="28"/>
                <w:lang w:bidi="ar-DZ"/>
              </w:rPr>
            </w:pPr>
            <w:r w:rsidRPr="003E2E62"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  <w:t>أحسب العبارتين</w:t>
            </w:r>
            <w:r w:rsidRPr="003E2E62">
              <w:rPr>
                <w:rFonts w:ascii="Calibri" w:eastAsia="Times New Roman" w:hAnsi="Calibri" w:cs="Calibri"/>
                <w:sz w:val="28"/>
                <w:szCs w:val="28"/>
                <w:lang w:bidi="ar-DZ"/>
              </w:rPr>
              <w:t xml:space="preserve"> </w:t>
            </w:r>
          </w:p>
          <w:p w14:paraId="5CABA5FD" w14:textId="77777777" w:rsidR="00317AC5" w:rsidRPr="003E2E62" w:rsidRDefault="00317AC5" w:rsidP="006D6753">
            <w:pPr>
              <w:tabs>
                <w:tab w:val="left" w:pos="9072"/>
              </w:tabs>
              <w:bidi/>
              <w:ind w:left="644" w:right="-284"/>
              <w:rPr>
                <w:rFonts w:ascii="Calibri" w:eastAsia="Times New Roman" w:hAnsi="Calibri" w:cs="Calibri"/>
                <w:sz w:val="28"/>
                <w:szCs w:val="28"/>
                <w:lang w:bidi="ar-DZ"/>
              </w:rPr>
            </w:pPr>
            <w:r w:rsidRPr="003E2E62"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  <w:t xml:space="preserve">      </w:t>
            </w:r>
            <w:r w:rsidRPr="003E2E62">
              <w:rPr>
                <w:rFonts w:ascii="Calibri" w:eastAsia="Times New Roman" w:hAnsi="Calibri" w:cs="Calibri"/>
                <w:sz w:val="28"/>
                <w:szCs w:val="28"/>
                <w:lang w:bidi="ar-DZ"/>
              </w:rPr>
              <w:t xml:space="preserve">            </w:t>
            </w:r>
            <w:r w:rsidRPr="003E2E62"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  <w:t xml:space="preserve">     </w:t>
            </w:r>
            <m:oMath>
              <m: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A</m:t>
              </m:r>
              <m:r>
                <m:rPr>
                  <m:sty m:val="p"/>
                </m:rP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=(5.5</m:t>
              </m:r>
              <m:r>
                <m:rPr>
                  <m:sty m:val="p"/>
                </m:rP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×</m:t>
              </m:r>
              <m:r>
                <m:rPr>
                  <m:sty m:val="p"/>
                </m:rP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100)+(2.3</m:t>
              </m:r>
              <m:r>
                <m:rPr>
                  <m:sty m:val="p"/>
                </m:rP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×</m:t>
              </m:r>
              <m:r>
                <m:rPr>
                  <m:sty m:val="p"/>
                </m:rP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10)+6.74</m:t>
              </m:r>
              <m:r>
                <m:rPr>
                  <m:sty m:val="p"/>
                </m:rP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-</m:t>
              </m:r>
              <m:r>
                <m:rPr>
                  <m:sty m:val="p"/>
                </m:rP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3.4</m:t>
              </m:r>
            </m:oMath>
          </w:p>
          <w:p w14:paraId="400BBFEA" w14:textId="77777777" w:rsidR="00317AC5" w:rsidRPr="003E2E62" w:rsidRDefault="00317AC5" w:rsidP="006D6753">
            <w:pPr>
              <w:tabs>
                <w:tab w:val="left" w:pos="9072"/>
              </w:tabs>
              <w:bidi/>
              <w:ind w:left="644" w:right="-284"/>
              <w:jc w:val="center"/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eastAsia="Times New Roman" w:hAnsi="Calibri" w:cs="Calibri"/>
                    <w:sz w:val="28"/>
                    <w:szCs w:val="28"/>
                    <w:lang w:bidi="ar-DZ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eastAsia="Times New Roman" w:hAnsi="Calibri" w:cs="Calibri"/>
                    <w:sz w:val="28"/>
                    <w:szCs w:val="28"/>
                    <w:lang w:bidi="ar-DZ"/>
                  </w:rPr>
                  <m:t>=3.5+6.85</m:t>
                </m:r>
                <m:r>
                  <m:rPr>
                    <m:sty m:val="p"/>
                  </m:rPr>
                  <w:rPr>
                    <w:rFonts w:ascii="Cambria Math" w:eastAsia="Times New Roman" w:hAnsi="Calibri" w:cs="Calibri"/>
                    <w:sz w:val="28"/>
                    <w:szCs w:val="28"/>
                    <w:lang w:bidi="ar-DZ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Calibri" w:cs="Calibri"/>
                    <w:sz w:val="28"/>
                    <w:szCs w:val="28"/>
                    <w:lang w:bidi="ar-DZ"/>
                  </w:rPr>
                  <m:t>2.2</m:t>
                </m:r>
              </m:oMath>
            </m:oMathPara>
          </w:p>
          <w:p w14:paraId="1DCE4828" w14:textId="77777777" w:rsidR="00317AC5" w:rsidRPr="003E2E62" w:rsidRDefault="00317AC5" w:rsidP="006D6753">
            <w:pPr>
              <w:pStyle w:val="ListParagraph"/>
              <w:numPr>
                <w:ilvl w:val="0"/>
                <w:numId w:val="14"/>
              </w:numPr>
              <w:bidi/>
              <w:rPr>
                <w:rFonts w:ascii="Calibri" w:eastAsia="Times New Roman" w:hAnsi="Calibri" w:cs="Calibri"/>
                <w:sz w:val="28"/>
                <w:szCs w:val="28"/>
                <w:lang w:bidi="ar-DZ"/>
              </w:rPr>
            </w:pPr>
            <w:r w:rsidRPr="003E2E62">
              <w:rPr>
                <w:rFonts w:ascii="Calibri" w:eastAsia="Times New Roman" w:hAnsi="Calibri" w:cs="Calibri"/>
                <w:sz w:val="28"/>
                <w:szCs w:val="28"/>
                <w:lang w:bidi="ar-DZ"/>
              </w:rPr>
              <w:t xml:space="preserve"> </w:t>
            </w:r>
            <w:r w:rsidRPr="003E2E62"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  <w:t xml:space="preserve">أعط رتبة مقدار الجداء </w:t>
            </w:r>
            <m:oMath>
              <m: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A</m:t>
              </m:r>
              <m:r>
                <m:rPr>
                  <m:sty m:val="p"/>
                </m:rP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×</m:t>
              </m:r>
              <m: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B</m:t>
              </m:r>
            </m:oMath>
          </w:p>
          <w:p w14:paraId="0DB2D956" w14:textId="77777777" w:rsidR="00317AC5" w:rsidRPr="003E2E62" w:rsidRDefault="00317AC5" w:rsidP="006D6753">
            <w:pPr>
              <w:pStyle w:val="ListParagraph"/>
              <w:numPr>
                <w:ilvl w:val="0"/>
                <w:numId w:val="14"/>
              </w:numPr>
              <w:bidi/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</w:pPr>
            <w:r w:rsidRPr="003E2E62">
              <w:rPr>
                <w:rFonts w:ascii="Calibri" w:eastAsia="Times New Roman" w:hAnsi="Calibri" w:cs="Calibri"/>
                <w:sz w:val="28"/>
                <w:szCs w:val="28"/>
                <w:rtl/>
                <w:lang w:bidi="ar-DZ"/>
              </w:rPr>
              <w:t xml:space="preserve">أعط رتبة مقدار </w:t>
            </w:r>
            <m:oMath>
              <m: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A</m:t>
              </m:r>
              <m:r>
                <m:rPr>
                  <m:sty m:val="p"/>
                </m:rP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+</m:t>
              </m:r>
              <m: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B</m:t>
              </m:r>
              <m:r>
                <m:rPr>
                  <m:sty m:val="p"/>
                </m:rP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-</m:t>
              </m:r>
              <m:r>
                <m:rPr>
                  <m:sty m:val="p"/>
                </m:rPr>
                <w:rPr>
                  <w:rFonts w:ascii="Cambria Math" w:eastAsia="Times New Roman" w:hAnsi="Calibri" w:cs="Calibri"/>
                  <w:sz w:val="28"/>
                  <w:szCs w:val="28"/>
                  <w:lang w:bidi="ar-DZ"/>
                </w:rPr>
                <m:t>37.86</m:t>
              </m:r>
            </m:oMath>
          </w:p>
        </w:tc>
      </w:tr>
    </w:tbl>
    <w:p w14:paraId="0027803B" w14:textId="77777777" w:rsidR="00317AC5" w:rsidRP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4F5FA435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2"/>
        <w:gridCol w:w="684"/>
      </w:tblGrid>
      <w:tr w:rsidR="00317AC5" w14:paraId="0B293041" w14:textId="77777777" w:rsidTr="006D6753">
        <w:tc>
          <w:tcPr>
            <w:tcW w:w="4673" w:type="pct"/>
            <w:tcBorders>
              <w:right w:val="single" w:sz="36" w:space="0" w:color="FFFFFF" w:themeColor="background1"/>
            </w:tcBorders>
            <w:shd w:val="clear" w:color="auto" w:fill="004E9A"/>
            <w:vAlign w:val="center"/>
          </w:tcPr>
          <w:p w14:paraId="232B743A" w14:textId="77777777" w:rsidR="00317AC5" w:rsidRDefault="00317AC5" w:rsidP="006D6753">
            <w:pPr>
              <w:bidi/>
              <w:jc w:val="center"/>
              <w:rPr>
                <w:rFonts w:ascii="Tajawal" w:hAnsi="Tajawal" w:cs="Tajawal"/>
                <w:b/>
                <w:bCs/>
                <w:color w:val="FFFFFF" w:themeColor="background1"/>
                <w:sz w:val="16"/>
                <w:szCs w:val="16"/>
                <w:rtl/>
              </w:rPr>
            </w:pPr>
            <w:r w:rsidRPr="00C8572B"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 xml:space="preserve">حاول في التمارين و انتظر الحل الذي سينشر يوم </w:t>
            </w:r>
            <w:r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>الثلاثاء</w:t>
            </w:r>
            <w:r w:rsidRPr="00C8572B"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 xml:space="preserve">  </w:t>
            </w:r>
            <w:r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>29</w:t>
            </w:r>
            <w:r w:rsidRPr="00C8572B"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 xml:space="preserve"> أكتوبر 2024 م </w:t>
            </w:r>
            <w:r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>....</w:t>
            </w:r>
            <w:r w:rsidRPr="00C8572B"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>في قناتي على اليوتيوب : الأستاذ زين الدين للرياضيات</w:t>
            </w:r>
          </w:p>
          <w:p w14:paraId="551688EB" w14:textId="77777777" w:rsidR="00317AC5" w:rsidRPr="00C8572B" w:rsidRDefault="00317AC5" w:rsidP="006D6753">
            <w:pPr>
              <w:bidi/>
              <w:jc w:val="center"/>
              <w:rPr>
                <w:rFonts w:ascii="Tajawal" w:hAnsi="Tajawal" w:cs="Tajawal"/>
                <w:b/>
                <w:bCs/>
                <w:sz w:val="14"/>
                <w:szCs w:val="14"/>
              </w:rPr>
            </w:pPr>
            <w:r w:rsidRPr="003E2E62">
              <w:rPr>
                <w:rFonts w:ascii="Tajawal" w:hAnsi="Tajawal" w:cs="Tajawal" w:hint="cs"/>
                <w:b/>
                <w:bCs/>
                <w:color w:val="FFFFFF" w:themeColor="background1"/>
                <w:sz w:val="22"/>
                <w:szCs w:val="22"/>
                <w:rtl/>
              </w:rPr>
              <w:t>اسم الفيديو : فرض الفصل الاول سنة 01 متوسط مع الاستاذ زين الدين</w:t>
            </w:r>
          </w:p>
        </w:tc>
        <w:tc>
          <w:tcPr>
            <w:tcW w:w="327" w:type="pct"/>
            <w:tcBorders>
              <w:left w:val="single" w:sz="36" w:space="0" w:color="FFFFFF" w:themeColor="background1"/>
            </w:tcBorders>
            <w:shd w:val="clear" w:color="auto" w:fill="C00000"/>
            <w:vAlign w:val="center"/>
          </w:tcPr>
          <w:p w14:paraId="5C8F93E2" w14:textId="77777777" w:rsidR="00317AC5" w:rsidRDefault="00317AC5" w:rsidP="006D6753">
            <w:pPr>
              <w:bidi/>
            </w:pPr>
            <w:r w:rsidRPr="00B37C08">
              <w:rPr>
                <w:rFonts w:ascii="Calibri" w:hAnsi="Calibri" w:cs="Calibr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462CD759" wp14:editId="414E51D7">
                  <wp:extent cx="222419" cy="222419"/>
                  <wp:effectExtent l="0" t="0" r="6350" b="6350"/>
                  <wp:docPr id="55818344" name="Graphic 4" descr="Bullsey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6442166" name="Graphic 796442166" descr="Bullseye with solid fill"/>
                          <pic:cNvPicPr/>
                        </pic:nvPicPr>
                        <pic:blipFill>
                          <a:blip r:embed="rId20">
                            <a:extLst>
                              <a:ext uri="{96DAC541-7B7A-43D3-8B79-37D633B846F1}">
                                <asvg:svgBlip xmlns:asvg="http://schemas.microsoft.com/office/drawing/2016/SVG/main" r:embed="rId2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68" cy="224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C0A378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7C23E8E1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7D426CEB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184F5BC6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56714DEF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2D6E3BF7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72F5E80E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14EA2287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2B9C2E89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475A97B1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tbl>
      <w:tblPr>
        <w:tblStyle w:val="TableGrid"/>
        <w:tblW w:w="5000" w:type="pct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4"/>
        <w:gridCol w:w="720"/>
        <w:gridCol w:w="1252"/>
      </w:tblGrid>
      <w:tr w:rsidR="00317AC5" w:rsidRPr="00A22A6D" w14:paraId="22CED402" w14:textId="77777777" w:rsidTr="006D6753">
        <w:trPr>
          <w:trHeight w:val="418"/>
          <w:jc w:val="right"/>
        </w:trPr>
        <w:tc>
          <w:tcPr>
            <w:tcW w:w="4058" w:type="pct"/>
            <w:tcBorders>
              <w:right w:val="single" w:sz="36" w:space="0" w:color="FFFFFF" w:themeColor="background1"/>
            </w:tcBorders>
            <w:vAlign w:val="center"/>
          </w:tcPr>
          <w:p w14:paraId="66D131D0" w14:textId="77777777" w:rsidR="00317AC5" w:rsidRPr="00360BE1" w:rsidRDefault="00317AC5" w:rsidP="006D6753">
            <w:pPr>
              <w:bidi/>
              <w:rPr>
                <w:rFonts w:ascii="AlSharkTitle" w:hAnsi="AlSharkTitle" w:cs="Alamani"/>
                <w:b/>
                <w:bCs/>
                <w:sz w:val="26"/>
                <w:szCs w:val="26"/>
                <w:rtl/>
                <w:lang w:bidi="ar-DZ"/>
              </w:rPr>
            </w:pPr>
            <w:r>
              <w:rPr>
                <w:rFonts w:cs="Alamani"/>
                <w:b/>
                <w:bCs/>
                <w:noProof/>
                <w:sz w:val="28"/>
                <w:szCs w:val="28"/>
              </w:rPr>
              <w:lastRenderedPageBreak/>
              <w:drawing>
                <wp:inline distT="0" distB="0" distL="0" distR="0" wp14:anchorId="73A810CA" wp14:editId="1198FAD7">
                  <wp:extent cx="194543" cy="194543"/>
                  <wp:effectExtent l="0" t="0" r="0" b="0"/>
                  <wp:docPr id="1284612215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34DBBB7C" wp14:editId="6CB4526B">
                  <wp:extent cx="194543" cy="194543"/>
                  <wp:effectExtent l="0" t="0" r="0" b="0"/>
                  <wp:docPr id="1649733610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5CCAD2EC" wp14:editId="6C0A91E8">
                  <wp:extent cx="194543" cy="194543"/>
                  <wp:effectExtent l="0" t="0" r="0" b="0"/>
                  <wp:docPr id="63123703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2">
                            <a:extLst>
                              <a:ext uri="{96DAC541-7B7A-43D3-8B79-37D633B846F1}">
                                <asvg:svgBlip xmlns:asvg="http://schemas.microsoft.com/office/drawing/2016/SVG/main" r:embed="rId1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" w:type="pct"/>
            <w:tcBorders>
              <w:left w:val="single" w:sz="36" w:space="0" w:color="FFFFFF" w:themeColor="background1"/>
              <w:right w:val="single" w:sz="36" w:space="0" w:color="FFFFFF" w:themeColor="background1"/>
            </w:tcBorders>
            <w:shd w:val="clear" w:color="auto" w:fill="E97132" w:themeFill="accent2"/>
            <w:vAlign w:val="center"/>
          </w:tcPr>
          <w:p w14:paraId="0270E1FE" w14:textId="77777777" w:rsidR="00317AC5" w:rsidRPr="00A22A6D" w:rsidRDefault="00317AC5" w:rsidP="006D6753">
            <w:pPr>
              <w:bidi/>
              <w:jc w:val="center"/>
              <w:rPr>
                <w:rFonts w:ascii="Tajawal" w:hAnsi="Tajawal" w:cs="Tajawal"/>
                <w:b/>
                <w:bCs/>
                <w:color w:val="FFFFFF" w:themeColor="background1"/>
                <w:sz w:val="36"/>
                <w:szCs w:val="36"/>
              </w:rPr>
            </w:pPr>
            <w:r w:rsidRPr="00A22A6D">
              <w:rPr>
                <w:rFonts w:ascii="Tajawal" w:hAnsi="Tajawal" w:cs="Tajawal" w:hint="cs"/>
                <w:b/>
                <w:bCs/>
                <w:color w:val="FFFFFF" w:themeColor="background1"/>
                <w:sz w:val="36"/>
                <w:szCs w:val="36"/>
                <w:rtl/>
              </w:rPr>
              <w:t>01</w:t>
            </w:r>
          </w:p>
        </w:tc>
        <w:tc>
          <w:tcPr>
            <w:tcW w:w="598" w:type="pct"/>
            <w:tcBorders>
              <w:left w:val="single" w:sz="36" w:space="0" w:color="FFFFFF" w:themeColor="background1"/>
            </w:tcBorders>
            <w:shd w:val="clear" w:color="auto" w:fill="FAE2D5" w:themeFill="accent2" w:themeFillTint="33"/>
            <w:vAlign w:val="center"/>
          </w:tcPr>
          <w:p w14:paraId="3F9A7031" w14:textId="77777777" w:rsidR="00317AC5" w:rsidRPr="00A22A6D" w:rsidRDefault="00317AC5" w:rsidP="006D6753">
            <w:pPr>
              <w:bidi/>
              <w:jc w:val="center"/>
              <w:rPr>
                <w:rFonts w:cs="Alamani"/>
                <w:b/>
                <w:bCs/>
                <w:sz w:val="36"/>
                <w:szCs w:val="36"/>
                <w:lang w:bidi="ar-DZ"/>
              </w:rPr>
            </w:pPr>
            <w:r w:rsidRPr="00A22A6D">
              <w:rPr>
                <w:rFonts w:cs="Alamani" w:hint="cs"/>
                <w:b/>
                <w:bCs/>
                <w:sz w:val="44"/>
                <w:szCs w:val="44"/>
                <w:rtl/>
                <w:lang w:bidi="ar-DZ"/>
              </w:rPr>
              <w:t xml:space="preserve">التمرين </w:t>
            </w:r>
          </w:p>
        </w:tc>
      </w:tr>
    </w:tbl>
    <w:p w14:paraId="19F0DAA3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280E702A" w14:textId="77777777" w:rsidR="00317AC5" w:rsidRPr="00317AC5" w:rsidRDefault="00317AC5" w:rsidP="00317AC5">
      <w:pPr>
        <w:bidi/>
        <w:spacing w:after="0" w:line="240" w:lineRule="auto"/>
        <w:rPr>
          <w:sz w:val="14"/>
          <w:szCs w:val="14"/>
          <w:rtl/>
        </w:rPr>
      </w:pPr>
    </w:p>
    <w:p w14:paraId="35A21B4D" w14:textId="09408131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020CBA6F" w14:textId="58D54955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58845533" wp14:editId="0CB6A7E8">
                <wp:simplePos x="0" y="0"/>
                <wp:positionH relativeFrom="column">
                  <wp:posOffset>4977130</wp:posOffset>
                </wp:positionH>
                <wp:positionV relativeFrom="paragraph">
                  <wp:posOffset>-110490</wp:posOffset>
                </wp:positionV>
                <wp:extent cx="994410" cy="341525"/>
                <wp:effectExtent l="57150" t="57150" r="34290" b="40005"/>
                <wp:wrapNone/>
                <wp:docPr id="1760361696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994410" cy="341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769A9" id="Ink 15" o:spid="_x0000_s1026" type="#_x0000_t75" style="position:absolute;margin-left:391.2pt;margin-top:-9.4pt;width:79.7pt;height:28.3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">
                <v:imagedata r:id="rId2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2FF22B75" wp14:editId="56541B57">
                <wp:simplePos x="0" y="0"/>
                <wp:positionH relativeFrom="column">
                  <wp:posOffset>6149340</wp:posOffset>
                </wp:positionH>
                <wp:positionV relativeFrom="paragraph">
                  <wp:posOffset>26035</wp:posOffset>
                </wp:positionV>
                <wp:extent cx="144145" cy="129140"/>
                <wp:effectExtent l="57150" t="57150" r="27305" b="42545"/>
                <wp:wrapNone/>
                <wp:docPr id="1259317433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44145" cy="129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AE381" id="Ink 16" o:spid="_x0000_s1026" type="#_x0000_t75" style="position:absolute;margin-left:483.5pt;margin-top:1.35pt;width:12.75pt;height:11.5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">
                <v:imagedata r:id="rId25" o:title=""/>
              </v:shape>
            </w:pict>
          </mc:Fallback>
        </mc:AlternateContent>
      </w:r>
    </w:p>
    <w:p w14:paraId="18C9BDBE" w14:textId="7C54CBE3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5225F73E" wp14:editId="6B2616A1">
                <wp:simplePos x="0" y="0"/>
                <wp:positionH relativeFrom="column">
                  <wp:posOffset>4076065</wp:posOffset>
                </wp:positionH>
                <wp:positionV relativeFrom="paragraph">
                  <wp:posOffset>3175</wp:posOffset>
                </wp:positionV>
                <wp:extent cx="15240" cy="56515"/>
                <wp:effectExtent l="57150" t="57150" r="41910" b="57785"/>
                <wp:wrapNone/>
                <wp:docPr id="860015414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5240" cy="56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88DFD" id="Ink 25" o:spid="_x0000_s1026" type="#_x0000_t75" style="position:absolute;margin-left:320.3pt;margin-top:-.45pt;width:2.55pt;height:5.8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">
                <v:imagedata r:id="rId27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17B30446" wp14:editId="2F3F2031">
                <wp:simplePos x="0" y="0"/>
                <wp:positionH relativeFrom="column">
                  <wp:posOffset>4296410</wp:posOffset>
                </wp:positionH>
                <wp:positionV relativeFrom="paragraph">
                  <wp:posOffset>-108585</wp:posOffset>
                </wp:positionV>
                <wp:extent cx="539380" cy="230475"/>
                <wp:effectExtent l="57150" t="57150" r="13335" b="55880"/>
                <wp:wrapNone/>
                <wp:docPr id="1127455604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539380" cy="230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EE8AF" id="Ink 26" o:spid="_x0000_s1026" type="#_x0000_t75" style="position:absolute;margin-left:337.6pt;margin-top:-9.25pt;width:43.85pt;height:19.6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">
                <v:imagedata r:id="rId29" o:title=""/>
              </v:shape>
            </w:pict>
          </mc:Fallback>
        </mc:AlternateContent>
      </w:r>
    </w:p>
    <w:p w14:paraId="0060179B" w14:textId="59D78101" w:rsidR="00C37FF5" w:rsidRDefault="002265CB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37C8724C" wp14:editId="2D91D73A">
                <wp:simplePos x="0" y="0"/>
                <wp:positionH relativeFrom="column">
                  <wp:posOffset>2148580</wp:posOffset>
                </wp:positionH>
                <wp:positionV relativeFrom="paragraph">
                  <wp:posOffset>32379</wp:posOffset>
                </wp:positionV>
                <wp:extent cx="6840" cy="12960"/>
                <wp:effectExtent l="38100" t="38100" r="50800" b="44450"/>
                <wp:wrapNone/>
                <wp:docPr id="1806069402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6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7DF71" id="Ink 210" o:spid="_x0000_s1026" type="#_x0000_t75" style="position:absolute;margin-left:168.7pt;margin-top:2.05pt;width:1.55pt;height:2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">
                <v:imagedata r:id="rId31" o:title=""/>
              </v:shape>
            </w:pict>
          </mc:Fallback>
        </mc:AlternateContent>
      </w:r>
    </w:p>
    <w:p w14:paraId="320C961C" w14:textId="2164A06C" w:rsidR="00C37FF5" w:rsidRDefault="002265CB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2C6B1A04" wp14:editId="40EE630B">
                <wp:simplePos x="0" y="0"/>
                <wp:positionH relativeFrom="column">
                  <wp:posOffset>2848780</wp:posOffset>
                </wp:positionH>
                <wp:positionV relativeFrom="paragraph">
                  <wp:posOffset>1626104</wp:posOffset>
                </wp:positionV>
                <wp:extent cx="288720" cy="20520"/>
                <wp:effectExtent l="38100" t="38100" r="35560" b="36830"/>
                <wp:wrapNone/>
                <wp:docPr id="344888353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2887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D7A9E" id="Ink 324" o:spid="_x0000_s1026" type="#_x0000_t75" style="position:absolute;margin-left:223.8pt;margin-top:127.55pt;width:23.75pt;height:2.6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">
                <v:imagedata r:id="rId3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2BB515F8" wp14:editId="7772E1EC">
                <wp:simplePos x="0" y="0"/>
                <wp:positionH relativeFrom="column">
                  <wp:posOffset>990600</wp:posOffset>
                </wp:positionH>
                <wp:positionV relativeFrom="paragraph">
                  <wp:posOffset>1627505</wp:posOffset>
                </wp:positionV>
                <wp:extent cx="324485" cy="138820"/>
                <wp:effectExtent l="38100" t="38100" r="37465" b="52070"/>
                <wp:wrapNone/>
                <wp:docPr id="103927206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324485" cy="138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C191A" id="Ink 323" o:spid="_x0000_s1026" type="#_x0000_t75" style="position:absolute;margin-left:77.5pt;margin-top:127.65pt;width:26.5pt;height:11.9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">
                <v:imagedata r:id="rId35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19223896" wp14:editId="0027CC26">
                <wp:simplePos x="0" y="0"/>
                <wp:positionH relativeFrom="column">
                  <wp:posOffset>874395</wp:posOffset>
                </wp:positionH>
                <wp:positionV relativeFrom="paragraph">
                  <wp:posOffset>1355725</wp:posOffset>
                </wp:positionV>
                <wp:extent cx="497140" cy="118110"/>
                <wp:effectExtent l="38100" t="38100" r="0" b="34290"/>
                <wp:wrapNone/>
                <wp:docPr id="1530112382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497140" cy="118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A6F59" id="Ink 316" o:spid="_x0000_s1026" type="#_x0000_t75" style="position:absolute;margin-left:68.35pt;margin-top:106.25pt;width:40.15pt;height:10.2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">
                <v:imagedata r:id="rId37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5BFFAEF3" wp14:editId="5A0C324E">
                <wp:simplePos x="0" y="0"/>
                <wp:positionH relativeFrom="column">
                  <wp:posOffset>870940</wp:posOffset>
                </wp:positionH>
                <wp:positionV relativeFrom="paragraph">
                  <wp:posOffset>1545104</wp:posOffset>
                </wp:positionV>
                <wp:extent cx="511920" cy="34560"/>
                <wp:effectExtent l="38100" t="38100" r="40640" b="41910"/>
                <wp:wrapNone/>
                <wp:docPr id="1450937640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5119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DCB8F" id="Ink 308" o:spid="_x0000_s1026" type="#_x0000_t75" style="position:absolute;margin-left:68.1pt;margin-top:121.15pt;width:41.25pt;height:3.7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">
                <v:imagedata r:id="rId39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30ADC942" wp14:editId="5F2C6445">
                <wp:simplePos x="0" y="0"/>
                <wp:positionH relativeFrom="column">
                  <wp:posOffset>3802380</wp:posOffset>
                </wp:positionH>
                <wp:positionV relativeFrom="paragraph">
                  <wp:posOffset>1416050</wp:posOffset>
                </wp:positionV>
                <wp:extent cx="1897430" cy="430095"/>
                <wp:effectExtent l="38100" t="38100" r="45720" b="46355"/>
                <wp:wrapNone/>
                <wp:docPr id="1250023520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897430" cy="430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34188" id="Ink 307" o:spid="_x0000_s1026" type="#_x0000_t75" style="position:absolute;margin-left:298.9pt;margin-top:111pt;width:150.35pt;height:34.8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">
                <v:imagedata r:id="rId41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52A4B592" wp14:editId="6321779A">
                <wp:simplePos x="0" y="0"/>
                <wp:positionH relativeFrom="column">
                  <wp:posOffset>4166605</wp:posOffset>
                </wp:positionH>
                <wp:positionV relativeFrom="paragraph">
                  <wp:posOffset>1391765</wp:posOffset>
                </wp:positionV>
                <wp:extent cx="2366280" cy="252000"/>
                <wp:effectExtent l="38100" t="38100" r="15240" b="34290"/>
                <wp:wrapNone/>
                <wp:docPr id="760239960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2366280" cy="252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233E3C" id="Ink 289" o:spid="_x0000_s1026" type="#_x0000_t75" style="position:absolute;margin-left:327.6pt;margin-top:109.1pt;width:187.3pt;height:20.85pt;z-index:25193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">
                <v:imagedata r:id="rId4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02908A92" wp14:editId="376B7C3F">
                <wp:simplePos x="0" y="0"/>
                <wp:positionH relativeFrom="column">
                  <wp:posOffset>4465955</wp:posOffset>
                </wp:positionH>
                <wp:positionV relativeFrom="paragraph">
                  <wp:posOffset>991870</wp:posOffset>
                </wp:positionV>
                <wp:extent cx="866775" cy="203430"/>
                <wp:effectExtent l="38100" t="38100" r="9525" b="44450"/>
                <wp:wrapNone/>
                <wp:docPr id="1967452053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866775" cy="203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DA09C" id="Ink 257" o:spid="_x0000_s1026" type="#_x0000_t75" style="position:absolute;margin-left:351.15pt;margin-top:77.6pt;width:69.2pt;height:17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">
                <v:imagedata r:id="rId45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3CF2CA03" wp14:editId="318A4D23">
                <wp:simplePos x="0" y="0"/>
                <wp:positionH relativeFrom="column">
                  <wp:posOffset>5491480</wp:posOffset>
                </wp:positionH>
                <wp:positionV relativeFrom="paragraph">
                  <wp:posOffset>977900</wp:posOffset>
                </wp:positionV>
                <wp:extent cx="600710" cy="210185"/>
                <wp:effectExtent l="38100" t="38100" r="8890" b="37465"/>
                <wp:wrapNone/>
                <wp:docPr id="1005837991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600710" cy="210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7AE21" id="Ink 258" o:spid="_x0000_s1026" type="#_x0000_t75" style="position:absolute;margin-left:431.9pt;margin-top:76.5pt;width:48.25pt;height:17.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">
                <v:imagedata r:id="rId47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3DF9A4E0" wp14:editId="71AC748E">
                <wp:simplePos x="0" y="0"/>
                <wp:positionH relativeFrom="column">
                  <wp:posOffset>4242340</wp:posOffset>
                </wp:positionH>
                <wp:positionV relativeFrom="paragraph">
                  <wp:posOffset>1097624</wp:posOffset>
                </wp:positionV>
                <wp:extent cx="40680" cy="28800"/>
                <wp:effectExtent l="38100" t="38100" r="35560" b="47625"/>
                <wp:wrapNone/>
                <wp:docPr id="1603274697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406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8BF56" id="Ink 256" o:spid="_x0000_s1026" type="#_x0000_t75" style="position:absolute;margin-left:333.55pt;margin-top:85.95pt;width:4.15pt;height:3.2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">
                <v:imagedata r:id="rId49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594533E2" wp14:editId="4FB0D734">
                <wp:simplePos x="0" y="0"/>
                <wp:positionH relativeFrom="column">
                  <wp:posOffset>2707640</wp:posOffset>
                </wp:positionH>
                <wp:positionV relativeFrom="paragraph">
                  <wp:posOffset>994410</wp:posOffset>
                </wp:positionV>
                <wp:extent cx="329875" cy="204720"/>
                <wp:effectExtent l="38100" t="38100" r="32385" b="43180"/>
                <wp:wrapNone/>
                <wp:docPr id="1070662735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329875" cy="20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E56CD" id="Ink 244" o:spid="_x0000_s1026" type="#_x0000_t75" style="position:absolute;margin-left:212.7pt;margin-top:77.8pt;width:26.95pt;height:17.1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">
                <v:imagedata r:id="rId51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36F59E89" wp14:editId="04594D4E">
                <wp:simplePos x="0" y="0"/>
                <wp:positionH relativeFrom="column">
                  <wp:posOffset>970280</wp:posOffset>
                </wp:positionH>
                <wp:positionV relativeFrom="paragraph">
                  <wp:posOffset>723900</wp:posOffset>
                </wp:positionV>
                <wp:extent cx="327980" cy="137795"/>
                <wp:effectExtent l="38100" t="38100" r="34290" b="52705"/>
                <wp:wrapNone/>
                <wp:docPr id="1209354633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327980" cy="137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84293" id="Ink 240" o:spid="_x0000_s1026" type="#_x0000_t75" style="position:absolute;margin-left:75.9pt;margin-top:56.5pt;width:26.85pt;height:11.8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">
                <v:imagedata r:id="rId5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28DB1DDB" wp14:editId="12A4017D">
                <wp:simplePos x="0" y="0"/>
                <wp:positionH relativeFrom="column">
                  <wp:posOffset>843915</wp:posOffset>
                </wp:positionH>
                <wp:positionV relativeFrom="paragraph">
                  <wp:posOffset>486410</wp:posOffset>
                </wp:positionV>
                <wp:extent cx="533100" cy="197490"/>
                <wp:effectExtent l="38100" t="38100" r="635" b="50165"/>
                <wp:wrapNone/>
                <wp:docPr id="903091340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533100" cy="197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ECC93" id="Ink 235" o:spid="_x0000_s1026" type="#_x0000_t75" style="position:absolute;margin-left:65.95pt;margin-top:37.8pt;width:43pt;height:16.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">
                <v:imagedata r:id="rId55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2D2F6C81" wp14:editId="46E89869">
                <wp:simplePos x="0" y="0"/>
                <wp:positionH relativeFrom="column">
                  <wp:posOffset>2870835</wp:posOffset>
                </wp:positionH>
                <wp:positionV relativeFrom="paragraph">
                  <wp:posOffset>592455</wp:posOffset>
                </wp:positionV>
                <wp:extent cx="284480" cy="142920"/>
                <wp:effectExtent l="38100" t="38100" r="39370" b="47625"/>
                <wp:wrapNone/>
                <wp:docPr id="1378350812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2844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A641A" id="Ink 224" o:spid="_x0000_s1026" type="#_x0000_t75" style="position:absolute;margin-left:225.55pt;margin-top:46.15pt;width:23.35pt;height:12.2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">
                <v:imagedata r:id="rId57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6519B18B" wp14:editId="0FC2102D">
                <wp:simplePos x="0" y="0"/>
                <wp:positionH relativeFrom="column">
                  <wp:posOffset>2476500</wp:posOffset>
                </wp:positionH>
                <wp:positionV relativeFrom="paragraph">
                  <wp:posOffset>589280</wp:posOffset>
                </wp:positionV>
                <wp:extent cx="361320" cy="240030"/>
                <wp:effectExtent l="38100" t="38100" r="19685" b="45720"/>
                <wp:wrapNone/>
                <wp:docPr id="1984680598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361320" cy="240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0050A" id="Ink 221" o:spid="_x0000_s1026" type="#_x0000_t75" style="position:absolute;margin-left:194.5pt;margin-top:45.9pt;width:29.4pt;height:19.8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">
                <v:imagedata r:id="rId59" o:title=""/>
              </v:shape>
            </w:pict>
          </mc:Fallback>
        </mc:AlternateContent>
      </w:r>
    </w:p>
    <w:p w14:paraId="74225C45" w14:textId="5B115CB3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</w:rPr>
        <w:drawing>
          <wp:anchor distT="0" distB="0" distL="114300" distR="114300" simplePos="0" relativeHeight="251866112" behindDoc="0" locked="0" layoutInCell="1" allowOverlap="1" wp14:anchorId="01C74241" wp14:editId="521D2236">
            <wp:simplePos x="0" y="0"/>
            <wp:positionH relativeFrom="column">
              <wp:posOffset>-4527</wp:posOffset>
            </wp:positionH>
            <wp:positionV relativeFrom="paragraph">
              <wp:posOffset>295</wp:posOffset>
            </wp:positionV>
            <wp:extent cx="6645910" cy="1604645"/>
            <wp:effectExtent l="0" t="0" r="2540" b="0"/>
            <wp:wrapSquare wrapText="bothSides"/>
            <wp:docPr id="15222484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2248407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604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DE1CC9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7240306B" w14:textId="74C378C2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2735B436" w14:textId="09FC9328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3C0FA5C9" wp14:editId="258A8B39">
                <wp:simplePos x="0" y="0"/>
                <wp:positionH relativeFrom="column">
                  <wp:posOffset>3333750</wp:posOffset>
                </wp:positionH>
                <wp:positionV relativeFrom="paragraph">
                  <wp:posOffset>-138430</wp:posOffset>
                </wp:positionV>
                <wp:extent cx="2635250" cy="318700"/>
                <wp:effectExtent l="57150" t="57150" r="31750" b="43815"/>
                <wp:wrapNone/>
                <wp:docPr id="513963837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2635250" cy="318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DA3D1" id="Ink 48" o:spid="_x0000_s1026" type="#_x0000_t75" style="position:absolute;margin-left:261.8pt;margin-top:-11.6pt;width:208.9pt;height:26.5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">
                <v:imagedata r:id="rId62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48D27EF7" wp14:editId="72836A0F">
                <wp:simplePos x="0" y="0"/>
                <wp:positionH relativeFrom="column">
                  <wp:posOffset>6163300</wp:posOffset>
                </wp:positionH>
                <wp:positionV relativeFrom="paragraph">
                  <wp:posOffset>54754</wp:posOffset>
                </wp:positionV>
                <wp:extent cx="10080" cy="9720"/>
                <wp:effectExtent l="57150" t="57150" r="47625" b="47625"/>
                <wp:wrapNone/>
                <wp:docPr id="686827186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00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BE9C9" id="Ink 28" o:spid="_x0000_s1026" type="#_x0000_t75" style="position:absolute;margin-left:484.6pt;margin-top:3.6pt;width:2.25pt;height:2.1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">
                <v:imagedata r:id="rId64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708AF1E5" wp14:editId="223EB511">
                <wp:simplePos x="0" y="0"/>
                <wp:positionH relativeFrom="column">
                  <wp:posOffset>6312340</wp:posOffset>
                </wp:positionH>
                <wp:positionV relativeFrom="paragraph">
                  <wp:posOffset>-42806</wp:posOffset>
                </wp:positionV>
                <wp:extent cx="103320" cy="98640"/>
                <wp:effectExtent l="57150" t="57150" r="49530" b="53975"/>
                <wp:wrapNone/>
                <wp:docPr id="459347586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033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C24DE" id="Ink 27" o:spid="_x0000_s1026" type="#_x0000_t75" style="position:absolute;margin-left:496.35pt;margin-top:-4.05pt;width:9.55pt;height:9.1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">
                <v:imagedata r:id="rId66" o:title=""/>
              </v:shape>
            </w:pict>
          </mc:Fallback>
        </mc:AlternateContent>
      </w:r>
    </w:p>
    <w:p w14:paraId="46E1EE72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7A910D68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39BE7965" w14:textId="449BD76D" w:rsidR="00C37FF5" w:rsidRDefault="002265CB" w:rsidP="00C37FF5">
      <w:pPr>
        <w:bidi/>
        <w:spacing w:after="0" w:line="240" w:lineRule="auto"/>
        <w:jc w:val="center"/>
        <w:rPr>
          <w:sz w:val="14"/>
          <w:szCs w:val="14"/>
          <w:rtl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7C1E34C4" wp14:editId="2793B93E">
                <wp:simplePos x="0" y="0"/>
                <wp:positionH relativeFrom="column">
                  <wp:posOffset>1945640</wp:posOffset>
                </wp:positionH>
                <wp:positionV relativeFrom="paragraph">
                  <wp:posOffset>284480</wp:posOffset>
                </wp:positionV>
                <wp:extent cx="1266935" cy="275590"/>
                <wp:effectExtent l="38100" t="38100" r="0" b="48260"/>
                <wp:wrapNone/>
                <wp:docPr id="63970376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266935" cy="275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04B86" id="Ink 348" o:spid="_x0000_s1026" type="#_x0000_t75" style="position:absolute;margin-left:152.7pt;margin-top:21.9pt;width:100.7pt;height:22.6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">
                <v:imagedata r:id="rId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7578E018" wp14:editId="1F2E3674">
                <wp:simplePos x="0" y="0"/>
                <wp:positionH relativeFrom="column">
                  <wp:posOffset>1264060</wp:posOffset>
                </wp:positionH>
                <wp:positionV relativeFrom="paragraph">
                  <wp:posOffset>422380</wp:posOffset>
                </wp:positionV>
                <wp:extent cx="568080" cy="130320"/>
                <wp:effectExtent l="38100" t="38100" r="41910" b="41275"/>
                <wp:wrapNone/>
                <wp:docPr id="1610731724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5680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33CA5" id="Ink 339" o:spid="_x0000_s1026" type="#_x0000_t75" style="position:absolute;margin-left:99.05pt;margin-top:32.75pt;width:45.75pt;height:11.2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">
                <v:imagedata r:id="rId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3493A71A" wp14:editId="788D6C00">
                <wp:simplePos x="0" y="0"/>
                <wp:positionH relativeFrom="column">
                  <wp:posOffset>4564900</wp:posOffset>
                </wp:positionH>
                <wp:positionV relativeFrom="paragraph">
                  <wp:posOffset>280540</wp:posOffset>
                </wp:positionV>
                <wp:extent cx="193320" cy="237240"/>
                <wp:effectExtent l="38100" t="38100" r="35560" b="48895"/>
                <wp:wrapNone/>
                <wp:docPr id="216564634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9332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C0558" id="Ink 338" o:spid="_x0000_s1026" type="#_x0000_t75" style="position:absolute;margin-left:358.95pt;margin-top:21.6pt;width:16.2pt;height:19.7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">
                <v:imagedata r:id="rId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60252098" wp14:editId="489893A8">
                <wp:simplePos x="0" y="0"/>
                <wp:positionH relativeFrom="column">
                  <wp:posOffset>5130460</wp:posOffset>
                </wp:positionH>
                <wp:positionV relativeFrom="paragraph">
                  <wp:posOffset>466660</wp:posOffset>
                </wp:positionV>
                <wp:extent cx="35640" cy="37800"/>
                <wp:effectExtent l="38100" t="38100" r="40640" b="38735"/>
                <wp:wrapNone/>
                <wp:docPr id="395544502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356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4F65B" id="Ink 337" o:spid="_x0000_s1026" type="#_x0000_t75" style="position:absolute;margin-left:403.45pt;margin-top:36.25pt;width:3.75pt;height:4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">
                <v:imagedata r:id="rId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42B7B5F6" wp14:editId="79D20176">
                <wp:simplePos x="0" y="0"/>
                <wp:positionH relativeFrom="column">
                  <wp:posOffset>4175380</wp:posOffset>
                </wp:positionH>
                <wp:positionV relativeFrom="paragraph">
                  <wp:posOffset>460180</wp:posOffset>
                </wp:positionV>
                <wp:extent cx="31680" cy="36000"/>
                <wp:effectExtent l="38100" t="38100" r="45085" b="40640"/>
                <wp:wrapNone/>
                <wp:docPr id="2142396457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316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58598" id="Ink 336" o:spid="_x0000_s1026" type="#_x0000_t75" style="position:absolute;margin-left:328.25pt;margin-top:35.75pt;width:3.5pt;height:3.8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">
                <v:imagedata r:id="rId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20C3D715" wp14:editId="22295B6E">
                <wp:simplePos x="0" y="0"/>
                <wp:positionH relativeFrom="column">
                  <wp:posOffset>4950820</wp:posOffset>
                </wp:positionH>
                <wp:positionV relativeFrom="paragraph">
                  <wp:posOffset>441820</wp:posOffset>
                </wp:positionV>
                <wp:extent cx="78120" cy="18360"/>
                <wp:effectExtent l="38100" t="38100" r="36195" b="39370"/>
                <wp:wrapNone/>
                <wp:docPr id="255704926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781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01D4D" id="Ink 335" o:spid="_x0000_s1026" type="#_x0000_t75" style="position:absolute;margin-left:389.35pt;margin-top:34.3pt;width:7.1pt;height:2.4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">
                <v:imagedata r:id="rId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6944C0A5" wp14:editId="002A7608">
                <wp:simplePos x="0" y="0"/>
                <wp:positionH relativeFrom="column">
                  <wp:posOffset>3923740</wp:posOffset>
                </wp:positionH>
                <wp:positionV relativeFrom="paragraph">
                  <wp:posOffset>450820</wp:posOffset>
                </wp:positionV>
                <wp:extent cx="119520" cy="10440"/>
                <wp:effectExtent l="38100" t="38100" r="52070" b="46990"/>
                <wp:wrapNone/>
                <wp:docPr id="1378263218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195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9847E" id="Ink 334" o:spid="_x0000_s1026" type="#_x0000_t75" style="position:absolute;margin-left:308.45pt;margin-top:35pt;width:10.35pt;height:1.8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">
                <v:imagedata r:id="rId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01E86929" wp14:editId="2485DE9B">
                <wp:simplePos x="0" y="0"/>
                <wp:positionH relativeFrom="column">
                  <wp:posOffset>2470150</wp:posOffset>
                </wp:positionH>
                <wp:positionV relativeFrom="paragraph">
                  <wp:posOffset>81915</wp:posOffset>
                </wp:positionV>
                <wp:extent cx="161640" cy="80205"/>
                <wp:effectExtent l="38100" t="38100" r="48260" b="34290"/>
                <wp:wrapNone/>
                <wp:docPr id="141005246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61640" cy="80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18C9A" id="Ink 332" o:spid="_x0000_s1026" type="#_x0000_t75" style="position:absolute;margin-left:194pt;margin-top:5.95pt;width:13.75pt;height:7.3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">
                <v:imagedata r:id="rId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553DC14C" wp14:editId="04587A59">
                <wp:simplePos x="0" y="0"/>
                <wp:positionH relativeFrom="column">
                  <wp:posOffset>1369900</wp:posOffset>
                </wp:positionH>
                <wp:positionV relativeFrom="paragraph">
                  <wp:posOffset>-29060</wp:posOffset>
                </wp:positionV>
                <wp:extent cx="153720" cy="228240"/>
                <wp:effectExtent l="38100" t="38100" r="36830" b="38735"/>
                <wp:wrapNone/>
                <wp:docPr id="1353803845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5372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38EC2" id="Ink 329" o:spid="_x0000_s1026" type="#_x0000_t75" style="position:absolute;margin-left:107.35pt;margin-top:-2.8pt;width:13.05pt;height:18.9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">
                <v:imagedata r:id="rId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341EE96A" wp14:editId="7587B411">
                <wp:simplePos x="0" y="0"/>
                <wp:positionH relativeFrom="column">
                  <wp:posOffset>2153620</wp:posOffset>
                </wp:positionH>
                <wp:positionV relativeFrom="paragraph">
                  <wp:posOffset>-29060</wp:posOffset>
                </wp:positionV>
                <wp:extent cx="109800" cy="182520"/>
                <wp:effectExtent l="38100" t="38100" r="43180" b="46355"/>
                <wp:wrapNone/>
                <wp:docPr id="390361887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098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7B1B7" id="Ink 328" o:spid="_x0000_s1026" type="#_x0000_t75" style="position:absolute;margin-left:169.1pt;margin-top:-2.8pt;width:9.65pt;height:15.3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">
                <v:imagedata r:id="rId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37716026" wp14:editId="3CF1C046">
                <wp:simplePos x="0" y="0"/>
                <wp:positionH relativeFrom="column">
                  <wp:posOffset>4578940</wp:posOffset>
                </wp:positionH>
                <wp:positionV relativeFrom="paragraph">
                  <wp:posOffset>-49220</wp:posOffset>
                </wp:positionV>
                <wp:extent cx="221760" cy="281520"/>
                <wp:effectExtent l="38100" t="38100" r="45085" b="42545"/>
                <wp:wrapNone/>
                <wp:docPr id="1370526139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22176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25BB4" id="Ink 327" o:spid="_x0000_s1026" type="#_x0000_t75" style="position:absolute;margin-left:360.05pt;margin-top:-4.4pt;width:18.45pt;height:23.1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">
                <v:imagedata r:id="rId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56C1A163" wp14:editId="659E4AD9">
                <wp:simplePos x="0" y="0"/>
                <wp:positionH relativeFrom="column">
                  <wp:posOffset>4163860</wp:posOffset>
                </wp:positionH>
                <wp:positionV relativeFrom="paragraph">
                  <wp:posOffset>193780</wp:posOffset>
                </wp:positionV>
                <wp:extent cx="307440" cy="3960"/>
                <wp:effectExtent l="38100" t="38100" r="35560" b="34290"/>
                <wp:wrapNone/>
                <wp:docPr id="979780182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307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B8513" id="Ink 326" o:spid="_x0000_s1026" type="#_x0000_t75" style="position:absolute;margin-left:327.35pt;margin-top:14.75pt;width:25.15pt;height:1.3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">
                <v:imagedata r:id="rId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3598A36C" wp14:editId="66FE3387">
                <wp:simplePos x="0" y="0"/>
                <wp:positionH relativeFrom="column">
                  <wp:posOffset>5005180</wp:posOffset>
                </wp:positionH>
                <wp:positionV relativeFrom="paragraph">
                  <wp:posOffset>180820</wp:posOffset>
                </wp:positionV>
                <wp:extent cx="343440" cy="13320"/>
                <wp:effectExtent l="38100" t="38100" r="38100" b="44450"/>
                <wp:wrapNone/>
                <wp:docPr id="2062023283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343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30B1B" id="Ink 325" o:spid="_x0000_s1026" type="#_x0000_t75" style="position:absolute;margin-left:393.6pt;margin-top:13.75pt;width:28.05pt;height:2.0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">
                <v:imagedata r:id="rId92" o:title=""/>
              </v:shape>
            </w:pict>
          </mc:Fallback>
        </mc:AlternateContent>
      </w:r>
      <w:r w:rsidR="00C37FF5">
        <w:rPr>
          <w:noProof/>
        </w:rPr>
        <w:drawing>
          <wp:inline distT="0" distB="0" distL="0" distR="0" wp14:anchorId="753FDCFD" wp14:editId="0C8EC67F">
            <wp:extent cx="4095199" cy="485586"/>
            <wp:effectExtent l="0" t="0" r="635" b="0"/>
            <wp:docPr id="2108818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8184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218653" cy="500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0067D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52C22709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746ED0B2" w14:textId="6F7EE5B2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44DF3759" w14:textId="23779458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3C1E84FB" w14:textId="1FB6F15A" w:rsidR="00C37FF5" w:rsidRDefault="002265CB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3F2DD5A3" wp14:editId="252120C1">
                <wp:simplePos x="0" y="0"/>
                <wp:positionH relativeFrom="column">
                  <wp:posOffset>819785</wp:posOffset>
                </wp:positionH>
                <wp:positionV relativeFrom="paragraph">
                  <wp:posOffset>-30480</wp:posOffset>
                </wp:positionV>
                <wp:extent cx="1768830" cy="219105"/>
                <wp:effectExtent l="38100" t="38100" r="22225" b="47625"/>
                <wp:wrapNone/>
                <wp:docPr id="1299472503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768830" cy="219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20327" id="Ink 384" o:spid="_x0000_s1026" type="#_x0000_t75" style="position:absolute;margin-left:64.05pt;margin-top:-2.9pt;width:140.3pt;height:18.2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">
                <v:imagedata r:id="rId95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513871B7" wp14:editId="5C9A654C">
                <wp:simplePos x="0" y="0"/>
                <wp:positionH relativeFrom="column">
                  <wp:posOffset>2729230</wp:posOffset>
                </wp:positionH>
                <wp:positionV relativeFrom="paragraph">
                  <wp:posOffset>-20955</wp:posOffset>
                </wp:positionV>
                <wp:extent cx="841380" cy="217885"/>
                <wp:effectExtent l="38100" t="38100" r="15875" b="48895"/>
                <wp:wrapNone/>
                <wp:docPr id="881605381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841380" cy="217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ECE9B" id="Ink 356" o:spid="_x0000_s1026" type="#_x0000_t75" style="position:absolute;margin-left:214.4pt;margin-top:-2.15pt;width:67.2pt;height:18.1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">
                <v:imagedata r:id="rId97" o:title=""/>
              </v:shape>
            </w:pict>
          </mc:Fallback>
        </mc:AlternateContent>
      </w:r>
      <w:r w:rsidR="00C37FF5"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0FC3B9CE" wp14:editId="3C83F0FA">
                <wp:simplePos x="0" y="0"/>
                <wp:positionH relativeFrom="column">
                  <wp:posOffset>3820160</wp:posOffset>
                </wp:positionH>
                <wp:positionV relativeFrom="paragraph">
                  <wp:posOffset>38735</wp:posOffset>
                </wp:positionV>
                <wp:extent cx="19050" cy="52070"/>
                <wp:effectExtent l="57150" t="57150" r="57150" b="43180"/>
                <wp:wrapNone/>
                <wp:docPr id="1509126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9050" cy="52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67C6F" id="Ink 77" o:spid="_x0000_s1026" type="#_x0000_t75" style="position:absolute;margin-left:300.1pt;margin-top:2.35pt;width:2.85pt;height:5.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">
                <v:imagedata r:id="rId99" o:title=""/>
              </v:shape>
            </w:pict>
          </mc:Fallback>
        </mc:AlternateContent>
      </w:r>
      <w:r w:rsidR="00C37FF5"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1B7B296F" wp14:editId="2CC075A5">
                <wp:simplePos x="0" y="0"/>
                <wp:positionH relativeFrom="column">
                  <wp:posOffset>3996690</wp:posOffset>
                </wp:positionH>
                <wp:positionV relativeFrom="paragraph">
                  <wp:posOffset>-88900</wp:posOffset>
                </wp:positionV>
                <wp:extent cx="1061720" cy="215420"/>
                <wp:effectExtent l="38100" t="57150" r="0" b="51435"/>
                <wp:wrapNone/>
                <wp:docPr id="2083322382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061720" cy="215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7A85D" id="Ink 78" o:spid="_x0000_s1026" type="#_x0000_t75" style="position:absolute;margin-left:314pt;margin-top:-7.7pt;width:85pt;height:18.3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">
                <v:imagedata r:id="rId101" o:title=""/>
              </v:shape>
            </w:pict>
          </mc:Fallback>
        </mc:AlternateContent>
      </w:r>
      <w:r w:rsidR="00C37FF5"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095ACB49" wp14:editId="12D323E1">
                <wp:simplePos x="0" y="0"/>
                <wp:positionH relativeFrom="column">
                  <wp:posOffset>5088295</wp:posOffset>
                </wp:positionH>
                <wp:positionV relativeFrom="paragraph">
                  <wp:posOffset>-145415</wp:posOffset>
                </wp:positionV>
                <wp:extent cx="1344960" cy="303480"/>
                <wp:effectExtent l="57150" t="57150" r="26670" b="40005"/>
                <wp:wrapNone/>
                <wp:docPr id="2065445110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344960" cy="30330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230E3F1" id="Ink 64" o:spid="_x0000_s1026" type="#_x0000_t75" style="position:absolute;margin-left:399.95pt;margin-top:-12.15pt;width:107.3pt;height:25.3pt;z-index:251723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">
                <v:imagedata r:id="rId103" o:title=""/>
              </v:shape>
            </w:pict>
          </mc:Fallback>
        </mc:AlternateContent>
      </w:r>
    </w:p>
    <w:p w14:paraId="2EAAD70E" w14:textId="7F3E096B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53E6E019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5CA0AE0F" w14:textId="123FF2A2" w:rsidR="00C37FF5" w:rsidRDefault="002265CB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1592FCC2" wp14:editId="1CAFDBCA">
                <wp:simplePos x="0" y="0"/>
                <wp:positionH relativeFrom="column">
                  <wp:posOffset>2648585</wp:posOffset>
                </wp:positionH>
                <wp:positionV relativeFrom="paragraph">
                  <wp:posOffset>-20955</wp:posOffset>
                </wp:positionV>
                <wp:extent cx="568580" cy="201930"/>
                <wp:effectExtent l="38100" t="38100" r="22225" b="45720"/>
                <wp:wrapNone/>
                <wp:docPr id="1221468076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568580" cy="201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0E2B8" id="Ink 432" o:spid="_x0000_s1026" type="#_x0000_t75" style="position:absolute;margin-left:208.05pt;margin-top:-2.15pt;width:45.75pt;height:16.8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">
                <v:imagedata r:id="rId105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34DB1A56" wp14:editId="4922A6AC">
                <wp:simplePos x="0" y="0"/>
                <wp:positionH relativeFrom="column">
                  <wp:posOffset>1710055</wp:posOffset>
                </wp:positionH>
                <wp:positionV relativeFrom="paragraph">
                  <wp:posOffset>-34290</wp:posOffset>
                </wp:positionV>
                <wp:extent cx="466710" cy="232410"/>
                <wp:effectExtent l="38100" t="38100" r="10160" b="34290"/>
                <wp:wrapNone/>
                <wp:docPr id="111463450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466710" cy="232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F5F8B" id="Ink 427" o:spid="_x0000_s1026" type="#_x0000_t75" style="position:absolute;margin-left:134.15pt;margin-top:-3.2pt;width:37.75pt;height:19.2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">
                <v:imagedata r:id="rId107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7898051C" wp14:editId="2F345E2C">
                <wp:simplePos x="0" y="0"/>
                <wp:positionH relativeFrom="column">
                  <wp:posOffset>1061720</wp:posOffset>
                </wp:positionH>
                <wp:positionV relativeFrom="paragraph">
                  <wp:posOffset>-31115</wp:posOffset>
                </wp:positionV>
                <wp:extent cx="199095" cy="160920"/>
                <wp:effectExtent l="38100" t="38100" r="29845" b="48895"/>
                <wp:wrapNone/>
                <wp:docPr id="53437097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99095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9CE79" id="Ink 425" o:spid="_x0000_s1026" type="#_x0000_t75" style="position:absolute;margin-left:83.1pt;margin-top:-2.95pt;width:16.7pt;height:13.6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">
                <v:imagedata r:id="rId109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5B4DA241" wp14:editId="5D4CEAF9">
                <wp:simplePos x="0" y="0"/>
                <wp:positionH relativeFrom="column">
                  <wp:posOffset>4553585</wp:posOffset>
                </wp:positionH>
                <wp:positionV relativeFrom="paragraph">
                  <wp:posOffset>-32385</wp:posOffset>
                </wp:positionV>
                <wp:extent cx="371955" cy="180000"/>
                <wp:effectExtent l="38100" t="38100" r="0" b="48895"/>
                <wp:wrapNone/>
                <wp:docPr id="472067387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371955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4CF1A" id="Ink 411" o:spid="_x0000_s1026" type="#_x0000_t75" style="position:absolute;margin-left:358.05pt;margin-top:-3.05pt;width:30.3pt;height:15.1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">
                <v:imagedata r:id="rId111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3C951691" wp14:editId="19B4C6C8">
                <wp:simplePos x="0" y="0"/>
                <wp:positionH relativeFrom="column">
                  <wp:posOffset>5116060</wp:posOffset>
                </wp:positionH>
                <wp:positionV relativeFrom="paragraph">
                  <wp:posOffset>90770</wp:posOffset>
                </wp:positionV>
                <wp:extent cx="40320" cy="7200"/>
                <wp:effectExtent l="38100" t="38100" r="36195" b="50165"/>
                <wp:wrapNone/>
                <wp:docPr id="1094793303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40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46F55" id="Ink 410" o:spid="_x0000_s1026" type="#_x0000_t75" style="position:absolute;margin-left:402.35pt;margin-top:6.65pt;width:4.15pt;height:1.5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">
                <v:imagedata r:id="rId11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029B96AB" wp14:editId="1817F15A">
                <wp:simplePos x="0" y="0"/>
                <wp:positionH relativeFrom="column">
                  <wp:posOffset>755015</wp:posOffset>
                </wp:positionH>
                <wp:positionV relativeFrom="paragraph">
                  <wp:posOffset>-42545</wp:posOffset>
                </wp:positionV>
                <wp:extent cx="227075" cy="209880"/>
                <wp:effectExtent l="38100" t="38100" r="40005" b="38100"/>
                <wp:wrapNone/>
                <wp:docPr id="296238292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227075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A6DB7" id="Ink 398" o:spid="_x0000_s1026" type="#_x0000_t75" style="position:absolute;margin-left:58.95pt;margin-top:-3.85pt;width:18.9pt;height:17.5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">
                <v:imagedata r:id="rId115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6CA03980" wp14:editId="4D4B41F7">
                <wp:simplePos x="0" y="0"/>
                <wp:positionH relativeFrom="column">
                  <wp:posOffset>2447925</wp:posOffset>
                </wp:positionH>
                <wp:positionV relativeFrom="paragraph">
                  <wp:posOffset>-25400</wp:posOffset>
                </wp:positionV>
                <wp:extent cx="149400" cy="253800"/>
                <wp:effectExtent l="38100" t="38100" r="41275" b="51435"/>
                <wp:wrapNone/>
                <wp:docPr id="392193978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4940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632E5" id="Ink 361" o:spid="_x0000_s1026" type="#_x0000_t75" style="position:absolute;margin-left:192.25pt;margin-top:-2.5pt;width:12.75pt;height:21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">
                <v:imagedata r:id="rId117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025EA76F" wp14:editId="606111B2">
                <wp:simplePos x="0" y="0"/>
                <wp:positionH relativeFrom="column">
                  <wp:posOffset>1512820</wp:posOffset>
                </wp:positionH>
                <wp:positionV relativeFrom="paragraph">
                  <wp:posOffset>-51790</wp:posOffset>
                </wp:positionV>
                <wp:extent cx="176760" cy="284040"/>
                <wp:effectExtent l="38100" t="38100" r="52070" b="40005"/>
                <wp:wrapNone/>
                <wp:docPr id="1218636203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7676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13838" id="Ink 357" o:spid="_x0000_s1026" type="#_x0000_t75" style="position:absolute;margin-left:118.6pt;margin-top:-4.6pt;width:14.9pt;height:23.3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">
                <v:imagedata r:id="rId119" o:title=""/>
              </v:shape>
            </w:pict>
          </mc:Fallback>
        </mc:AlternateContent>
      </w:r>
    </w:p>
    <w:p w14:paraId="5986DFF3" w14:textId="58B8FCB8" w:rsidR="00C37FF5" w:rsidRDefault="002265CB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602FDE1E" wp14:editId="60F39F02">
                <wp:simplePos x="0" y="0"/>
                <wp:positionH relativeFrom="column">
                  <wp:posOffset>3355340</wp:posOffset>
                </wp:positionH>
                <wp:positionV relativeFrom="paragraph">
                  <wp:posOffset>-140335</wp:posOffset>
                </wp:positionV>
                <wp:extent cx="1133585" cy="300990"/>
                <wp:effectExtent l="38100" t="38100" r="47625" b="41910"/>
                <wp:wrapNone/>
                <wp:docPr id="1211465510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133585" cy="300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857B1" id="Ink 437" o:spid="_x0000_s1026" type="#_x0000_t75" style="position:absolute;margin-left:263.7pt;margin-top:-11.55pt;width:90.2pt;height:24.6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">
                <v:imagedata r:id="rId121" o:title=""/>
              </v:shape>
            </w:pict>
          </mc:Fallback>
        </mc:AlternateContent>
      </w:r>
    </w:p>
    <w:p w14:paraId="0E45F128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5CB0D1B1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13C38D18" w14:textId="34D65108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730FD3A4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4C6997D1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tbl>
      <w:tblPr>
        <w:tblStyle w:val="TableGrid"/>
        <w:tblW w:w="5000" w:type="pct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4"/>
        <w:gridCol w:w="720"/>
        <w:gridCol w:w="1252"/>
      </w:tblGrid>
      <w:tr w:rsidR="00FA23FC" w:rsidRPr="00A22A6D" w14:paraId="310B1FEE" w14:textId="77777777" w:rsidTr="00731E52">
        <w:trPr>
          <w:trHeight w:val="418"/>
          <w:jc w:val="right"/>
        </w:trPr>
        <w:tc>
          <w:tcPr>
            <w:tcW w:w="4058" w:type="pct"/>
            <w:tcBorders>
              <w:right w:val="single" w:sz="36" w:space="0" w:color="FFFFFF" w:themeColor="background1"/>
            </w:tcBorders>
            <w:vAlign w:val="center"/>
          </w:tcPr>
          <w:p w14:paraId="71EE349E" w14:textId="77777777" w:rsidR="00FA23FC" w:rsidRPr="00360BE1" w:rsidRDefault="00FA23FC" w:rsidP="00731E52">
            <w:pPr>
              <w:bidi/>
              <w:rPr>
                <w:rFonts w:ascii="AlSharkTitle" w:hAnsi="AlSharkTitle" w:cs="Alamani"/>
                <w:b/>
                <w:bCs/>
                <w:sz w:val="26"/>
                <w:szCs w:val="26"/>
                <w:rtl/>
                <w:lang w:bidi="ar-DZ"/>
              </w:rPr>
            </w:pP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6A368FF8" wp14:editId="4A3E1906">
                  <wp:extent cx="194543" cy="194543"/>
                  <wp:effectExtent l="0" t="0" r="0" b="0"/>
                  <wp:docPr id="366199686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4B52E5A7" wp14:editId="464115C7">
                  <wp:extent cx="194543" cy="194543"/>
                  <wp:effectExtent l="0" t="0" r="0" b="0"/>
                  <wp:docPr id="1899626704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49ED5287" wp14:editId="3083D9B7">
                  <wp:extent cx="194543" cy="194543"/>
                  <wp:effectExtent l="0" t="0" r="0" b="0"/>
                  <wp:docPr id="1573459258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2">
                            <a:extLst>
                              <a:ext uri="{96DAC541-7B7A-43D3-8B79-37D633B846F1}">
                                <asvg:svgBlip xmlns:asvg="http://schemas.microsoft.com/office/drawing/2016/SVG/main" r:embed="rId1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" w:type="pct"/>
            <w:tcBorders>
              <w:left w:val="single" w:sz="36" w:space="0" w:color="FFFFFF" w:themeColor="background1"/>
              <w:right w:val="single" w:sz="36" w:space="0" w:color="FFFFFF" w:themeColor="background1"/>
            </w:tcBorders>
            <w:shd w:val="clear" w:color="auto" w:fill="E97132" w:themeFill="accent2"/>
            <w:vAlign w:val="center"/>
          </w:tcPr>
          <w:p w14:paraId="5A658E14" w14:textId="05A233E8" w:rsidR="00FA23FC" w:rsidRPr="00A22A6D" w:rsidRDefault="00FA23FC" w:rsidP="00731E52">
            <w:pPr>
              <w:bidi/>
              <w:jc w:val="center"/>
              <w:rPr>
                <w:rFonts w:ascii="Tajawal" w:hAnsi="Tajawal" w:cs="Tajawal"/>
                <w:b/>
                <w:bCs/>
                <w:color w:val="FFFFFF" w:themeColor="background1"/>
                <w:sz w:val="36"/>
                <w:szCs w:val="36"/>
              </w:rPr>
            </w:pPr>
            <w:r>
              <w:rPr>
                <w:rFonts w:ascii="Tajawal" w:hAnsi="Tajawal" w:cs="Tajawal" w:hint="cs"/>
                <w:b/>
                <w:bCs/>
                <w:color w:val="FFFFFF" w:themeColor="background1"/>
                <w:sz w:val="36"/>
                <w:szCs w:val="36"/>
                <w:rtl/>
              </w:rPr>
              <w:t>02</w:t>
            </w:r>
          </w:p>
        </w:tc>
        <w:tc>
          <w:tcPr>
            <w:tcW w:w="598" w:type="pct"/>
            <w:tcBorders>
              <w:left w:val="single" w:sz="36" w:space="0" w:color="FFFFFF" w:themeColor="background1"/>
            </w:tcBorders>
            <w:shd w:val="clear" w:color="auto" w:fill="FAE2D5" w:themeFill="accent2" w:themeFillTint="33"/>
            <w:vAlign w:val="center"/>
          </w:tcPr>
          <w:p w14:paraId="050878B3" w14:textId="77777777" w:rsidR="00FA23FC" w:rsidRPr="00A22A6D" w:rsidRDefault="00FA23FC" w:rsidP="00731E52">
            <w:pPr>
              <w:bidi/>
              <w:jc w:val="center"/>
              <w:rPr>
                <w:rFonts w:cs="Alamani"/>
                <w:b/>
                <w:bCs/>
                <w:sz w:val="36"/>
                <w:szCs w:val="36"/>
                <w:lang w:bidi="ar-DZ"/>
              </w:rPr>
            </w:pPr>
            <w:r w:rsidRPr="00A22A6D">
              <w:rPr>
                <w:rFonts w:cs="Alamani" w:hint="cs"/>
                <w:b/>
                <w:bCs/>
                <w:sz w:val="44"/>
                <w:szCs w:val="44"/>
                <w:rtl/>
                <w:lang w:bidi="ar-DZ"/>
              </w:rPr>
              <w:t xml:space="preserve">التمرين </w:t>
            </w:r>
          </w:p>
        </w:tc>
      </w:tr>
    </w:tbl>
    <w:p w14:paraId="56FAE348" w14:textId="4F0BC405" w:rsidR="00FA23FC" w:rsidRDefault="00FA23FC" w:rsidP="00FA23FC">
      <w:pPr>
        <w:bidi/>
        <w:spacing w:after="0" w:line="240" w:lineRule="auto"/>
        <w:rPr>
          <w:sz w:val="14"/>
          <w:szCs w:val="14"/>
          <w:rtl/>
        </w:rPr>
      </w:pPr>
    </w:p>
    <w:p w14:paraId="6FB7C93B" w14:textId="77777777" w:rsidR="00317AC5" w:rsidRDefault="00317AC5" w:rsidP="00C37FF5">
      <w:pPr>
        <w:bidi/>
        <w:spacing w:after="0" w:line="240" w:lineRule="auto"/>
        <w:rPr>
          <w:sz w:val="14"/>
          <w:szCs w:val="14"/>
        </w:rPr>
      </w:pPr>
    </w:p>
    <w:p w14:paraId="0E1A861B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26BACAB4" w14:textId="78AFDF68" w:rsidR="00C37FF5" w:rsidRDefault="00C37FF5" w:rsidP="00317AC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13D7E09F" wp14:editId="1EAC7A86">
                <wp:simplePos x="0" y="0"/>
                <wp:positionH relativeFrom="column">
                  <wp:posOffset>4561205</wp:posOffset>
                </wp:positionH>
                <wp:positionV relativeFrom="paragraph">
                  <wp:posOffset>15875</wp:posOffset>
                </wp:positionV>
                <wp:extent cx="19015" cy="62865"/>
                <wp:effectExtent l="57150" t="57150" r="57785" b="51435"/>
                <wp:wrapNone/>
                <wp:docPr id="483570899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9015" cy="62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00835" id="Ink 100" o:spid="_x0000_s1026" type="#_x0000_t75" style="position:absolute;margin-left:358.45pt;margin-top:.55pt;width:2.95pt;height:6.3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">
                <v:imagedata r:id="rId12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0EA98453" wp14:editId="59E51F40">
                <wp:simplePos x="0" y="0"/>
                <wp:positionH relativeFrom="column">
                  <wp:posOffset>4720590</wp:posOffset>
                </wp:positionH>
                <wp:positionV relativeFrom="paragraph">
                  <wp:posOffset>-122555</wp:posOffset>
                </wp:positionV>
                <wp:extent cx="1423670" cy="311755"/>
                <wp:effectExtent l="57150" t="57150" r="0" b="50800"/>
                <wp:wrapNone/>
                <wp:docPr id="1197620775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423670" cy="311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C4028" id="Ink 101" o:spid="_x0000_s1026" type="#_x0000_t75" style="position:absolute;margin-left:371pt;margin-top:-10.35pt;width:113.5pt;height:26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">
                <v:imagedata r:id="rId125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4F5CF98E" wp14:editId="4DC0DB0D">
                <wp:simplePos x="0" y="0"/>
                <wp:positionH relativeFrom="column">
                  <wp:posOffset>6287770</wp:posOffset>
                </wp:positionH>
                <wp:positionV relativeFrom="paragraph">
                  <wp:posOffset>-53975</wp:posOffset>
                </wp:positionV>
                <wp:extent cx="65200" cy="129335"/>
                <wp:effectExtent l="38100" t="57150" r="11430" b="42545"/>
                <wp:wrapNone/>
                <wp:docPr id="1804057207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65200" cy="129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72B77" id="Ink 83" o:spid="_x0000_s1026" type="#_x0000_t75" style="position:absolute;margin-left:494.4pt;margin-top:-4.95pt;width:6.55pt;height:11.6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">
                <v:imagedata r:id="rId127" o:title=""/>
              </v:shape>
            </w:pict>
          </mc:Fallback>
        </mc:AlternateContent>
      </w:r>
    </w:p>
    <w:p w14:paraId="633D5D0F" w14:textId="33EBB007" w:rsidR="00C37FF5" w:rsidRDefault="009B2D42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6160BA70" wp14:editId="733C2C14">
                <wp:simplePos x="0" y="0"/>
                <wp:positionH relativeFrom="column">
                  <wp:posOffset>6040120</wp:posOffset>
                </wp:positionH>
                <wp:positionV relativeFrom="paragraph">
                  <wp:posOffset>556260</wp:posOffset>
                </wp:positionV>
                <wp:extent cx="110410" cy="160990"/>
                <wp:effectExtent l="38100" t="38100" r="42545" b="48895"/>
                <wp:wrapNone/>
                <wp:docPr id="2079988404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10410" cy="160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A2200" id="Ink 526" o:spid="_x0000_s1026" type="#_x0000_t75" style="position:absolute;margin-left:475.1pt;margin-top:43.3pt;width:9.7pt;height:13.7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">
                <v:imagedata r:id="rId129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14EAEA1B" wp14:editId="225CAFAD">
                <wp:simplePos x="0" y="0"/>
                <wp:positionH relativeFrom="column">
                  <wp:posOffset>6211570</wp:posOffset>
                </wp:positionH>
                <wp:positionV relativeFrom="paragraph">
                  <wp:posOffset>530225</wp:posOffset>
                </wp:positionV>
                <wp:extent cx="410615" cy="152720"/>
                <wp:effectExtent l="38100" t="38100" r="46990" b="38100"/>
                <wp:wrapNone/>
                <wp:docPr id="156261547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410615" cy="1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D4B9C" id="Ink 520" o:spid="_x0000_s1026" type="#_x0000_t75" style="position:absolute;margin-left:488.6pt;margin-top:41.25pt;width:33.35pt;height:13.0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">
                <v:imagedata r:id="rId131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2ED75C39" wp14:editId="3D17C1C6">
                <wp:simplePos x="0" y="0"/>
                <wp:positionH relativeFrom="column">
                  <wp:posOffset>5878195</wp:posOffset>
                </wp:positionH>
                <wp:positionV relativeFrom="paragraph">
                  <wp:posOffset>620395</wp:posOffset>
                </wp:positionV>
                <wp:extent cx="126945" cy="45940"/>
                <wp:effectExtent l="38100" t="38100" r="26035" b="49530"/>
                <wp:wrapNone/>
                <wp:docPr id="324817160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26945" cy="45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BDEDF" id="Ink 514" o:spid="_x0000_s1026" type="#_x0000_t75" style="position:absolute;margin-left:462.35pt;margin-top:48.35pt;width:11pt;height:4.6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">
                <v:imagedata r:id="rId13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37388F9C" wp14:editId="11EEE2FA">
                <wp:simplePos x="0" y="0"/>
                <wp:positionH relativeFrom="column">
                  <wp:posOffset>3703955</wp:posOffset>
                </wp:positionH>
                <wp:positionV relativeFrom="paragraph">
                  <wp:posOffset>528320</wp:posOffset>
                </wp:positionV>
                <wp:extent cx="723675" cy="180675"/>
                <wp:effectExtent l="38100" t="38100" r="19685" b="48260"/>
                <wp:wrapNone/>
                <wp:docPr id="1756309786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723675" cy="180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EC112" id="Ink 510" o:spid="_x0000_s1026" type="#_x0000_t75" style="position:absolute;margin-left:291.15pt;margin-top:41.1pt;width:58pt;height:15.2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">
                <v:imagedata r:id="rId135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14091819" wp14:editId="7888A452">
                <wp:simplePos x="0" y="0"/>
                <wp:positionH relativeFrom="column">
                  <wp:posOffset>1648460</wp:posOffset>
                </wp:positionH>
                <wp:positionV relativeFrom="paragraph">
                  <wp:posOffset>529590</wp:posOffset>
                </wp:positionV>
                <wp:extent cx="692280" cy="164520"/>
                <wp:effectExtent l="38100" t="38100" r="12700" b="45085"/>
                <wp:wrapNone/>
                <wp:docPr id="773446033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692150" cy="16452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5A90AB" id="Ink 499" o:spid="_x0000_s1026" type="#_x0000_t75" style="position:absolute;margin-left:129.3pt;margin-top:41.2pt;width:55.45pt;height:13.9pt;z-index:2521425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">
                <v:imagedata r:id="rId137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18B8339D" wp14:editId="51AD227C">
                <wp:simplePos x="0" y="0"/>
                <wp:positionH relativeFrom="column">
                  <wp:posOffset>2049020</wp:posOffset>
                </wp:positionH>
                <wp:positionV relativeFrom="paragraph">
                  <wp:posOffset>555000</wp:posOffset>
                </wp:positionV>
                <wp:extent cx="2880" cy="1800"/>
                <wp:effectExtent l="38100" t="38100" r="35560" b="36830"/>
                <wp:wrapNone/>
                <wp:docPr id="1499454851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2880" cy="1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F4A61F" id="Ink 477" o:spid="_x0000_s1026" type="#_x0000_t75" style="position:absolute;margin-left:160.85pt;margin-top:43.2pt;width:1.25pt;height:1.15pt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">
                <v:imagedata r:id="rId139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77F47796" wp14:editId="5BF8DEDD">
                <wp:simplePos x="0" y="0"/>
                <wp:positionH relativeFrom="column">
                  <wp:posOffset>5744210</wp:posOffset>
                </wp:positionH>
                <wp:positionV relativeFrom="paragraph">
                  <wp:posOffset>135890</wp:posOffset>
                </wp:positionV>
                <wp:extent cx="735750" cy="172080"/>
                <wp:effectExtent l="38100" t="38100" r="7620" b="38100"/>
                <wp:wrapNone/>
                <wp:docPr id="96437799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73575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2665C" id="Ink 468" o:spid="_x0000_s1026" type="#_x0000_t75" style="position:absolute;margin-left:451.8pt;margin-top:10.2pt;width:58.95pt;height:14.5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">
                <v:imagedata r:id="rId141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1C785A76" wp14:editId="79B61F94">
                <wp:simplePos x="0" y="0"/>
                <wp:positionH relativeFrom="column">
                  <wp:posOffset>4182745</wp:posOffset>
                </wp:positionH>
                <wp:positionV relativeFrom="paragraph">
                  <wp:posOffset>146050</wp:posOffset>
                </wp:positionV>
                <wp:extent cx="341720" cy="117475"/>
                <wp:effectExtent l="38100" t="38100" r="39370" b="34925"/>
                <wp:wrapNone/>
                <wp:docPr id="148652348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341720" cy="117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FAB6A" id="Ink 460" o:spid="_x0000_s1026" type="#_x0000_t75" style="position:absolute;margin-left:328.85pt;margin-top:11pt;width:27.85pt;height:10.2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">
                <v:imagedata r:id="rId14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064E2D43" wp14:editId="160C8A8D">
                <wp:simplePos x="0" y="0"/>
                <wp:positionH relativeFrom="column">
                  <wp:posOffset>2743200</wp:posOffset>
                </wp:positionH>
                <wp:positionV relativeFrom="paragraph">
                  <wp:posOffset>267970</wp:posOffset>
                </wp:positionV>
                <wp:extent cx="395235" cy="87630"/>
                <wp:effectExtent l="38100" t="38100" r="43180" b="45720"/>
                <wp:wrapNone/>
                <wp:docPr id="1965184388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95235" cy="87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B7D6A" id="Ink 456" o:spid="_x0000_s1026" type="#_x0000_t75" style="position:absolute;margin-left:215.5pt;margin-top:20.6pt;width:32.1pt;height:7.8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">
                <v:imagedata r:id="rId145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09FBA156" wp14:editId="523F4C5E">
                <wp:simplePos x="0" y="0"/>
                <wp:positionH relativeFrom="column">
                  <wp:posOffset>3573780</wp:posOffset>
                </wp:positionH>
                <wp:positionV relativeFrom="paragraph">
                  <wp:posOffset>227330</wp:posOffset>
                </wp:positionV>
                <wp:extent cx="513960" cy="106680"/>
                <wp:effectExtent l="38100" t="38100" r="38735" b="45720"/>
                <wp:wrapNone/>
                <wp:docPr id="1765288677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513960" cy="10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E0F0E" id="Ink 453" o:spid="_x0000_s1026" type="#_x0000_t75" style="position:absolute;margin-left:280.9pt;margin-top:17.4pt;width:41.45pt;height:9.3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">
                <v:imagedata r:id="rId147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2BBF46FF" wp14:editId="0C266DC1">
                <wp:simplePos x="0" y="0"/>
                <wp:positionH relativeFrom="column">
                  <wp:posOffset>2044065</wp:posOffset>
                </wp:positionH>
                <wp:positionV relativeFrom="paragraph">
                  <wp:posOffset>160655</wp:posOffset>
                </wp:positionV>
                <wp:extent cx="424395" cy="166220"/>
                <wp:effectExtent l="38100" t="38100" r="52070" b="43815"/>
                <wp:wrapNone/>
                <wp:docPr id="471015765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424395" cy="166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335C4" id="Ink 449" o:spid="_x0000_s1026" type="#_x0000_t75" style="position:absolute;margin-left:160.45pt;margin-top:12.15pt;width:34.4pt;height:14.1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">
                <v:imagedata r:id="rId149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07469186" wp14:editId="16729125">
                <wp:simplePos x="0" y="0"/>
                <wp:positionH relativeFrom="column">
                  <wp:posOffset>1863725</wp:posOffset>
                </wp:positionH>
                <wp:positionV relativeFrom="paragraph">
                  <wp:posOffset>238760</wp:posOffset>
                </wp:positionV>
                <wp:extent cx="66280" cy="46990"/>
                <wp:effectExtent l="38100" t="38100" r="48260" b="48260"/>
                <wp:wrapNone/>
                <wp:docPr id="2056222619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66280" cy="46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E8913" id="Ink 443" o:spid="_x0000_s1026" type="#_x0000_t75" style="position:absolute;margin-left:146.25pt;margin-top:18.3pt;width:6.2pt;height:4.6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">
                <v:imagedata r:id="rId151" o:title=""/>
              </v:shape>
            </w:pict>
          </mc:Fallback>
        </mc:AlternateContent>
      </w:r>
    </w:p>
    <w:p w14:paraId="5E6E977D" w14:textId="6673FBFE" w:rsidR="00C37FF5" w:rsidRDefault="00C37FF5" w:rsidP="009B2D42">
      <w:pPr>
        <w:bidi/>
        <w:spacing w:after="0" w:line="240" w:lineRule="auto"/>
        <w:rPr>
          <w:sz w:val="14"/>
          <w:szCs w:val="14"/>
          <w:rtl/>
        </w:rPr>
      </w:pPr>
      <w:r w:rsidRPr="00C37FF5">
        <w:rPr>
          <w:noProof/>
          <w:rtl/>
        </w:rPr>
        <w:drawing>
          <wp:anchor distT="0" distB="0" distL="114300" distR="114300" simplePos="0" relativeHeight="252090368" behindDoc="0" locked="0" layoutInCell="1" allowOverlap="1" wp14:anchorId="752D9A80" wp14:editId="20EC3F5B">
            <wp:simplePos x="0" y="0"/>
            <wp:positionH relativeFrom="column">
              <wp:posOffset>-457370</wp:posOffset>
            </wp:positionH>
            <wp:positionV relativeFrom="paragraph">
              <wp:posOffset>-541</wp:posOffset>
            </wp:positionV>
            <wp:extent cx="7429223" cy="769544"/>
            <wp:effectExtent l="0" t="0" r="0" b="0"/>
            <wp:wrapSquare wrapText="bothSides"/>
            <wp:docPr id="12685418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223" cy="769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8AC9C8C" w14:textId="0EB3765A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16B0F5F4" wp14:editId="5F970A27">
                <wp:simplePos x="0" y="0"/>
                <wp:positionH relativeFrom="column">
                  <wp:posOffset>3215005</wp:posOffset>
                </wp:positionH>
                <wp:positionV relativeFrom="paragraph">
                  <wp:posOffset>-106680</wp:posOffset>
                </wp:positionV>
                <wp:extent cx="3203575" cy="327660"/>
                <wp:effectExtent l="57150" t="57150" r="15875" b="53340"/>
                <wp:wrapNone/>
                <wp:docPr id="888998404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3203575" cy="327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E073C" id="Ink 129" o:spid="_x0000_s1026" type="#_x0000_t75" style="position:absolute;margin-left:252.45pt;margin-top:-9.1pt;width:253.65pt;height:27.2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">
                <v:imagedata r:id="rId154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4FAB6E38" wp14:editId="54AABA6F">
                <wp:simplePos x="0" y="0"/>
                <wp:positionH relativeFrom="column">
                  <wp:posOffset>2994940</wp:posOffset>
                </wp:positionH>
                <wp:positionV relativeFrom="paragraph">
                  <wp:posOffset>53139</wp:posOffset>
                </wp:positionV>
                <wp:extent cx="43560" cy="87480"/>
                <wp:effectExtent l="57150" t="57150" r="52070" b="46355"/>
                <wp:wrapNone/>
                <wp:docPr id="1380725664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435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C1D27" id="Ink 128" o:spid="_x0000_s1026" type="#_x0000_t75" style="position:absolute;margin-left:235.1pt;margin-top:3.5pt;width:4.85pt;height:8.3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">
                <v:imagedata r:id="rId156" o:title=""/>
              </v:shape>
            </w:pict>
          </mc:Fallback>
        </mc:AlternateContent>
      </w:r>
    </w:p>
    <w:p w14:paraId="28D6A72D" w14:textId="1EC6E29C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25D81061" w14:textId="32B690B8" w:rsidR="00C37FF5" w:rsidRDefault="009B2D42" w:rsidP="00C37FF5">
      <w:pPr>
        <w:bidi/>
        <w:spacing w:after="0" w:line="240" w:lineRule="auto"/>
        <w:jc w:val="center"/>
        <w:rPr>
          <w:sz w:val="14"/>
          <w:szCs w:val="14"/>
          <w:rtl/>
        </w:rPr>
      </w:pP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026682AD" wp14:editId="36FCA1CE">
                <wp:simplePos x="0" y="0"/>
                <wp:positionH relativeFrom="column">
                  <wp:posOffset>5676900</wp:posOffset>
                </wp:positionH>
                <wp:positionV relativeFrom="paragraph">
                  <wp:posOffset>328295</wp:posOffset>
                </wp:positionV>
                <wp:extent cx="1136715" cy="206640"/>
                <wp:effectExtent l="38100" t="38100" r="44450" b="41275"/>
                <wp:wrapNone/>
                <wp:docPr id="450222152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136715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99389" id="Ink 596" o:spid="_x0000_s1026" type="#_x0000_t75" style="position:absolute;margin-left:446.5pt;margin-top:25.35pt;width:90.45pt;height:17.2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">
                <v:imagedata r:id="rId158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645AC80B" wp14:editId="7ECE2BA8">
                <wp:simplePos x="0" y="0"/>
                <wp:positionH relativeFrom="column">
                  <wp:posOffset>4524375</wp:posOffset>
                </wp:positionH>
                <wp:positionV relativeFrom="paragraph">
                  <wp:posOffset>360680</wp:posOffset>
                </wp:positionV>
                <wp:extent cx="440465" cy="162260"/>
                <wp:effectExtent l="38100" t="38100" r="36195" b="47625"/>
                <wp:wrapNone/>
                <wp:docPr id="1760545154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440465" cy="162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40D29" id="Ink 580" o:spid="_x0000_s1026" type="#_x0000_t75" style="position:absolute;margin-left:355.75pt;margin-top:27.9pt;width:35.7pt;height:13.8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">
                <v:imagedata r:id="rId160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5A08E5C8" wp14:editId="35D79825">
                <wp:simplePos x="0" y="0"/>
                <wp:positionH relativeFrom="column">
                  <wp:posOffset>3783965</wp:posOffset>
                </wp:positionH>
                <wp:positionV relativeFrom="paragraph">
                  <wp:posOffset>361950</wp:posOffset>
                </wp:positionV>
                <wp:extent cx="643480" cy="166750"/>
                <wp:effectExtent l="38100" t="38100" r="23495" b="43180"/>
                <wp:wrapNone/>
                <wp:docPr id="67251099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643480" cy="166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025D6" id="Ink 573" o:spid="_x0000_s1026" type="#_x0000_t75" style="position:absolute;margin-left:297.45pt;margin-top:28pt;width:51.65pt;height:14.1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">
                <v:imagedata r:id="rId162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3D9BF004" wp14:editId="1A6FB93B">
                <wp:simplePos x="0" y="0"/>
                <wp:positionH relativeFrom="column">
                  <wp:posOffset>548640</wp:posOffset>
                </wp:positionH>
                <wp:positionV relativeFrom="paragraph">
                  <wp:posOffset>343535</wp:posOffset>
                </wp:positionV>
                <wp:extent cx="1007990" cy="191160"/>
                <wp:effectExtent l="38100" t="38100" r="20955" b="37465"/>
                <wp:wrapNone/>
                <wp:docPr id="214307618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00799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C11CA" id="Ink 561" o:spid="_x0000_s1026" type="#_x0000_t75" style="position:absolute;margin-left:42.7pt;margin-top:26.55pt;width:80.35pt;height:16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">
                <v:imagedata r:id="rId164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379D54C3" wp14:editId="4ABA8992">
                <wp:simplePos x="0" y="0"/>
                <wp:positionH relativeFrom="column">
                  <wp:posOffset>2724220</wp:posOffset>
                </wp:positionH>
                <wp:positionV relativeFrom="paragraph">
                  <wp:posOffset>231619</wp:posOffset>
                </wp:positionV>
                <wp:extent cx="448560" cy="94680"/>
                <wp:effectExtent l="38100" t="38100" r="27940" b="38735"/>
                <wp:wrapNone/>
                <wp:docPr id="1343053997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4485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C581C" id="Ink 529" o:spid="_x0000_s1026" type="#_x0000_t75" style="position:absolute;margin-left:214pt;margin-top:17.75pt;width:36.3pt;height:8.4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">
                <v:imagedata r:id="rId166" o:title=""/>
              </v:shape>
            </w:pict>
          </mc:Fallback>
        </mc:AlternateContent>
      </w:r>
      <w:r w:rsidR="00C37FF5" w:rsidRPr="00C37FF5">
        <w:rPr>
          <w:noProof/>
          <w:rtl/>
        </w:rPr>
        <w:drawing>
          <wp:inline distT="0" distB="0" distL="0" distR="0" wp14:anchorId="3B0B3B49" wp14:editId="26113C81">
            <wp:extent cx="2871322" cy="411932"/>
            <wp:effectExtent l="0" t="0" r="0" b="0"/>
            <wp:docPr id="129227268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951" r="31949"/>
                    <a:stretch/>
                  </pic:blipFill>
                  <pic:spPr bwMode="auto">
                    <a:xfrm>
                      <a:off x="0" y="0"/>
                      <a:ext cx="2894531" cy="415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5B0F4A" w14:textId="57A55353" w:rsidR="00C37FF5" w:rsidRDefault="009B2D42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517B2298" wp14:editId="5A2D4228">
                <wp:simplePos x="0" y="0"/>
                <wp:positionH relativeFrom="column">
                  <wp:posOffset>3510915</wp:posOffset>
                </wp:positionH>
                <wp:positionV relativeFrom="paragraph">
                  <wp:posOffset>-8890</wp:posOffset>
                </wp:positionV>
                <wp:extent cx="113665" cy="113040"/>
                <wp:effectExtent l="38100" t="38100" r="38735" b="39370"/>
                <wp:wrapNone/>
                <wp:docPr id="741943551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13665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DB2C4" id="Ink 548" o:spid="_x0000_s1026" type="#_x0000_t75" style="position:absolute;margin-left:275.95pt;margin-top:-1.2pt;width:9.9pt;height:9.8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">
                <v:imagedata r:id="rId169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3F3D5271" wp14:editId="19D17CDA">
                <wp:simplePos x="0" y="0"/>
                <wp:positionH relativeFrom="column">
                  <wp:posOffset>2061210</wp:posOffset>
                </wp:positionH>
                <wp:positionV relativeFrom="paragraph">
                  <wp:posOffset>-86360</wp:posOffset>
                </wp:positionV>
                <wp:extent cx="1234440" cy="233100"/>
                <wp:effectExtent l="38100" t="38100" r="41910" b="52705"/>
                <wp:wrapNone/>
                <wp:docPr id="633879894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234440" cy="233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2C4C1" id="Ink 545" o:spid="_x0000_s1026" type="#_x0000_t75" style="position:absolute;margin-left:161.8pt;margin-top:-7.3pt;width:98.15pt;height:19.3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">
                <v:imagedata r:id="rId171" o:title=""/>
              </v:shape>
            </w:pict>
          </mc:Fallback>
        </mc:AlternateContent>
      </w:r>
    </w:p>
    <w:p w14:paraId="2CDE83F3" w14:textId="712D9EA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08CBC9FA" w14:textId="7E2C6393" w:rsidR="00C37FF5" w:rsidRDefault="009B2D42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3769701F" wp14:editId="0B73E126">
                <wp:simplePos x="0" y="0"/>
                <wp:positionH relativeFrom="column">
                  <wp:posOffset>3875405</wp:posOffset>
                </wp:positionH>
                <wp:positionV relativeFrom="paragraph">
                  <wp:posOffset>-80645</wp:posOffset>
                </wp:positionV>
                <wp:extent cx="863600" cy="239745"/>
                <wp:effectExtent l="38100" t="38100" r="50800" b="46355"/>
                <wp:wrapNone/>
                <wp:docPr id="2106840441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863600" cy="239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C9DB5" id="Ink 604" o:spid="_x0000_s1026" type="#_x0000_t75" style="position:absolute;margin-left:304.65pt;margin-top:-6.85pt;width:68.95pt;height:19.9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">
                <v:imagedata r:id="rId17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1D8686AB" wp14:editId="2C1572F5">
                <wp:simplePos x="0" y="0"/>
                <wp:positionH relativeFrom="column">
                  <wp:posOffset>2633980</wp:posOffset>
                </wp:positionH>
                <wp:positionV relativeFrom="paragraph">
                  <wp:posOffset>-17780</wp:posOffset>
                </wp:positionV>
                <wp:extent cx="210300" cy="174915"/>
                <wp:effectExtent l="38100" t="38100" r="18415" b="34925"/>
                <wp:wrapNone/>
                <wp:docPr id="574178546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210300" cy="174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3E4C7" id="Ink 565" o:spid="_x0000_s1026" type="#_x0000_t75" style="position:absolute;margin-left:206.9pt;margin-top:-1.9pt;width:17.5pt;height:14.7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">
                <v:imagedata r:id="rId175" o:title=""/>
              </v:shape>
            </w:pict>
          </mc:Fallback>
        </mc:AlternateContent>
      </w:r>
    </w:p>
    <w:p w14:paraId="1D1C0197" w14:textId="2257607A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402FD113" w14:textId="5245C818" w:rsidR="00C37FF5" w:rsidRDefault="009B2D42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5A1A31A2" wp14:editId="7B599A17">
                <wp:simplePos x="0" y="0"/>
                <wp:positionH relativeFrom="column">
                  <wp:posOffset>3209290</wp:posOffset>
                </wp:positionH>
                <wp:positionV relativeFrom="paragraph">
                  <wp:posOffset>-132715</wp:posOffset>
                </wp:positionV>
                <wp:extent cx="479425" cy="447760"/>
                <wp:effectExtent l="38100" t="38100" r="15875" b="47625"/>
                <wp:wrapNone/>
                <wp:docPr id="320507102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479425" cy="4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3B812" id="Ink 608" o:spid="_x0000_s1026" type="#_x0000_t75" style="position:absolute;margin-left:252.2pt;margin-top:-10.95pt;width:38.7pt;height:36.2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">
                <v:imagedata r:id="rId177" o:title=""/>
              </v:shape>
            </w:pict>
          </mc:Fallback>
        </mc:AlternateContent>
      </w:r>
    </w:p>
    <w:p w14:paraId="67D03A4B" w14:textId="6A420E93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0E91C8BB" w14:textId="77777777" w:rsidR="00C37FF5" w:rsidRDefault="00C37FF5" w:rsidP="00C37FF5">
      <w:pPr>
        <w:bidi/>
        <w:spacing w:after="0" w:line="240" w:lineRule="auto"/>
        <w:rPr>
          <w:sz w:val="14"/>
          <w:szCs w:val="14"/>
        </w:rPr>
      </w:pPr>
    </w:p>
    <w:p w14:paraId="26C1E7C0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14834198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3B4623F1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2E4D1174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5C2B2E77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1514A951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0897D75A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18816A78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64E1B09E" w14:textId="77777777" w:rsidR="00317AC5" w:rsidRDefault="00317AC5" w:rsidP="00317AC5">
      <w:pPr>
        <w:bidi/>
        <w:spacing w:after="0" w:line="240" w:lineRule="auto"/>
        <w:rPr>
          <w:sz w:val="14"/>
          <w:szCs w:val="14"/>
        </w:rPr>
      </w:pPr>
    </w:p>
    <w:p w14:paraId="0CCF340D" w14:textId="77777777" w:rsidR="00317AC5" w:rsidRDefault="00317AC5" w:rsidP="00317AC5">
      <w:pPr>
        <w:bidi/>
        <w:spacing w:after="0" w:line="240" w:lineRule="auto"/>
        <w:rPr>
          <w:sz w:val="14"/>
          <w:szCs w:val="14"/>
          <w:rtl/>
        </w:rPr>
      </w:pPr>
    </w:p>
    <w:p w14:paraId="4CB293DE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tbl>
      <w:tblPr>
        <w:tblStyle w:val="TableGrid"/>
        <w:tblW w:w="5000" w:type="pct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4"/>
        <w:gridCol w:w="720"/>
        <w:gridCol w:w="1252"/>
      </w:tblGrid>
      <w:tr w:rsidR="00FA23FC" w:rsidRPr="00A22A6D" w14:paraId="449DA1BC" w14:textId="77777777" w:rsidTr="00731E52">
        <w:trPr>
          <w:trHeight w:val="418"/>
          <w:jc w:val="right"/>
        </w:trPr>
        <w:tc>
          <w:tcPr>
            <w:tcW w:w="4058" w:type="pct"/>
            <w:tcBorders>
              <w:right w:val="single" w:sz="36" w:space="0" w:color="FFFFFF" w:themeColor="background1"/>
            </w:tcBorders>
            <w:vAlign w:val="center"/>
          </w:tcPr>
          <w:p w14:paraId="37958806" w14:textId="75D6C586" w:rsidR="00FA23FC" w:rsidRPr="00360BE1" w:rsidRDefault="00FA23FC" w:rsidP="00731E52">
            <w:pPr>
              <w:bidi/>
              <w:rPr>
                <w:rFonts w:ascii="AlSharkTitle" w:hAnsi="AlSharkTitle" w:cs="Alamani"/>
                <w:b/>
                <w:bCs/>
                <w:sz w:val="26"/>
                <w:szCs w:val="26"/>
                <w:rtl/>
                <w:lang w:bidi="ar-DZ"/>
              </w:rPr>
            </w:pPr>
            <w:r>
              <w:rPr>
                <w:rFonts w:cs="Alamani"/>
                <w:b/>
                <w:bCs/>
                <w:noProof/>
                <w:sz w:val="28"/>
                <w:szCs w:val="28"/>
              </w:rPr>
              <w:lastRenderedPageBreak/>
              <w:drawing>
                <wp:inline distT="0" distB="0" distL="0" distR="0" wp14:anchorId="0162F652" wp14:editId="4C9065C1">
                  <wp:extent cx="194543" cy="194543"/>
                  <wp:effectExtent l="0" t="0" r="0" b="0"/>
                  <wp:docPr id="697783825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22DEC"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6FD97F2E" wp14:editId="05F0F663">
                  <wp:extent cx="194543" cy="194543"/>
                  <wp:effectExtent l="0" t="0" r="0" b="0"/>
                  <wp:docPr id="1449285419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22DEC">
              <w:rPr>
                <w:rFonts w:cs="Alaman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627B7105" wp14:editId="34ABB604">
                  <wp:extent cx="194543" cy="194543"/>
                  <wp:effectExtent l="0" t="0" r="0" b="0"/>
                  <wp:docPr id="992673711" name="Graphic 2" descr="Star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8235747" name="Graphic 1068235747" descr="Star with solid fill"/>
                          <pic:cNvPicPr/>
                        </pic:nvPicPr>
                        <pic:blipFill>
                          <a:blip r:embed="rId10">
                            <a:extLs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78" cy="198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" w:type="pct"/>
            <w:tcBorders>
              <w:left w:val="single" w:sz="36" w:space="0" w:color="FFFFFF" w:themeColor="background1"/>
              <w:right w:val="single" w:sz="36" w:space="0" w:color="FFFFFF" w:themeColor="background1"/>
            </w:tcBorders>
            <w:shd w:val="clear" w:color="auto" w:fill="E97132" w:themeFill="accent2"/>
            <w:vAlign w:val="center"/>
          </w:tcPr>
          <w:p w14:paraId="7E9026BE" w14:textId="1814C32E" w:rsidR="00FA23FC" w:rsidRPr="00A22A6D" w:rsidRDefault="00FA23FC" w:rsidP="00731E52">
            <w:pPr>
              <w:bidi/>
              <w:jc w:val="center"/>
              <w:rPr>
                <w:rFonts w:ascii="Tajawal" w:hAnsi="Tajawal" w:cs="Tajawal"/>
                <w:b/>
                <w:bCs/>
                <w:color w:val="FFFFFF" w:themeColor="background1"/>
                <w:sz w:val="36"/>
                <w:szCs w:val="36"/>
              </w:rPr>
            </w:pPr>
            <w:r>
              <w:rPr>
                <w:rFonts w:ascii="Tajawal" w:hAnsi="Tajawal" w:cs="Tajawal" w:hint="cs"/>
                <w:b/>
                <w:bCs/>
                <w:color w:val="FFFFFF" w:themeColor="background1"/>
                <w:sz w:val="36"/>
                <w:szCs w:val="36"/>
                <w:rtl/>
              </w:rPr>
              <w:t>03</w:t>
            </w:r>
          </w:p>
        </w:tc>
        <w:tc>
          <w:tcPr>
            <w:tcW w:w="598" w:type="pct"/>
            <w:tcBorders>
              <w:left w:val="single" w:sz="36" w:space="0" w:color="FFFFFF" w:themeColor="background1"/>
            </w:tcBorders>
            <w:shd w:val="clear" w:color="auto" w:fill="FAE2D5" w:themeFill="accent2" w:themeFillTint="33"/>
            <w:vAlign w:val="center"/>
          </w:tcPr>
          <w:p w14:paraId="7B2B3BAF" w14:textId="77777777" w:rsidR="00FA23FC" w:rsidRPr="00A22A6D" w:rsidRDefault="00FA23FC" w:rsidP="00731E52">
            <w:pPr>
              <w:bidi/>
              <w:jc w:val="center"/>
              <w:rPr>
                <w:rFonts w:cs="Alamani"/>
                <w:b/>
                <w:bCs/>
                <w:sz w:val="36"/>
                <w:szCs w:val="36"/>
                <w:lang w:bidi="ar-DZ"/>
              </w:rPr>
            </w:pPr>
            <w:r w:rsidRPr="00A22A6D">
              <w:rPr>
                <w:rFonts w:cs="Alamani" w:hint="cs"/>
                <w:b/>
                <w:bCs/>
                <w:sz w:val="44"/>
                <w:szCs w:val="44"/>
                <w:rtl/>
                <w:lang w:bidi="ar-DZ"/>
              </w:rPr>
              <w:t xml:space="preserve">التمرين </w:t>
            </w:r>
          </w:p>
        </w:tc>
      </w:tr>
    </w:tbl>
    <w:p w14:paraId="374BB44C" w14:textId="77777777" w:rsidR="00FA23FC" w:rsidRDefault="00FA23FC" w:rsidP="00FA23FC">
      <w:pPr>
        <w:bidi/>
        <w:spacing w:after="0" w:line="240" w:lineRule="auto"/>
        <w:rPr>
          <w:sz w:val="14"/>
          <w:szCs w:val="14"/>
          <w:rtl/>
        </w:rPr>
      </w:pPr>
    </w:p>
    <w:p w14:paraId="286613DC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11FC3C76" w14:textId="29C158B2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1362B381" w14:textId="7966DBB4" w:rsidR="00C37FF5" w:rsidRDefault="00C37FF5" w:rsidP="00C37FF5">
      <w:pPr>
        <w:bidi/>
        <w:spacing w:after="0" w:line="240" w:lineRule="auto"/>
        <w:jc w:val="right"/>
        <w:rPr>
          <w:sz w:val="14"/>
          <w:szCs w:val="14"/>
          <w:rtl/>
        </w:rPr>
      </w:pP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71CA30C8" wp14:editId="43279288">
                <wp:simplePos x="0" y="0"/>
                <wp:positionH relativeFrom="column">
                  <wp:posOffset>4768850</wp:posOffset>
                </wp:positionH>
                <wp:positionV relativeFrom="paragraph">
                  <wp:posOffset>78105</wp:posOffset>
                </wp:positionV>
                <wp:extent cx="15240" cy="64770"/>
                <wp:effectExtent l="38100" t="57150" r="41910" b="49530"/>
                <wp:wrapNone/>
                <wp:docPr id="1820990406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5240" cy="64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FB752" id="Ink 153" o:spid="_x0000_s1026" type="#_x0000_t75" style="position:absolute;margin-left:374.85pt;margin-top:5.5pt;width:2.55pt;height:6.4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">
                <v:imagedata r:id="rId179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746A7AE3" wp14:editId="602D4C70">
                <wp:simplePos x="0" y="0"/>
                <wp:positionH relativeFrom="column">
                  <wp:posOffset>4946015</wp:posOffset>
                </wp:positionH>
                <wp:positionV relativeFrom="paragraph">
                  <wp:posOffset>-40005</wp:posOffset>
                </wp:positionV>
                <wp:extent cx="633730" cy="258570"/>
                <wp:effectExtent l="57150" t="57150" r="0" b="46355"/>
                <wp:wrapNone/>
                <wp:docPr id="50137629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633730" cy="258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42284" id="Ink 154" o:spid="_x0000_s1026" type="#_x0000_t75" style="position:absolute;margin-left:388.75pt;margin-top:-3.85pt;width:51.3pt;height:21.7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">
                <v:imagedata r:id="rId181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5834FAEB" wp14:editId="4F86B9F2">
                <wp:simplePos x="0" y="0"/>
                <wp:positionH relativeFrom="column">
                  <wp:posOffset>5711175</wp:posOffset>
                </wp:positionH>
                <wp:positionV relativeFrom="paragraph">
                  <wp:posOffset>-4445</wp:posOffset>
                </wp:positionV>
                <wp:extent cx="761760" cy="186120"/>
                <wp:effectExtent l="57150" t="57150" r="38735" b="42545"/>
                <wp:wrapNone/>
                <wp:docPr id="1467850272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761760" cy="18625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A436A5A" id="Ink 141" o:spid="_x0000_s1026" type="#_x0000_t75" style="position:absolute;margin-left:449pt;margin-top:-1.05pt;width:61.4pt;height:16.05pt;z-index:251795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">
                <v:imagedata r:id="rId183" o:title=""/>
              </v:shape>
            </w:pict>
          </mc:Fallback>
        </mc:AlternateContent>
      </w:r>
      <w:r w:rsidRPr="00C37FF5">
        <w:rPr>
          <w:noProof/>
          <w:rtl/>
        </w:rPr>
        <w:drawing>
          <wp:inline distT="0" distB="0" distL="0" distR="0" wp14:anchorId="31669BCC" wp14:editId="6F7D7FAC">
            <wp:extent cx="5803768" cy="344159"/>
            <wp:effectExtent l="0" t="0" r="0" b="0"/>
            <wp:docPr id="2055024958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272" r="-12612"/>
                    <a:stretch/>
                  </pic:blipFill>
                  <pic:spPr bwMode="auto">
                    <a:xfrm>
                      <a:off x="0" y="0"/>
                      <a:ext cx="5803951" cy="34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9470A5" w14:textId="11FF7421" w:rsidR="00C37FF5" w:rsidRDefault="009B2D42" w:rsidP="00C37FF5">
      <w:pPr>
        <w:bidi/>
        <w:spacing w:after="0" w:line="240" w:lineRule="auto"/>
        <w:jc w:val="center"/>
        <w:rPr>
          <w:rtl/>
        </w:rPr>
      </w:pP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5F7A490F" wp14:editId="52986585">
                <wp:simplePos x="0" y="0"/>
                <wp:positionH relativeFrom="column">
                  <wp:posOffset>4251325</wp:posOffset>
                </wp:positionH>
                <wp:positionV relativeFrom="paragraph">
                  <wp:posOffset>-38735</wp:posOffset>
                </wp:positionV>
                <wp:extent cx="316040" cy="132605"/>
                <wp:effectExtent l="38100" t="38100" r="27305" b="39370"/>
                <wp:wrapNone/>
                <wp:docPr id="12501919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316040" cy="132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2DC2E" id="Ink 654" o:spid="_x0000_s1026" type="#_x0000_t75" style="position:absolute;margin-left:334.25pt;margin-top:-3.55pt;width:25.9pt;height:11.4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">
                <v:imagedata r:id="rId186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1F7F734A" wp14:editId="0DD0BD59">
                <wp:simplePos x="0" y="0"/>
                <wp:positionH relativeFrom="column">
                  <wp:posOffset>1276985</wp:posOffset>
                </wp:positionH>
                <wp:positionV relativeFrom="paragraph">
                  <wp:posOffset>-53195</wp:posOffset>
                </wp:positionV>
                <wp:extent cx="1877760" cy="184680"/>
                <wp:effectExtent l="38100" t="38100" r="27305" b="44450"/>
                <wp:wrapNone/>
                <wp:docPr id="222564721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877760" cy="1846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9A0F04" id="Ink 640" o:spid="_x0000_s1026" type="#_x0000_t75" style="position:absolute;margin-left:100.05pt;margin-top:-4.7pt;width:148.8pt;height:15.55pt;z-index:25227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">
                <v:imagedata r:id="rId188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65EE4ECF" wp14:editId="4A723BAE">
                <wp:simplePos x="0" y="0"/>
                <wp:positionH relativeFrom="column">
                  <wp:posOffset>509270</wp:posOffset>
                </wp:positionH>
                <wp:positionV relativeFrom="paragraph">
                  <wp:posOffset>-42545</wp:posOffset>
                </wp:positionV>
                <wp:extent cx="622825" cy="177640"/>
                <wp:effectExtent l="38100" t="38100" r="25400" b="32385"/>
                <wp:wrapNone/>
                <wp:docPr id="102286196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622825" cy="1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ED092" id="Ink 620" o:spid="_x0000_s1026" type="#_x0000_t75" style="position:absolute;margin-left:39.6pt;margin-top:-3.85pt;width:50.05pt;height:1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">
                <v:imagedata r:id="rId190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718B770D" wp14:editId="4CE1084C">
                <wp:simplePos x="0" y="0"/>
                <wp:positionH relativeFrom="column">
                  <wp:posOffset>31750</wp:posOffset>
                </wp:positionH>
                <wp:positionV relativeFrom="paragraph">
                  <wp:posOffset>-18415</wp:posOffset>
                </wp:positionV>
                <wp:extent cx="272180" cy="171450"/>
                <wp:effectExtent l="38100" t="38100" r="13970" b="38100"/>
                <wp:wrapNone/>
                <wp:docPr id="1958039641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272180" cy="171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DAFB2" id="Ink 614" o:spid="_x0000_s1026" type="#_x0000_t75" style="position:absolute;margin-left:2pt;margin-top:-1.95pt;width:22.45pt;height:14.4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">
                <v:imagedata r:id="rId192" o:title=""/>
              </v:shape>
            </w:pict>
          </mc:Fallback>
        </mc:AlternateContent>
      </w:r>
    </w:p>
    <w:p w14:paraId="7C6BFAFD" w14:textId="71980264" w:rsidR="00C37FF5" w:rsidRDefault="009B2D42" w:rsidP="00C37FF5">
      <w:pPr>
        <w:bidi/>
        <w:spacing w:after="0" w:line="240" w:lineRule="auto"/>
        <w:jc w:val="center"/>
        <w:rPr>
          <w:rtl/>
        </w:rPr>
      </w:pP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4367BFFE" wp14:editId="436E4573">
                <wp:simplePos x="0" y="0"/>
                <wp:positionH relativeFrom="column">
                  <wp:posOffset>5340985</wp:posOffset>
                </wp:positionH>
                <wp:positionV relativeFrom="paragraph">
                  <wp:posOffset>-249555</wp:posOffset>
                </wp:positionV>
                <wp:extent cx="1043305" cy="592455"/>
                <wp:effectExtent l="38100" t="38100" r="4445" b="36195"/>
                <wp:wrapNone/>
                <wp:docPr id="782797764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043305" cy="592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DC604" id="Ink 749" o:spid="_x0000_s1026" type="#_x0000_t75" style="position:absolute;margin-left:420.05pt;margin-top:-20.15pt;width:83.1pt;height:47.6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">
                <v:imagedata r:id="rId194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733833A9" wp14:editId="6CCC946E">
                <wp:simplePos x="0" y="0"/>
                <wp:positionH relativeFrom="column">
                  <wp:posOffset>5314060</wp:posOffset>
                </wp:positionH>
                <wp:positionV relativeFrom="paragraph">
                  <wp:posOffset>-250232</wp:posOffset>
                </wp:positionV>
                <wp:extent cx="59760" cy="770760"/>
                <wp:effectExtent l="38100" t="38100" r="35560" b="48895"/>
                <wp:wrapNone/>
                <wp:docPr id="603785955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59760" cy="77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7A6AB" id="Ink 713" o:spid="_x0000_s1026" type="#_x0000_t75" style="position:absolute;margin-left:417.95pt;margin-top:-20.2pt;width:5.65pt;height:61.7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">
                <v:imagedata r:id="rId196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4D16CF8E" wp14:editId="64D5AD03">
                <wp:simplePos x="0" y="0"/>
                <wp:positionH relativeFrom="column">
                  <wp:posOffset>4008120</wp:posOffset>
                </wp:positionH>
                <wp:positionV relativeFrom="paragraph">
                  <wp:posOffset>-179070</wp:posOffset>
                </wp:positionV>
                <wp:extent cx="828040" cy="675640"/>
                <wp:effectExtent l="38100" t="38100" r="29210" b="48260"/>
                <wp:wrapNone/>
                <wp:docPr id="2022663443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828040" cy="67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9947F" id="Ink 694" o:spid="_x0000_s1026" type="#_x0000_t75" style="position:absolute;margin-left:315.1pt;margin-top:-14.6pt;width:66.15pt;height:54.1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">
                <v:imagedata r:id="rId198" o:title=""/>
              </v:shape>
            </w:pict>
          </mc:Fallback>
        </mc:AlternateContent>
      </w:r>
    </w:p>
    <w:p w14:paraId="78102897" w14:textId="735C9EC5" w:rsidR="00C37FF5" w:rsidRDefault="009B2D42" w:rsidP="00C37FF5">
      <w:pPr>
        <w:bidi/>
        <w:spacing w:after="0" w:line="240" w:lineRule="auto"/>
        <w:jc w:val="center"/>
        <w:rPr>
          <w:rtl/>
        </w:rPr>
      </w:pP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765B8CD4" wp14:editId="1AF40985">
                <wp:simplePos x="0" y="0"/>
                <wp:positionH relativeFrom="column">
                  <wp:posOffset>601980</wp:posOffset>
                </wp:positionH>
                <wp:positionV relativeFrom="paragraph">
                  <wp:posOffset>-101600</wp:posOffset>
                </wp:positionV>
                <wp:extent cx="1339850" cy="495730"/>
                <wp:effectExtent l="38100" t="38100" r="0" b="38100"/>
                <wp:wrapNone/>
                <wp:docPr id="533013771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1339850" cy="495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F3DB0" id="Ink 768" o:spid="_x0000_s1026" type="#_x0000_t75" style="position:absolute;margin-left:46.9pt;margin-top:-8.5pt;width:106.45pt;height:40.0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">
                <v:imagedata r:id="rId200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632FD2C8" wp14:editId="5B6F0EEE">
                <wp:simplePos x="0" y="0"/>
                <wp:positionH relativeFrom="column">
                  <wp:posOffset>10160</wp:posOffset>
                </wp:positionH>
                <wp:positionV relativeFrom="paragraph">
                  <wp:posOffset>-59690</wp:posOffset>
                </wp:positionV>
                <wp:extent cx="282155" cy="148590"/>
                <wp:effectExtent l="38100" t="38100" r="3810" b="41910"/>
                <wp:wrapNone/>
                <wp:docPr id="1667417584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282155" cy="148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DB9BF" id="Ink 650" o:spid="_x0000_s1026" type="#_x0000_t75" style="position:absolute;margin-left:.3pt;margin-top:-5.2pt;width:23.2pt;height:12.6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">
                <v:imagedata r:id="rId202" o:title=""/>
              </v:shape>
            </w:pict>
          </mc:Fallback>
        </mc:AlternateContent>
      </w:r>
    </w:p>
    <w:p w14:paraId="483B3782" w14:textId="07EA4470" w:rsidR="00C37FF5" w:rsidRDefault="009B2D42" w:rsidP="00C37FF5">
      <w:pPr>
        <w:bidi/>
        <w:spacing w:after="0" w:line="240" w:lineRule="auto"/>
        <w:jc w:val="center"/>
        <w:rPr>
          <w:rtl/>
        </w:rPr>
      </w:pP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329C5B52" wp14:editId="78D2614F">
                <wp:simplePos x="0" y="0"/>
                <wp:positionH relativeFrom="column">
                  <wp:posOffset>42545</wp:posOffset>
                </wp:positionH>
                <wp:positionV relativeFrom="paragraph">
                  <wp:posOffset>46355</wp:posOffset>
                </wp:positionV>
                <wp:extent cx="292355" cy="147955"/>
                <wp:effectExtent l="38100" t="38100" r="31750" b="42545"/>
                <wp:wrapNone/>
                <wp:docPr id="29300758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292355" cy="147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CD148" id="Ink 763" o:spid="_x0000_s1026" type="#_x0000_t75" style="position:absolute;margin-left:2.85pt;margin-top:3.15pt;width:24pt;height:12.6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">
                <v:imagedata r:id="rId204" o:title=""/>
              </v:shape>
            </w:pict>
          </mc:Fallback>
        </mc:AlternateContent>
      </w:r>
    </w:p>
    <w:p w14:paraId="5DBCE9CE" w14:textId="34AE99AB" w:rsidR="00C37FF5" w:rsidRDefault="00C37FF5" w:rsidP="00C37FF5">
      <w:pPr>
        <w:bidi/>
        <w:spacing w:after="0" w:line="240" w:lineRule="auto"/>
        <w:jc w:val="right"/>
        <w:rPr>
          <w:sz w:val="14"/>
          <w:szCs w:val="14"/>
          <w:rtl/>
        </w:rPr>
      </w:pPr>
    </w:p>
    <w:p w14:paraId="63AFD97A" w14:textId="6BB76934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17FEC02B" w14:textId="3A60636F" w:rsidR="00C37FF5" w:rsidRDefault="009B2D42" w:rsidP="009B2D42">
      <w:pPr>
        <w:bidi/>
        <w:spacing w:after="0" w:line="240" w:lineRule="auto"/>
        <w:jc w:val="right"/>
        <w:rPr>
          <w:sz w:val="14"/>
          <w:szCs w:val="14"/>
          <w:rtl/>
        </w:rPr>
      </w:pP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78F3A4B9" wp14:editId="67FAE446">
                <wp:simplePos x="0" y="0"/>
                <wp:positionH relativeFrom="column">
                  <wp:posOffset>5358130</wp:posOffset>
                </wp:positionH>
                <wp:positionV relativeFrom="paragraph">
                  <wp:posOffset>-142240</wp:posOffset>
                </wp:positionV>
                <wp:extent cx="671195" cy="542925"/>
                <wp:effectExtent l="38100" t="38100" r="0" b="47625"/>
                <wp:wrapNone/>
                <wp:docPr id="136405864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671195" cy="542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104C3" id="Ink 837" o:spid="_x0000_s1026" type="#_x0000_t75" style="position:absolute;margin-left:421.4pt;margin-top:-11.7pt;width:53.8pt;height:43.7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">
                <v:imagedata r:id="rId206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7F008251" wp14:editId="6CAD2BE6">
                <wp:simplePos x="0" y="0"/>
                <wp:positionH relativeFrom="column">
                  <wp:posOffset>4410710</wp:posOffset>
                </wp:positionH>
                <wp:positionV relativeFrom="paragraph">
                  <wp:posOffset>-111125</wp:posOffset>
                </wp:positionV>
                <wp:extent cx="379730" cy="567720"/>
                <wp:effectExtent l="38100" t="38100" r="39370" b="41910"/>
                <wp:wrapNone/>
                <wp:docPr id="957036912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379730" cy="56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2080B" id="Ink 799" o:spid="_x0000_s1026" type="#_x0000_t75" style="position:absolute;margin-left:346.8pt;margin-top:-9.25pt;width:30.85pt;height:45.6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">
                <v:imagedata r:id="rId208" o:title="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1F127471" wp14:editId="06B234A1">
                <wp:simplePos x="0" y="0"/>
                <wp:positionH relativeFrom="column">
                  <wp:posOffset>4349750</wp:posOffset>
                </wp:positionH>
                <wp:positionV relativeFrom="paragraph">
                  <wp:posOffset>-81915</wp:posOffset>
                </wp:positionV>
                <wp:extent cx="617220" cy="508750"/>
                <wp:effectExtent l="38100" t="38100" r="0" b="43815"/>
                <wp:wrapNone/>
                <wp:docPr id="1030087353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617220" cy="508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07E7B" id="Ink 792" o:spid="_x0000_s1026" type="#_x0000_t75" style="position:absolute;margin-left:342pt;margin-top:-6.95pt;width:49.55pt;height:41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">
                <v:imagedata r:id="rId210" o:title=""/>
              </v:shape>
            </w:pict>
          </mc:Fallback>
        </mc:AlternateContent>
      </w:r>
      <w:r w:rsidRPr="00C37FF5">
        <w:rPr>
          <w:noProof/>
          <w:rtl/>
        </w:rPr>
        <w:drawing>
          <wp:inline distT="0" distB="0" distL="0" distR="0" wp14:anchorId="51B194BF" wp14:editId="24A454C1">
            <wp:extent cx="5486400" cy="344159"/>
            <wp:effectExtent l="0" t="0" r="0" b="0"/>
            <wp:docPr id="150156229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457" t="-40" r="-20020" b="40"/>
                    <a:stretch/>
                  </pic:blipFill>
                  <pic:spPr bwMode="auto">
                    <a:xfrm>
                      <a:off x="0" y="0"/>
                      <a:ext cx="5486574" cy="34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02C4DB" w14:textId="32913CAA" w:rsidR="00C37FF5" w:rsidRDefault="009B2D42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76D96D88" wp14:editId="42BC923B">
                <wp:simplePos x="0" y="0"/>
                <wp:positionH relativeFrom="column">
                  <wp:posOffset>509270</wp:posOffset>
                </wp:positionH>
                <wp:positionV relativeFrom="paragraph">
                  <wp:posOffset>-47625</wp:posOffset>
                </wp:positionV>
                <wp:extent cx="506925" cy="164760"/>
                <wp:effectExtent l="38100" t="38100" r="45720" b="45085"/>
                <wp:wrapNone/>
                <wp:docPr id="674261167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506925" cy="16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D28A3" id="Ink 843" o:spid="_x0000_s1026" type="#_x0000_t75" style="position:absolute;margin-left:39.6pt;margin-top:-4.25pt;width:40.9pt;height:13.9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">
                <v:imagedata r:id="rId21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7444587E" wp14:editId="16F5F384">
                <wp:simplePos x="0" y="0"/>
                <wp:positionH relativeFrom="column">
                  <wp:posOffset>77470</wp:posOffset>
                </wp:positionH>
                <wp:positionV relativeFrom="paragraph">
                  <wp:posOffset>-55880</wp:posOffset>
                </wp:positionV>
                <wp:extent cx="291860" cy="151560"/>
                <wp:effectExtent l="38100" t="38100" r="0" b="39370"/>
                <wp:wrapNone/>
                <wp:docPr id="1575841538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2918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9B68C" id="Ink 773" o:spid="_x0000_s1026" type="#_x0000_t75" style="position:absolute;margin-left:5.6pt;margin-top:-4.9pt;width:24pt;height:12.9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">
                <v:imagedata r:id="rId215" o:title=""/>
              </v:shape>
            </w:pict>
          </mc:Fallback>
        </mc:AlternateContent>
      </w:r>
    </w:p>
    <w:p w14:paraId="5936B84C" w14:textId="4518ACE3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5842F5E4" w14:textId="77777777" w:rsidR="009B2D42" w:rsidRDefault="009B2D42" w:rsidP="009B2D42">
      <w:pPr>
        <w:bidi/>
        <w:spacing w:after="0" w:line="240" w:lineRule="auto"/>
        <w:rPr>
          <w:sz w:val="14"/>
          <w:szCs w:val="14"/>
          <w:rtl/>
        </w:rPr>
      </w:pPr>
    </w:p>
    <w:p w14:paraId="45E28D49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4ED450AC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06879EA2" w14:textId="6E7D543A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149A8126" w14:textId="62077CB6" w:rsidR="00C37FF5" w:rsidRDefault="00D06C3D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 wp14:anchorId="55F55B2D" wp14:editId="17D89F50">
                <wp:simplePos x="0" y="0"/>
                <wp:positionH relativeFrom="column">
                  <wp:posOffset>-144145</wp:posOffset>
                </wp:positionH>
                <wp:positionV relativeFrom="paragraph">
                  <wp:posOffset>-62865</wp:posOffset>
                </wp:positionV>
                <wp:extent cx="459965" cy="217155"/>
                <wp:effectExtent l="38100" t="38100" r="35560" b="50165"/>
                <wp:wrapNone/>
                <wp:docPr id="235247562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459965" cy="217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D88C1" id="Ink 938" o:spid="_x0000_s1026" type="#_x0000_t75" style="position:absolute;margin-left:-11.85pt;margin-top:-5.45pt;width:37.2pt;height:18.1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">
                <v:imagedata r:id="rId217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7B69F135" wp14:editId="4BAF880E">
                <wp:simplePos x="0" y="0"/>
                <wp:positionH relativeFrom="column">
                  <wp:posOffset>3576955</wp:posOffset>
                </wp:positionH>
                <wp:positionV relativeFrom="paragraph">
                  <wp:posOffset>-36830</wp:posOffset>
                </wp:positionV>
                <wp:extent cx="552205" cy="157085"/>
                <wp:effectExtent l="38100" t="38100" r="19685" b="52705"/>
                <wp:wrapNone/>
                <wp:docPr id="1259544587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552205" cy="157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3864E" id="Ink 885" o:spid="_x0000_s1026" type="#_x0000_t75" style="position:absolute;margin-left:281.15pt;margin-top:-3.4pt;width:44.5pt;height:13.3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">
                <v:imagedata r:id="rId219" o:title=""/>
              </v:shape>
            </w:pict>
          </mc:Fallback>
        </mc:AlternateContent>
      </w:r>
      <w:r w:rsidR="00C37FF5"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5B946833" wp14:editId="4AF7BAB8">
                <wp:simplePos x="0" y="0"/>
                <wp:positionH relativeFrom="column">
                  <wp:posOffset>848360</wp:posOffset>
                </wp:positionH>
                <wp:positionV relativeFrom="paragraph">
                  <wp:posOffset>-43180</wp:posOffset>
                </wp:positionV>
                <wp:extent cx="2086610" cy="268605"/>
                <wp:effectExtent l="57150" t="57150" r="46990" b="55245"/>
                <wp:wrapNone/>
                <wp:docPr id="17428263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2086610" cy="268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B9B85" id="Ink 205" o:spid="_x0000_s1026" type="#_x0000_t75" style="position:absolute;margin-left:66.1pt;margin-top:-4.1pt;width:165.7pt;height:22.5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">
                <v:imagedata r:id="rId221" o:title=""/>
              </v:shape>
            </w:pict>
          </mc:Fallback>
        </mc:AlternateContent>
      </w:r>
      <w:r w:rsidR="00C37FF5"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7A33C2F9" wp14:editId="710910BD">
                <wp:simplePos x="0" y="0"/>
                <wp:positionH relativeFrom="column">
                  <wp:posOffset>3094355</wp:posOffset>
                </wp:positionH>
                <wp:positionV relativeFrom="paragraph">
                  <wp:posOffset>-3175</wp:posOffset>
                </wp:positionV>
                <wp:extent cx="275050" cy="137865"/>
                <wp:effectExtent l="57150" t="57150" r="29845" b="52705"/>
                <wp:wrapNone/>
                <wp:docPr id="1299653776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275050" cy="137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9707B" id="Ink 188" o:spid="_x0000_s1026" type="#_x0000_t75" style="position:absolute;margin-left:242.95pt;margin-top:-.95pt;width:23.05pt;height:12.2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">
                <v:imagedata r:id="rId223" o:title=""/>
              </v:shape>
            </w:pict>
          </mc:Fallback>
        </mc:AlternateContent>
      </w:r>
      <w:r w:rsidR="00C37FF5"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04EEEA02" wp14:editId="4F4A5453">
                <wp:simplePos x="0" y="0"/>
                <wp:positionH relativeFrom="column">
                  <wp:posOffset>4393565</wp:posOffset>
                </wp:positionH>
                <wp:positionV relativeFrom="paragraph">
                  <wp:posOffset>48895</wp:posOffset>
                </wp:positionV>
                <wp:extent cx="47880" cy="88265"/>
                <wp:effectExtent l="38100" t="57150" r="47625" b="45085"/>
                <wp:wrapNone/>
                <wp:docPr id="914301327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47880" cy="88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A4BEF" id="Ink 173" o:spid="_x0000_s1026" type="#_x0000_t75" style="position:absolute;margin-left:345.25pt;margin-top:3.15pt;width:5.15pt;height:8.3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">
                <v:imagedata r:id="rId225" o:title=""/>
              </v:shape>
            </w:pict>
          </mc:Fallback>
        </mc:AlternateContent>
      </w:r>
      <w:r w:rsidR="00C37FF5"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6F8C17D8" wp14:editId="7191D615">
                <wp:simplePos x="0" y="0"/>
                <wp:positionH relativeFrom="column">
                  <wp:posOffset>4664075</wp:posOffset>
                </wp:positionH>
                <wp:positionV relativeFrom="paragraph">
                  <wp:posOffset>-61595</wp:posOffset>
                </wp:positionV>
                <wp:extent cx="1402080" cy="280035"/>
                <wp:effectExtent l="57150" t="57150" r="26670" b="43815"/>
                <wp:wrapNone/>
                <wp:docPr id="465320911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402080" cy="280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0ADD2" id="Ink 174" o:spid="_x0000_s1026" type="#_x0000_t75" style="position:absolute;margin-left:366.55pt;margin-top:-5.55pt;width:111.8pt;height:23.4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">
                <v:imagedata r:id="rId227" o:title=""/>
              </v:shape>
            </w:pict>
          </mc:Fallback>
        </mc:AlternateContent>
      </w:r>
      <w:r w:rsidR="00C37FF5"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58B3E14C" wp14:editId="12662532">
                <wp:simplePos x="0" y="0"/>
                <wp:positionH relativeFrom="column">
                  <wp:posOffset>6409540</wp:posOffset>
                </wp:positionH>
                <wp:positionV relativeFrom="paragraph">
                  <wp:posOffset>470</wp:posOffset>
                </wp:positionV>
                <wp:extent cx="118440" cy="113040"/>
                <wp:effectExtent l="57150" t="57150" r="15240" b="39370"/>
                <wp:wrapNone/>
                <wp:docPr id="914228399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184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8B4C5" id="Ink 155" o:spid="_x0000_s1026" type="#_x0000_t75" style="position:absolute;margin-left:7in;margin-top:-.65pt;width:10.75pt;height:10.3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">
                <v:imagedata r:id="rId229" o:title=""/>
              </v:shape>
            </w:pict>
          </mc:Fallback>
        </mc:AlternateContent>
      </w:r>
    </w:p>
    <w:p w14:paraId="2D75461C" w14:textId="4268AA51" w:rsidR="00C37FF5" w:rsidRDefault="00D06C3D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5529875F" wp14:editId="0EBB9BB7">
                <wp:simplePos x="0" y="0"/>
                <wp:positionH relativeFrom="column">
                  <wp:posOffset>496570</wp:posOffset>
                </wp:positionH>
                <wp:positionV relativeFrom="paragraph">
                  <wp:posOffset>-101600</wp:posOffset>
                </wp:positionV>
                <wp:extent cx="273685" cy="229880"/>
                <wp:effectExtent l="38100" t="38100" r="0" b="36830"/>
                <wp:wrapNone/>
                <wp:docPr id="1395775387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273685" cy="2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FD70B" id="Ink 933" o:spid="_x0000_s1026" type="#_x0000_t75" style="position:absolute;margin-left:38.6pt;margin-top:-8.5pt;width:22.5pt;height:19.0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">
                <v:imagedata r:id="rId231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0B771BB9" wp14:editId="3DB21BD8">
                <wp:simplePos x="0" y="0"/>
                <wp:positionH relativeFrom="column">
                  <wp:posOffset>4912660</wp:posOffset>
                </wp:positionH>
                <wp:positionV relativeFrom="paragraph">
                  <wp:posOffset>57859</wp:posOffset>
                </wp:positionV>
                <wp:extent cx="141120" cy="7200"/>
                <wp:effectExtent l="38100" t="38100" r="49530" b="50165"/>
                <wp:wrapNone/>
                <wp:docPr id="2035139384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41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58258" id="Ink 845" o:spid="_x0000_s1026" type="#_x0000_t75" style="position:absolute;margin-left:386.3pt;margin-top:4.05pt;width:12.1pt;height:1.5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">
                <v:imagedata r:id="rId23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0422FDA0" wp14:editId="1E742794">
                <wp:simplePos x="0" y="0"/>
                <wp:positionH relativeFrom="column">
                  <wp:posOffset>4608820</wp:posOffset>
                </wp:positionH>
                <wp:positionV relativeFrom="paragraph">
                  <wp:posOffset>73699</wp:posOffset>
                </wp:positionV>
                <wp:extent cx="153360" cy="9360"/>
                <wp:effectExtent l="38100" t="38100" r="37465" b="48260"/>
                <wp:wrapNone/>
                <wp:docPr id="351865159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53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F1B23" id="Ink 844" o:spid="_x0000_s1026" type="#_x0000_t75" style="position:absolute;margin-left:362.4pt;margin-top:5.3pt;width:13.1pt;height:1.7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">
                <v:imagedata r:id="rId235" o:title=""/>
              </v:shape>
            </w:pict>
          </mc:Fallback>
        </mc:AlternateContent>
      </w:r>
      <w:r w:rsidR="00C37FF5"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2198DF6B" wp14:editId="03A0EAA5">
                <wp:simplePos x="0" y="0"/>
                <wp:positionH relativeFrom="column">
                  <wp:posOffset>6220900</wp:posOffset>
                </wp:positionH>
                <wp:positionV relativeFrom="paragraph">
                  <wp:posOffset>4795</wp:posOffset>
                </wp:positionV>
                <wp:extent cx="11520" cy="24840"/>
                <wp:effectExtent l="57150" t="57150" r="45720" b="51435"/>
                <wp:wrapNone/>
                <wp:docPr id="661303324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15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24446" id="Ink 156" o:spid="_x0000_s1026" type="#_x0000_t75" style="position:absolute;margin-left:489.15pt;margin-top:-.3pt;width:2.3pt;height:3.3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">
                <v:imagedata r:id="rId237" o:title=""/>
              </v:shape>
            </w:pict>
          </mc:Fallback>
        </mc:AlternateContent>
      </w:r>
    </w:p>
    <w:p w14:paraId="7F8AE759" w14:textId="4587FFFA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433F1F0F" w14:textId="66646A66" w:rsidR="00C37FF5" w:rsidRDefault="00D06C3D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08F7E2D1" wp14:editId="65000CEE">
                <wp:simplePos x="0" y="0"/>
                <wp:positionH relativeFrom="column">
                  <wp:posOffset>1732280</wp:posOffset>
                </wp:positionH>
                <wp:positionV relativeFrom="paragraph">
                  <wp:posOffset>-39370</wp:posOffset>
                </wp:positionV>
                <wp:extent cx="191820" cy="146160"/>
                <wp:effectExtent l="38100" t="38100" r="17780" b="44450"/>
                <wp:wrapNone/>
                <wp:docPr id="553612107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918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F89A8" id="Ink 908" o:spid="_x0000_s1026" type="#_x0000_t75" style="position:absolute;margin-left:135.9pt;margin-top:-3.6pt;width:16.05pt;height:12.4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">
                <v:imagedata r:id="rId239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 wp14:anchorId="2A043404" wp14:editId="2505B4D2">
                <wp:simplePos x="0" y="0"/>
                <wp:positionH relativeFrom="column">
                  <wp:posOffset>2109340</wp:posOffset>
                </wp:positionH>
                <wp:positionV relativeFrom="paragraph">
                  <wp:posOffset>78389</wp:posOffset>
                </wp:positionV>
                <wp:extent cx="16200" cy="7560"/>
                <wp:effectExtent l="38100" t="38100" r="41275" b="50165"/>
                <wp:wrapNone/>
                <wp:docPr id="521509236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62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C0F5D" id="Ink 907" o:spid="_x0000_s1026" type="#_x0000_t75" style="position:absolute;margin-left:165.6pt;margin-top:5.65pt;width:2.3pt;height:1.6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">
                <v:imagedata r:id="rId241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 wp14:anchorId="25761AFA" wp14:editId="71052945">
                <wp:simplePos x="0" y="0"/>
                <wp:positionH relativeFrom="column">
                  <wp:posOffset>1514980</wp:posOffset>
                </wp:positionH>
                <wp:positionV relativeFrom="paragraph">
                  <wp:posOffset>46709</wp:posOffset>
                </wp:positionV>
                <wp:extent cx="85680" cy="12600"/>
                <wp:effectExtent l="38100" t="38100" r="48260" b="45085"/>
                <wp:wrapNone/>
                <wp:docPr id="570032191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85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88FD7" id="Ink 904" o:spid="_x0000_s1026" type="#_x0000_t75" style="position:absolute;margin-left:118.8pt;margin-top:3.2pt;width:7.75pt;height:2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">
                <v:imagedata r:id="rId24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3F1A24C8" wp14:editId="6F924E03">
                <wp:simplePos x="0" y="0"/>
                <wp:positionH relativeFrom="column">
                  <wp:posOffset>570700</wp:posOffset>
                </wp:positionH>
                <wp:positionV relativeFrom="paragraph">
                  <wp:posOffset>-50491</wp:posOffset>
                </wp:positionV>
                <wp:extent cx="126720" cy="158400"/>
                <wp:effectExtent l="38100" t="38100" r="45085" b="51435"/>
                <wp:wrapNone/>
                <wp:docPr id="389520250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267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57A8D" id="Ink 896" o:spid="_x0000_s1026" type="#_x0000_t75" style="position:absolute;margin-left:44.45pt;margin-top:-4.5pt;width:11pt;height:13.4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">
                <v:imagedata r:id="rId245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0E2D428C" wp14:editId="3F73F1A4">
                <wp:simplePos x="0" y="0"/>
                <wp:positionH relativeFrom="column">
                  <wp:posOffset>5323205</wp:posOffset>
                </wp:positionH>
                <wp:positionV relativeFrom="paragraph">
                  <wp:posOffset>-19050</wp:posOffset>
                </wp:positionV>
                <wp:extent cx="726555" cy="150495"/>
                <wp:effectExtent l="38100" t="38100" r="16510" b="40005"/>
                <wp:wrapNone/>
                <wp:docPr id="1365298380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726555" cy="150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AC88B" id="Ink 878" o:spid="_x0000_s1026" type="#_x0000_t75" style="position:absolute;margin-left:418.65pt;margin-top:-2pt;width:58.15pt;height:12.8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">
                <v:imagedata r:id="rId247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6311CA46" wp14:editId="4F3549FA">
                <wp:simplePos x="0" y="0"/>
                <wp:positionH relativeFrom="column">
                  <wp:posOffset>4688840</wp:posOffset>
                </wp:positionH>
                <wp:positionV relativeFrom="paragraph">
                  <wp:posOffset>-26670</wp:posOffset>
                </wp:positionV>
                <wp:extent cx="344240" cy="142200"/>
                <wp:effectExtent l="38100" t="38100" r="36830" b="48895"/>
                <wp:wrapNone/>
                <wp:docPr id="97400910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3442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246F9" id="Ink 867" o:spid="_x0000_s1026" type="#_x0000_t75" style="position:absolute;margin-left:368.7pt;margin-top:-2.6pt;width:28.05pt;height:12.2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">
                <v:imagedata r:id="rId249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5CDCB476" wp14:editId="1FD93AA5">
                <wp:simplePos x="0" y="0"/>
                <wp:positionH relativeFrom="column">
                  <wp:posOffset>4175125</wp:posOffset>
                </wp:positionH>
                <wp:positionV relativeFrom="paragraph">
                  <wp:posOffset>-22225</wp:posOffset>
                </wp:positionV>
                <wp:extent cx="304075" cy="139350"/>
                <wp:effectExtent l="38100" t="38100" r="39370" b="51435"/>
                <wp:wrapNone/>
                <wp:docPr id="76122262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304075" cy="139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ED5E7" id="Ink 850" o:spid="_x0000_s1026" type="#_x0000_t75" style="position:absolute;margin-left:328.25pt;margin-top:-2.25pt;width:24.95pt;height:11.9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">
                <v:imagedata r:id="rId251" o:title=""/>
              </v:shape>
            </w:pict>
          </mc:Fallback>
        </mc:AlternateContent>
      </w:r>
    </w:p>
    <w:p w14:paraId="347D1767" w14:textId="4E65FE3D" w:rsidR="00C37FF5" w:rsidRDefault="00D06C3D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74121363" wp14:editId="7DCD58A0">
                <wp:simplePos x="0" y="0"/>
                <wp:positionH relativeFrom="column">
                  <wp:posOffset>754380</wp:posOffset>
                </wp:positionH>
                <wp:positionV relativeFrom="paragraph">
                  <wp:posOffset>-154305</wp:posOffset>
                </wp:positionV>
                <wp:extent cx="939165" cy="482600"/>
                <wp:effectExtent l="38100" t="38100" r="51435" b="50800"/>
                <wp:wrapNone/>
                <wp:docPr id="2055999604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939165" cy="4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5B780" id="Ink 930" o:spid="_x0000_s1026" type="#_x0000_t75" style="position:absolute;margin-left:58.9pt;margin-top:-12.65pt;width:74.9pt;height:38.9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">
                <v:imagedata r:id="rId253" o:title=""/>
              </v:shape>
            </w:pict>
          </mc:Fallback>
        </mc:AlternateContent>
      </w: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 wp14:anchorId="591D91C3" wp14:editId="6B690732">
                <wp:simplePos x="0" y="0"/>
                <wp:positionH relativeFrom="column">
                  <wp:posOffset>4292740</wp:posOffset>
                </wp:positionH>
                <wp:positionV relativeFrom="paragraph">
                  <wp:posOffset>48154</wp:posOffset>
                </wp:positionV>
                <wp:extent cx="122040" cy="4680"/>
                <wp:effectExtent l="38100" t="38100" r="49530" b="52705"/>
                <wp:wrapNone/>
                <wp:docPr id="1878027471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22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95C15" id="Ink 874" o:spid="_x0000_s1026" type="#_x0000_t75" style="position:absolute;margin-left:337.5pt;margin-top:3.3pt;width:10.55pt;height:1.3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">
                <v:imagedata r:id="rId255" o:title=""/>
              </v:shape>
            </w:pict>
          </mc:Fallback>
        </mc:AlternateContent>
      </w:r>
    </w:p>
    <w:p w14:paraId="5CAAF495" w14:textId="43A2DC4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0A8532FE" wp14:editId="6E99733F">
                <wp:simplePos x="0" y="0"/>
                <wp:positionH relativeFrom="column">
                  <wp:posOffset>3470275</wp:posOffset>
                </wp:positionH>
                <wp:positionV relativeFrom="paragraph">
                  <wp:posOffset>-583565</wp:posOffset>
                </wp:positionV>
                <wp:extent cx="64715" cy="1369440"/>
                <wp:effectExtent l="38100" t="38100" r="50165" b="40640"/>
                <wp:wrapNone/>
                <wp:docPr id="1363517986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64715" cy="136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FEEF7" id="Ink 208" o:spid="_x0000_s1026" type="#_x0000_t75" style="position:absolute;margin-left:272.55pt;margin-top:-46.65pt;width:6.55pt;height:109.2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">
                <v:imagedata r:id="rId257" o:title=""/>
              </v:shape>
            </w:pict>
          </mc:Fallback>
        </mc:AlternateContent>
      </w:r>
    </w:p>
    <w:p w14:paraId="37C4FD92" w14:textId="106701E1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1A7CB92C" w14:textId="20C15CC7" w:rsidR="00C37FF5" w:rsidRDefault="00D06C3D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 wp14:anchorId="5DA7875D" wp14:editId="3C35E1BB">
                <wp:simplePos x="0" y="0"/>
                <wp:positionH relativeFrom="column">
                  <wp:posOffset>1855900</wp:posOffset>
                </wp:positionH>
                <wp:positionV relativeFrom="paragraph">
                  <wp:posOffset>289</wp:posOffset>
                </wp:positionV>
                <wp:extent cx="20160" cy="4680"/>
                <wp:effectExtent l="38100" t="38100" r="37465" b="52705"/>
                <wp:wrapNone/>
                <wp:docPr id="1367928367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20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4F412" id="Ink 915" o:spid="_x0000_s1026" type="#_x0000_t75" style="position:absolute;margin-left:145.65pt;margin-top:-.5pt;width:2.6pt;height:1.3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">
                <v:imagedata r:id="rId259" o:title=""/>
              </v:shape>
            </w:pict>
          </mc:Fallback>
        </mc:AlternateContent>
      </w:r>
    </w:p>
    <w:p w14:paraId="359CC25A" w14:textId="097C62A6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669DD01A" w14:textId="5ABFC1D8" w:rsidR="00C37FF5" w:rsidRDefault="00D06C3D" w:rsidP="00C37FF5">
      <w:pPr>
        <w:bidi/>
        <w:spacing w:after="0" w:line="24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03308371" wp14:editId="340876F1">
                <wp:simplePos x="0" y="0"/>
                <wp:positionH relativeFrom="column">
                  <wp:posOffset>983615</wp:posOffset>
                </wp:positionH>
                <wp:positionV relativeFrom="paragraph">
                  <wp:posOffset>-27940</wp:posOffset>
                </wp:positionV>
                <wp:extent cx="439420" cy="133350"/>
                <wp:effectExtent l="38100" t="38100" r="36830" b="38100"/>
                <wp:wrapNone/>
                <wp:docPr id="411177252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439420" cy="133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B2540" id="Ink 921" o:spid="_x0000_s1026" type="#_x0000_t75" style="position:absolute;margin-left:76.95pt;margin-top:-2.7pt;width:35.55pt;height:11.4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">
                <v:imagedata r:id="rId261" o:title=""/>
              </v:shape>
            </w:pict>
          </mc:Fallback>
        </mc:AlternateContent>
      </w:r>
    </w:p>
    <w:p w14:paraId="3529E536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p w14:paraId="1F5DD8CB" w14:textId="77777777" w:rsidR="00C37FF5" w:rsidRDefault="00C37FF5" w:rsidP="00C37FF5">
      <w:pPr>
        <w:bidi/>
        <w:spacing w:after="0" w:line="240" w:lineRule="auto"/>
        <w:rPr>
          <w:sz w:val="14"/>
          <w:szCs w:val="14"/>
          <w:rtl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2"/>
        <w:gridCol w:w="684"/>
      </w:tblGrid>
      <w:tr w:rsidR="00B37C08" w14:paraId="573B4C77" w14:textId="77777777" w:rsidTr="003E2E62">
        <w:tc>
          <w:tcPr>
            <w:tcW w:w="4673" w:type="pct"/>
            <w:tcBorders>
              <w:right w:val="single" w:sz="36" w:space="0" w:color="FFFFFF" w:themeColor="background1"/>
            </w:tcBorders>
            <w:shd w:val="clear" w:color="auto" w:fill="004E9A"/>
            <w:vAlign w:val="center"/>
          </w:tcPr>
          <w:p w14:paraId="1B4CE329" w14:textId="77777777" w:rsidR="00B37C08" w:rsidRDefault="00C8572B" w:rsidP="00C8572B">
            <w:pPr>
              <w:bidi/>
              <w:jc w:val="center"/>
              <w:rPr>
                <w:rFonts w:ascii="Tajawal" w:hAnsi="Tajawal" w:cs="Tajawal"/>
                <w:b/>
                <w:bCs/>
                <w:color w:val="FFFFFF" w:themeColor="background1"/>
                <w:sz w:val="16"/>
                <w:szCs w:val="16"/>
                <w:rtl/>
              </w:rPr>
            </w:pPr>
            <w:r w:rsidRPr="00C8572B"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 xml:space="preserve">حاول في التمارين و انتظر الحل الذي سينشر يوم </w:t>
            </w:r>
            <w:r w:rsidR="00536E2C"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>الثلاثاء</w:t>
            </w:r>
            <w:r w:rsidRPr="00C8572B"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 xml:space="preserve">  </w:t>
            </w:r>
            <w:r w:rsidR="00536E2C"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>29</w:t>
            </w:r>
            <w:r w:rsidRPr="00C8572B"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 xml:space="preserve"> أكتوبر 2024 م </w:t>
            </w:r>
            <w:r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>....</w:t>
            </w:r>
            <w:r w:rsidRPr="00C8572B">
              <w:rPr>
                <w:rFonts w:ascii="Tajawal" w:hAnsi="Tajawal" w:cs="Tajawal" w:hint="cs"/>
                <w:b/>
                <w:bCs/>
                <w:color w:val="FFFFFF" w:themeColor="background1"/>
                <w:sz w:val="16"/>
                <w:szCs w:val="16"/>
                <w:rtl/>
              </w:rPr>
              <w:t>في قناتي على اليوتيوب : الأستاذ زين الدين للرياضيات</w:t>
            </w:r>
          </w:p>
          <w:p w14:paraId="66E7EBFB" w14:textId="73BA80CF" w:rsidR="003E2E62" w:rsidRPr="00C8572B" w:rsidRDefault="003E2E62" w:rsidP="003E2E62">
            <w:pPr>
              <w:bidi/>
              <w:jc w:val="center"/>
              <w:rPr>
                <w:rFonts w:ascii="Tajawal" w:hAnsi="Tajawal" w:cs="Tajawal"/>
                <w:b/>
                <w:bCs/>
                <w:sz w:val="14"/>
                <w:szCs w:val="14"/>
              </w:rPr>
            </w:pPr>
            <w:r w:rsidRPr="003E2E62">
              <w:rPr>
                <w:rFonts w:ascii="Tajawal" w:hAnsi="Tajawal" w:cs="Tajawal" w:hint="cs"/>
                <w:b/>
                <w:bCs/>
                <w:color w:val="FFFFFF" w:themeColor="background1"/>
                <w:sz w:val="22"/>
                <w:szCs w:val="22"/>
                <w:rtl/>
              </w:rPr>
              <w:t>اسم الفيديو : فرض الفصل الاول سنة 01 متوسط مع الاستاذ زين الدين</w:t>
            </w:r>
          </w:p>
        </w:tc>
        <w:tc>
          <w:tcPr>
            <w:tcW w:w="327" w:type="pct"/>
            <w:tcBorders>
              <w:left w:val="single" w:sz="36" w:space="0" w:color="FFFFFF" w:themeColor="background1"/>
            </w:tcBorders>
            <w:shd w:val="clear" w:color="auto" w:fill="C00000"/>
            <w:vAlign w:val="center"/>
          </w:tcPr>
          <w:p w14:paraId="6A54EDFF" w14:textId="7EEF2C06" w:rsidR="00B37C08" w:rsidRDefault="00C8572B" w:rsidP="003E2E62">
            <w:pPr>
              <w:bidi/>
            </w:pPr>
            <w:r w:rsidRPr="00B37C08">
              <w:rPr>
                <w:rFonts w:ascii="Calibri" w:hAnsi="Calibri" w:cs="Calibri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3878DDD0" wp14:editId="12D1D117">
                  <wp:extent cx="222419" cy="222419"/>
                  <wp:effectExtent l="0" t="0" r="6350" b="6350"/>
                  <wp:docPr id="796442166" name="Graphic 4" descr="Bullsey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6442166" name="Graphic 796442166" descr="Bullseye with solid fill"/>
                          <pic:cNvPicPr/>
                        </pic:nvPicPr>
                        <pic:blipFill>
                          <a:blip r:embed="rId27">
                            <a:extLst>
                              <a:ext uri="{96DAC541-7B7A-43D3-8B79-37D633B846F1}">
                                <asvg:svgBlip xmlns:asvg="http://schemas.microsoft.com/office/drawing/2016/SVG/main" r:embed="rId26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68" cy="224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5A3A42E" w14:textId="77777777" w:rsidR="003E2E62" w:rsidRDefault="00C8572B" w:rsidP="00C118F7">
      <w:pPr>
        <w:bidi/>
        <w:spacing w:after="0" w:line="240" w:lineRule="auto"/>
        <w:rPr>
          <w:noProof/>
          <w:sz w:val="14"/>
          <w:szCs w:val="14"/>
          <w:rtl/>
        </w:rPr>
      </w:pPr>
      <w:r>
        <w:rPr>
          <w:rFonts w:hint="cs"/>
          <w:rtl/>
        </w:rPr>
        <w:t xml:space="preserve"> 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6"/>
        <w:gridCol w:w="5330"/>
      </w:tblGrid>
      <w:tr w:rsidR="00C37FF5" w14:paraId="40211998" w14:textId="77777777" w:rsidTr="003E2E62">
        <w:tc>
          <w:tcPr>
            <w:tcW w:w="1383" w:type="dxa"/>
            <w:vAlign w:val="center"/>
          </w:tcPr>
          <w:p w14:paraId="366CE408" w14:textId="7EC212BD" w:rsidR="003E2E62" w:rsidRPr="003E2E62" w:rsidRDefault="00C37FF5" w:rsidP="003E2E62">
            <w:pPr>
              <w:bidi/>
              <w:jc w:val="center"/>
              <w:rPr>
                <w:noProof/>
                <w:color w:val="124F1A" w:themeColor="accent3" w:themeShade="BF"/>
                <w:sz w:val="14"/>
                <w:szCs w:val="14"/>
                <w:rtl/>
              </w:rPr>
            </w:pPr>
            <w:r>
              <w:rPr>
                <w:noProof/>
                <w:color w:val="124F1A" w:themeColor="accent3" w:themeShade="BF"/>
                <w:sz w:val="14"/>
                <w:szCs w:val="14"/>
              </w:rPr>
              <w:drawing>
                <wp:inline distT="0" distB="0" distL="0" distR="0" wp14:anchorId="0722976E" wp14:editId="3ABD4AAA">
                  <wp:extent cx="3115481" cy="4404511"/>
                  <wp:effectExtent l="0" t="0" r="8890" b="0"/>
                  <wp:docPr id="904628562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6500" cy="44200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73" w:type="dxa"/>
            <w:vAlign w:val="center"/>
          </w:tcPr>
          <w:p w14:paraId="0228ADFA" w14:textId="2D72F487" w:rsidR="003E2E62" w:rsidRPr="003E2E62" w:rsidRDefault="003E2E62" w:rsidP="003E2E62">
            <w:pPr>
              <w:bidi/>
              <w:rPr>
                <w:rFonts w:ascii="Tajawal" w:hAnsi="Tajawal" w:cs="Tajawal"/>
                <w:b/>
                <w:bCs/>
                <w:color w:val="124F1A" w:themeColor="accent3" w:themeShade="BF"/>
                <w:sz w:val="22"/>
                <w:szCs w:val="22"/>
                <w:rtl/>
              </w:rPr>
            </w:pPr>
            <w:r w:rsidRPr="003E2E62">
              <w:rPr>
                <w:rFonts w:ascii="Tajawal" w:hAnsi="Tajawal" w:cs="Tajawal" w:hint="cs"/>
                <w:b/>
                <w:bCs/>
                <w:color w:val="124F1A" w:themeColor="accent3" w:themeShade="BF"/>
                <w:sz w:val="22"/>
                <w:szCs w:val="22"/>
                <w:rtl/>
              </w:rPr>
              <w:t>هذه المراجعة برعاية كتاب '' التحفة في الرياضيات ''</w:t>
            </w:r>
          </w:p>
          <w:p w14:paraId="0A74DBCE" w14:textId="56166FC6" w:rsidR="003E2E62" w:rsidRPr="003E2E62" w:rsidRDefault="003E2E62" w:rsidP="003E2E62">
            <w:pPr>
              <w:bidi/>
              <w:rPr>
                <w:rFonts w:ascii="Tajawal" w:hAnsi="Tajawal" w:cs="Tajawal"/>
                <w:b/>
                <w:bCs/>
                <w:color w:val="124F1A" w:themeColor="accent3" w:themeShade="BF"/>
                <w:sz w:val="22"/>
                <w:szCs w:val="22"/>
                <w:rtl/>
              </w:rPr>
            </w:pPr>
            <w:r w:rsidRPr="003E2E62">
              <w:rPr>
                <w:rFonts w:ascii="Tajawal" w:hAnsi="Tajawal" w:cs="Tajawal" w:hint="cs"/>
                <w:b/>
                <w:bCs/>
                <w:color w:val="124F1A" w:themeColor="accent3" w:themeShade="BF"/>
                <w:sz w:val="22"/>
                <w:szCs w:val="22"/>
                <w:rtl/>
              </w:rPr>
              <w:t>يمكنك الحصول عليه من كل المكتبات الكبرى في الوطن بداية من 06 نوفمبر 2024 م</w:t>
            </w:r>
          </w:p>
        </w:tc>
      </w:tr>
    </w:tbl>
    <w:p w14:paraId="3E20F3B4" w14:textId="44B19E49" w:rsidR="00C118F7" w:rsidRPr="00C8572B" w:rsidRDefault="00C118F7" w:rsidP="00C37FF5">
      <w:pPr>
        <w:bidi/>
        <w:spacing w:after="0" w:line="240" w:lineRule="auto"/>
        <w:rPr>
          <w:sz w:val="18"/>
          <w:szCs w:val="18"/>
          <w:rtl/>
        </w:rPr>
      </w:pPr>
    </w:p>
    <w:sectPr w:rsidR="00C118F7" w:rsidRPr="00C8572B" w:rsidSect="00D9610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G Ghareeb">
    <w:panose1 w:val="02000800000000090000"/>
    <w:charset w:val="00"/>
    <w:family w:val="auto"/>
    <w:pitch w:val="variable"/>
    <w:sig w:usb0="00002003" w:usb1="10000000" w:usb2="00000008" w:usb3="00000000" w:csb0="00000041" w:csb1="00000000"/>
  </w:font>
  <w:font w:name="Alamani">
    <w:panose1 w:val="00000500000000000000"/>
    <w:charset w:val="B2"/>
    <w:family w:val="auto"/>
    <w:pitch w:val="variable"/>
    <w:sig w:usb0="00002001" w:usb1="00000000" w:usb2="00000008" w:usb3="00000000" w:csb0="00000040" w:csb1="00000000"/>
  </w:font>
  <w:font w:name="Droid Arabic Naskh">
    <w:panose1 w:val="020B0606030804020204"/>
    <w:charset w:val="00"/>
    <w:family w:val="swiss"/>
    <w:pitch w:val="variable"/>
    <w:sig w:usb0="00002003" w:usb1="80002000" w:usb2="00000008" w:usb3="00000000" w:csb0="00000001" w:csb1="00000000"/>
  </w:font>
  <w:font w:name="Tajawal">
    <w:panose1 w:val="00000500000000000000"/>
    <w:charset w:val="00"/>
    <w:family w:val="auto"/>
    <w:pitch w:val="variable"/>
    <w:sig w:usb0="8000202F" w:usb1="9000204A" w:usb2="00000008" w:usb3="00000000" w:csb0="00000041" w:csb1="00000000"/>
  </w:font>
  <w:font w:name="AlSharkTitle">
    <w:panose1 w:val="020B0800040000020004"/>
    <w:charset w:val="00"/>
    <w:family w:val="swiss"/>
    <w:notTrueType/>
    <w:pitch w:val="variable"/>
    <w:sig w:usb0="800020EF" w:usb1="D000E14A" w:usb2="0000002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3B031C44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Graphic 2" o:spid="_x0000_i1025" type="#_x0000_t75" alt="Star with solid fill" style="width:15.3pt;height:15.35pt;visibility:visible">
            <v:imagedata r:id="rId1" o:title="" croptop="-2207f" cropleft="-2275f" cropright="-1821f"/>
          </v:shape>
        </w:pict>
      </mc:Choice>
      <mc:Fallback>
        <w:drawing>
          <wp:inline distT="0" distB="0" distL="0" distR="0" wp14:anchorId="20B9A998" wp14:editId="0DABFEF1">
            <wp:extent cx="194543" cy="194543"/>
            <wp:effectExtent l="0" t="0" r="0" b="0"/>
            <wp:docPr id="1808340441" name="Graphic 2" descr="Star with solid fi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235747" name="Graphic 1068235747" descr="Star with solid fill"/>
                    <pic:cNvPicPr/>
                  </pic:nvPicPr>
                  <pic:blipFill>
                    <a:blip r:embed="rId2">
                      <a:extLst>
                        <a:ext uri="{96DAC541-7B7A-43D3-8B79-37D633B846F1}">
                          <asvg:svgBlip xmlns:asvg="http://schemas.microsoft.com/office/drawing/2016/SVG/main" r:embed="rId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578" cy="198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12556A54"/>
    <w:multiLevelType w:val="hybridMultilevel"/>
    <w:tmpl w:val="A04C0342"/>
    <w:lvl w:ilvl="0" w:tplc="637265CC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B4075E"/>
    <w:multiLevelType w:val="hybridMultilevel"/>
    <w:tmpl w:val="4404BAD8"/>
    <w:lvl w:ilvl="0" w:tplc="BA28131E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DB02CC"/>
    <w:multiLevelType w:val="hybridMultilevel"/>
    <w:tmpl w:val="12745CF0"/>
    <w:lvl w:ilvl="0" w:tplc="A964F4B4">
      <w:start w:val="1"/>
      <w:numFmt w:val="arabicAlpha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CF53E0"/>
    <w:multiLevelType w:val="hybridMultilevel"/>
    <w:tmpl w:val="FE9EB9F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F547BC"/>
    <w:multiLevelType w:val="hybridMultilevel"/>
    <w:tmpl w:val="8F0E871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alibri" w:hAnsi="Calibri" w:cs="Calibri" w:hint="default"/>
        <w:b w:val="0"/>
        <w:bCs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0776910"/>
    <w:multiLevelType w:val="hybridMultilevel"/>
    <w:tmpl w:val="EAC2B6D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A73A7C"/>
    <w:multiLevelType w:val="hybridMultilevel"/>
    <w:tmpl w:val="8F0E8716"/>
    <w:lvl w:ilvl="0" w:tplc="F8185C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alibri" w:hAnsi="Calibri" w:cs="Calibri"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EE32785"/>
    <w:multiLevelType w:val="hybridMultilevel"/>
    <w:tmpl w:val="A7480A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430A00"/>
    <w:multiLevelType w:val="hybridMultilevel"/>
    <w:tmpl w:val="C5DE6D0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080632"/>
    <w:multiLevelType w:val="hybridMultilevel"/>
    <w:tmpl w:val="D8E0A800"/>
    <w:lvl w:ilvl="0" w:tplc="84E4AF66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FB4B32"/>
    <w:multiLevelType w:val="hybridMultilevel"/>
    <w:tmpl w:val="1BD05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4F0FEE"/>
    <w:multiLevelType w:val="hybridMultilevel"/>
    <w:tmpl w:val="1BD05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9E17D8"/>
    <w:multiLevelType w:val="hybridMultilevel"/>
    <w:tmpl w:val="CE3EA30C"/>
    <w:lvl w:ilvl="0" w:tplc="8B5237DE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A0F609F"/>
    <w:multiLevelType w:val="hybridMultilevel"/>
    <w:tmpl w:val="9490E95E"/>
    <w:lvl w:ilvl="0" w:tplc="469C5D6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>
      <w:start w:val="1"/>
      <w:numFmt w:val="lowerLetter"/>
      <w:lvlText w:val="%2."/>
      <w:lvlJc w:val="left"/>
      <w:pPr>
        <w:ind w:left="990" w:hanging="360"/>
      </w:pPr>
    </w:lvl>
    <w:lvl w:ilvl="2" w:tplc="040C001B">
      <w:start w:val="1"/>
      <w:numFmt w:val="lowerRoman"/>
      <w:lvlText w:val="%3."/>
      <w:lvlJc w:val="right"/>
      <w:pPr>
        <w:ind w:left="1710" w:hanging="180"/>
      </w:pPr>
    </w:lvl>
    <w:lvl w:ilvl="3" w:tplc="040C000F">
      <w:start w:val="1"/>
      <w:numFmt w:val="decimal"/>
      <w:lvlText w:val="%4."/>
      <w:lvlJc w:val="left"/>
      <w:pPr>
        <w:ind w:left="2430" w:hanging="360"/>
      </w:pPr>
    </w:lvl>
    <w:lvl w:ilvl="4" w:tplc="040C0019">
      <w:start w:val="1"/>
      <w:numFmt w:val="lowerLetter"/>
      <w:lvlText w:val="%5."/>
      <w:lvlJc w:val="left"/>
      <w:pPr>
        <w:ind w:left="3150" w:hanging="360"/>
      </w:pPr>
    </w:lvl>
    <w:lvl w:ilvl="5" w:tplc="040C001B">
      <w:start w:val="1"/>
      <w:numFmt w:val="lowerRoman"/>
      <w:lvlText w:val="%6."/>
      <w:lvlJc w:val="right"/>
      <w:pPr>
        <w:ind w:left="3870" w:hanging="180"/>
      </w:pPr>
    </w:lvl>
    <w:lvl w:ilvl="6" w:tplc="040C000F">
      <w:start w:val="1"/>
      <w:numFmt w:val="decimal"/>
      <w:lvlText w:val="%7."/>
      <w:lvlJc w:val="left"/>
      <w:pPr>
        <w:ind w:left="4590" w:hanging="360"/>
      </w:pPr>
    </w:lvl>
    <w:lvl w:ilvl="7" w:tplc="040C0019">
      <w:start w:val="1"/>
      <w:numFmt w:val="lowerLetter"/>
      <w:lvlText w:val="%8."/>
      <w:lvlJc w:val="left"/>
      <w:pPr>
        <w:ind w:left="5310" w:hanging="360"/>
      </w:pPr>
    </w:lvl>
    <w:lvl w:ilvl="8" w:tplc="040C001B">
      <w:start w:val="1"/>
      <w:numFmt w:val="lowerRoman"/>
      <w:lvlText w:val="%9."/>
      <w:lvlJc w:val="right"/>
      <w:pPr>
        <w:ind w:left="6030" w:hanging="180"/>
      </w:pPr>
    </w:lvl>
  </w:abstractNum>
  <w:abstractNum w:abstractNumId="14" w15:restartNumberingAfterBreak="0">
    <w:nsid w:val="7E3A59E0"/>
    <w:multiLevelType w:val="hybridMultilevel"/>
    <w:tmpl w:val="670CA15A"/>
    <w:lvl w:ilvl="0" w:tplc="8B5237DE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36218765">
    <w:abstractNumId w:val="6"/>
  </w:num>
  <w:num w:numId="2" w16cid:durableId="1174806540">
    <w:abstractNumId w:val="4"/>
  </w:num>
  <w:num w:numId="3" w16cid:durableId="458837796">
    <w:abstractNumId w:val="7"/>
  </w:num>
  <w:num w:numId="4" w16cid:durableId="367610265">
    <w:abstractNumId w:val="2"/>
  </w:num>
  <w:num w:numId="5" w16cid:durableId="1432430613">
    <w:abstractNumId w:val="5"/>
  </w:num>
  <w:num w:numId="6" w16cid:durableId="1477839923">
    <w:abstractNumId w:val="0"/>
  </w:num>
  <w:num w:numId="7" w16cid:durableId="1553686910">
    <w:abstractNumId w:val="14"/>
  </w:num>
  <w:num w:numId="8" w16cid:durableId="1743288115">
    <w:abstractNumId w:val="12"/>
  </w:num>
  <w:num w:numId="9" w16cid:durableId="952174962">
    <w:abstractNumId w:val="9"/>
  </w:num>
  <w:num w:numId="10" w16cid:durableId="32828747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026104486">
    <w:abstractNumId w:val="8"/>
  </w:num>
  <w:num w:numId="12" w16cid:durableId="441194893">
    <w:abstractNumId w:val="10"/>
  </w:num>
  <w:num w:numId="13" w16cid:durableId="926227593">
    <w:abstractNumId w:val="11"/>
  </w:num>
  <w:num w:numId="14" w16cid:durableId="720639462">
    <w:abstractNumId w:val="1"/>
  </w:num>
  <w:num w:numId="15" w16cid:durableId="45692039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53BA"/>
    <w:rsid w:val="00111744"/>
    <w:rsid w:val="00124E61"/>
    <w:rsid w:val="001301B8"/>
    <w:rsid w:val="00206977"/>
    <w:rsid w:val="002265CB"/>
    <w:rsid w:val="0028192D"/>
    <w:rsid w:val="00306CE8"/>
    <w:rsid w:val="00317AC5"/>
    <w:rsid w:val="00346039"/>
    <w:rsid w:val="00360BE1"/>
    <w:rsid w:val="0036539C"/>
    <w:rsid w:val="00383BEF"/>
    <w:rsid w:val="003E2E62"/>
    <w:rsid w:val="00412A6D"/>
    <w:rsid w:val="00422DEC"/>
    <w:rsid w:val="00526279"/>
    <w:rsid w:val="00536E2C"/>
    <w:rsid w:val="0053747F"/>
    <w:rsid w:val="00566A2E"/>
    <w:rsid w:val="006F151B"/>
    <w:rsid w:val="007A31D2"/>
    <w:rsid w:val="007C53BA"/>
    <w:rsid w:val="008F0EC5"/>
    <w:rsid w:val="00941AEC"/>
    <w:rsid w:val="0095014F"/>
    <w:rsid w:val="00971DF2"/>
    <w:rsid w:val="009B2D42"/>
    <w:rsid w:val="00A22A6D"/>
    <w:rsid w:val="00B37C08"/>
    <w:rsid w:val="00BE4850"/>
    <w:rsid w:val="00C118F7"/>
    <w:rsid w:val="00C37FF5"/>
    <w:rsid w:val="00C8572B"/>
    <w:rsid w:val="00C947F1"/>
    <w:rsid w:val="00CA1262"/>
    <w:rsid w:val="00CA4837"/>
    <w:rsid w:val="00CD205C"/>
    <w:rsid w:val="00D06C3D"/>
    <w:rsid w:val="00D83630"/>
    <w:rsid w:val="00D96105"/>
    <w:rsid w:val="00E13FCA"/>
    <w:rsid w:val="00E771DE"/>
    <w:rsid w:val="00FA2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F0D5ED"/>
  <w15:chartTrackingRefBased/>
  <w15:docId w15:val="{D4BCC82E-2DEE-4E6F-96E1-45AF2E277C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fr-FR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C53B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C53B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C53B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C53B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C53B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C53B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C53B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C53B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C53B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C53B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C53B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C53B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C53BA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C53BA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C53B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C53B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C53B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C53B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C53B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C53B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C53B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C53B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C53B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C53BA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7C53B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C53BA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C53B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C53BA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C53BA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D961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A22A6D"/>
    <w:pPr>
      <w:spacing w:after="0" w:line="240" w:lineRule="auto"/>
    </w:pPr>
    <w:rPr>
      <w:rFonts w:eastAsiaTheme="minorEastAsia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C118F7"/>
  </w:style>
  <w:style w:type="character" w:styleId="CommentReference">
    <w:name w:val="annotation reference"/>
    <w:basedOn w:val="DefaultParagraphFont"/>
    <w:uiPriority w:val="99"/>
    <w:semiHidden/>
    <w:unhideWhenUsed/>
    <w:rsid w:val="00C118F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118F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118F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118F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118F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24E61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png"/><Relationship Id="rId21" Type="http://schemas.openxmlformats.org/officeDocument/2006/relationships/image" Target="media/image15.svg"/><Relationship Id="rId63" Type="http://schemas.openxmlformats.org/officeDocument/2006/relationships/customXml" Target="ink/ink21.xml"/><Relationship Id="rId159" Type="http://schemas.openxmlformats.org/officeDocument/2006/relationships/customXml" Target="ink/ink68.xml"/><Relationship Id="rId170" Type="http://schemas.openxmlformats.org/officeDocument/2006/relationships/customXml" Target="ink/ink73.xml"/><Relationship Id="rId226" Type="http://schemas.openxmlformats.org/officeDocument/2006/relationships/customXml" Target="ink/ink100.xml"/><Relationship Id="rId107" Type="http://schemas.openxmlformats.org/officeDocument/2006/relationships/image" Target="media/image55.png"/><Relationship Id="rId11" Type="http://schemas.openxmlformats.org/officeDocument/2006/relationships/image" Target="media/image3.svg"/><Relationship Id="rId32" Type="http://schemas.openxmlformats.org/officeDocument/2006/relationships/customXml" Target="ink/ink6.xml"/><Relationship Id="rId53" Type="http://schemas.openxmlformats.org/officeDocument/2006/relationships/image" Target="media/image27.png"/><Relationship Id="rId74" Type="http://schemas.openxmlformats.org/officeDocument/2006/relationships/image" Target="media/image38.png"/><Relationship Id="rId128" Type="http://schemas.openxmlformats.org/officeDocument/2006/relationships/customXml" Target="ink/ink53.xml"/><Relationship Id="rId149" Type="http://schemas.openxmlformats.org/officeDocument/2006/relationships/image" Target="media/image76.png"/><Relationship Id="rId5" Type="http://schemas.openxmlformats.org/officeDocument/2006/relationships/webSettings" Target="webSettings.xml"/><Relationship Id="rId95" Type="http://schemas.openxmlformats.org/officeDocument/2006/relationships/image" Target="media/image49.png"/><Relationship Id="rId160" Type="http://schemas.openxmlformats.org/officeDocument/2006/relationships/image" Target="media/image82.png"/><Relationship Id="rId181" Type="http://schemas.openxmlformats.org/officeDocument/2006/relationships/image" Target="media/image93.png"/><Relationship Id="rId216" Type="http://schemas.openxmlformats.org/officeDocument/2006/relationships/customXml" Target="ink/ink95.xml"/><Relationship Id="rId237" Type="http://schemas.openxmlformats.org/officeDocument/2006/relationships/image" Target="media/image122.png"/><Relationship Id="rId258" Type="http://schemas.openxmlformats.org/officeDocument/2006/relationships/customXml" Target="ink/ink116.xml"/><Relationship Id="rId22" Type="http://schemas.openxmlformats.org/officeDocument/2006/relationships/customXml" Target="ink/ink1.xml"/><Relationship Id="rId43" Type="http://schemas.openxmlformats.org/officeDocument/2006/relationships/image" Target="media/image22.png"/><Relationship Id="rId64" Type="http://schemas.openxmlformats.org/officeDocument/2006/relationships/image" Target="media/image33.png"/><Relationship Id="rId118" Type="http://schemas.openxmlformats.org/officeDocument/2006/relationships/customXml" Target="ink/ink48.xml"/><Relationship Id="rId139" Type="http://schemas.openxmlformats.org/officeDocument/2006/relationships/image" Target="media/image71.png"/><Relationship Id="rId85" Type="http://schemas.openxmlformats.org/officeDocument/2006/relationships/customXml" Target="ink/ink32.xml"/><Relationship Id="rId150" Type="http://schemas.openxmlformats.org/officeDocument/2006/relationships/customXml" Target="ink/ink64.xml"/><Relationship Id="rId171" Type="http://schemas.openxmlformats.org/officeDocument/2006/relationships/image" Target="media/image88.png"/><Relationship Id="rId192" Type="http://schemas.openxmlformats.org/officeDocument/2006/relationships/image" Target="media/image99.png"/><Relationship Id="rId206" Type="http://schemas.openxmlformats.org/officeDocument/2006/relationships/image" Target="media/image106.png"/><Relationship Id="rId227" Type="http://schemas.openxmlformats.org/officeDocument/2006/relationships/image" Target="media/image117.png"/><Relationship Id="rId248" Type="http://schemas.openxmlformats.org/officeDocument/2006/relationships/customXml" Target="ink/ink111.xml"/><Relationship Id="rId12" Type="http://schemas.openxmlformats.org/officeDocument/2006/relationships/image" Target="media/image8.png"/><Relationship Id="rId33" Type="http://schemas.openxmlformats.org/officeDocument/2006/relationships/image" Target="media/image17.png"/><Relationship Id="rId108" Type="http://schemas.openxmlformats.org/officeDocument/2006/relationships/customXml" Target="ink/ink43.xml"/><Relationship Id="rId129" Type="http://schemas.openxmlformats.org/officeDocument/2006/relationships/image" Target="media/image66.png"/><Relationship Id="rId54" Type="http://schemas.openxmlformats.org/officeDocument/2006/relationships/customXml" Target="ink/ink17.xml"/><Relationship Id="rId75" Type="http://schemas.openxmlformats.org/officeDocument/2006/relationships/customXml" Target="ink/ink27.xml"/><Relationship Id="rId96" Type="http://schemas.openxmlformats.org/officeDocument/2006/relationships/customXml" Target="ink/ink37.xml"/><Relationship Id="rId140" Type="http://schemas.openxmlformats.org/officeDocument/2006/relationships/customXml" Target="ink/ink59.xml"/><Relationship Id="rId161" Type="http://schemas.openxmlformats.org/officeDocument/2006/relationships/customXml" Target="ink/ink69.xml"/><Relationship Id="rId182" Type="http://schemas.openxmlformats.org/officeDocument/2006/relationships/customXml" Target="ink/ink79.xml"/><Relationship Id="rId217" Type="http://schemas.openxmlformats.org/officeDocument/2006/relationships/image" Target="media/image112.png"/><Relationship Id="rId6" Type="http://schemas.openxmlformats.org/officeDocument/2006/relationships/image" Target="media/image4.png"/><Relationship Id="rId238" Type="http://schemas.openxmlformats.org/officeDocument/2006/relationships/customXml" Target="ink/ink106.xml"/><Relationship Id="rId259" Type="http://schemas.openxmlformats.org/officeDocument/2006/relationships/image" Target="media/image133.png"/><Relationship Id="rId23" Type="http://schemas.openxmlformats.org/officeDocument/2006/relationships/image" Target="media/image12.png"/><Relationship Id="rId119" Type="http://schemas.openxmlformats.org/officeDocument/2006/relationships/image" Target="media/image61.png"/><Relationship Id="rId44" Type="http://schemas.openxmlformats.org/officeDocument/2006/relationships/customXml" Target="ink/ink12.xml"/><Relationship Id="rId65" Type="http://schemas.openxmlformats.org/officeDocument/2006/relationships/customXml" Target="ink/ink22.xml"/><Relationship Id="rId86" Type="http://schemas.openxmlformats.org/officeDocument/2006/relationships/image" Target="media/image44.png"/><Relationship Id="rId130" Type="http://schemas.openxmlformats.org/officeDocument/2006/relationships/customXml" Target="ink/ink54.xml"/><Relationship Id="rId151" Type="http://schemas.openxmlformats.org/officeDocument/2006/relationships/image" Target="media/image77.png"/><Relationship Id="rId172" Type="http://schemas.openxmlformats.org/officeDocument/2006/relationships/customXml" Target="ink/ink74.xml"/><Relationship Id="rId193" Type="http://schemas.openxmlformats.org/officeDocument/2006/relationships/customXml" Target="ink/ink84.xml"/><Relationship Id="rId207" Type="http://schemas.openxmlformats.org/officeDocument/2006/relationships/customXml" Target="ink/ink91.xml"/><Relationship Id="rId228" Type="http://schemas.openxmlformats.org/officeDocument/2006/relationships/customXml" Target="ink/ink101.xml"/><Relationship Id="rId249" Type="http://schemas.openxmlformats.org/officeDocument/2006/relationships/image" Target="media/image128.png"/><Relationship Id="rId13" Type="http://schemas.openxmlformats.org/officeDocument/2006/relationships/image" Target="media/image9.svg"/><Relationship Id="rId109" Type="http://schemas.openxmlformats.org/officeDocument/2006/relationships/image" Target="media/image56.png"/><Relationship Id="rId260" Type="http://schemas.openxmlformats.org/officeDocument/2006/relationships/customXml" Target="ink/ink117.xml"/><Relationship Id="rId34" Type="http://schemas.openxmlformats.org/officeDocument/2006/relationships/customXml" Target="ink/ink7.xml"/><Relationship Id="rId55" Type="http://schemas.openxmlformats.org/officeDocument/2006/relationships/image" Target="media/image28.png"/><Relationship Id="rId76" Type="http://schemas.openxmlformats.org/officeDocument/2006/relationships/image" Target="media/image39.png"/><Relationship Id="rId97" Type="http://schemas.openxmlformats.org/officeDocument/2006/relationships/image" Target="media/image50.png"/><Relationship Id="rId120" Type="http://schemas.openxmlformats.org/officeDocument/2006/relationships/customXml" Target="ink/ink49.xml"/><Relationship Id="rId141" Type="http://schemas.openxmlformats.org/officeDocument/2006/relationships/image" Target="media/image72.png"/><Relationship Id="rId7" Type="http://schemas.openxmlformats.org/officeDocument/2006/relationships/image" Target="media/image5.png"/><Relationship Id="rId162" Type="http://schemas.openxmlformats.org/officeDocument/2006/relationships/image" Target="media/image83.png"/><Relationship Id="rId183" Type="http://schemas.openxmlformats.org/officeDocument/2006/relationships/image" Target="media/image94.png"/><Relationship Id="rId218" Type="http://schemas.openxmlformats.org/officeDocument/2006/relationships/customXml" Target="ink/ink96.xml"/><Relationship Id="rId239" Type="http://schemas.openxmlformats.org/officeDocument/2006/relationships/image" Target="media/image123.png"/><Relationship Id="rId250" Type="http://schemas.openxmlformats.org/officeDocument/2006/relationships/customXml" Target="ink/ink112.xml"/><Relationship Id="rId24" Type="http://schemas.openxmlformats.org/officeDocument/2006/relationships/customXml" Target="ink/ink2.xml"/><Relationship Id="rId45" Type="http://schemas.openxmlformats.org/officeDocument/2006/relationships/image" Target="media/image23.png"/><Relationship Id="rId66" Type="http://schemas.openxmlformats.org/officeDocument/2006/relationships/image" Target="media/image34.png"/><Relationship Id="rId87" Type="http://schemas.openxmlformats.org/officeDocument/2006/relationships/customXml" Target="ink/ink33.xml"/><Relationship Id="rId110" Type="http://schemas.openxmlformats.org/officeDocument/2006/relationships/customXml" Target="ink/ink44.xml"/><Relationship Id="rId131" Type="http://schemas.openxmlformats.org/officeDocument/2006/relationships/image" Target="media/image67.png"/><Relationship Id="rId152" Type="http://schemas.openxmlformats.org/officeDocument/2006/relationships/image" Target="media/image49.emf"/><Relationship Id="rId173" Type="http://schemas.openxmlformats.org/officeDocument/2006/relationships/image" Target="media/image89.png"/><Relationship Id="rId194" Type="http://schemas.openxmlformats.org/officeDocument/2006/relationships/image" Target="media/image100.png"/><Relationship Id="rId208" Type="http://schemas.openxmlformats.org/officeDocument/2006/relationships/image" Target="media/image107.png"/><Relationship Id="rId229" Type="http://schemas.openxmlformats.org/officeDocument/2006/relationships/image" Target="media/image118.png"/><Relationship Id="rId240" Type="http://schemas.openxmlformats.org/officeDocument/2006/relationships/customXml" Target="ink/ink107.xml"/><Relationship Id="rId261" Type="http://schemas.openxmlformats.org/officeDocument/2006/relationships/image" Target="media/image134.png"/><Relationship Id="rId14" Type="http://schemas.openxmlformats.org/officeDocument/2006/relationships/image" Target="media/image10.wmf"/><Relationship Id="rId35" Type="http://schemas.openxmlformats.org/officeDocument/2006/relationships/image" Target="media/image18.png"/><Relationship Id="rId56" Type="http://schemas.openxmlformats.org/officeDocument/2006/relationships/customXml" Target="ink/ink18.xml"/><Relationship Id="rId77" Type="http://schemas.openxmlformats.org/officeDocument/2006/relationships/customXml" Target="ink/ink28.xml"/><Relationship Id="rId100" Type="http://schemas.openxmlformats.org/officeDocument/2006/relationships/customXml" Target="ink/ink39.xml"/><Relationship Id="rId8" Type="http://schemas.openxmlformats.org/officeDocument/2006/relationships/image" Target="media/image6.png"/><Relationship Id="rId98" Type="http://schemas.openxmlformats.org/officeDocument/2006/relationships/customXml" Target="ink/ink38.xml"/><Relationship Id="rId121" Type="http://schemas.openxmlformats.org/officeDocument/2006/relationships/image" Target="media/image62.png"/><Relationship Id="rId142" Type="http://schemas.openxmlformats.org/officeDocument/2006/relationships/customXml" Target="ink/ink60.xml"/><Relationship Id="rId163" Type="http://schemas.openxmlformats.org/officeDocument/2006/relationships/customXml" Target="ink/ink70.xml"/><Relationship Id="rId184" Type="http://schemas.openxmlformats.org/officeDocument/2006/relationships/image" Target="media/image51.emf"/><Relationship Id="rId219" Type="http://schemas.openxmlformats.org/officeDocument/2006/relationships/image" Target="media/image113.png"/><Relationship Id="rId230" Type="http://schemas.openxmlformats.org/officeDocument/2006/relationships/customXml" Target="ink/ink102.xml"/><Relationship Id="rId251" Type="http://schemas.openxmlformats.org/officeDocument/2006/relationships/image" Target="media/image129.png"/><Relationship Id="rId25" Type="http://schemas.openxmlformats.org/officeDocument/2006/relationships/image" Target="media/image13.png"/><Relationship Id="rId46" Type="http://schemas.openxmlformats.org/officeDocument/2006/relationships/customXml" Target="ink/ink13.xml"/><Relationship Id="rId67" Type="http://schemas.openxmlformats.org/officeDocument/2006/relationships/customXml" Target="ink/ink23.xml"/><Relationship Id="rId88" Type="http://schemas.openxmlformats.org/officeDocument/2006/relationships/image" Target="media/image45.png"/><Relationship Id="rId111" Type="http://schemas.openxmlformats.org/officeDocument/2006/relationships/image" Target="media/image57.png"/><Relationship Id="rId132" Type="http://schemas.openxmlformats.org/officeDocument/2006/relationships/customXml" Target="ink/ink55.xml"/><Relationship Id="rId153" Type="http://schemas.openxmlformats.org/officeDocument/2006/relationships/customXml" Target="ink/ink65.xml"/><Relationship Id="rId174" Type="http://schemas.openxmlformats.org/officeDocument/2006/relationships/customXml" Target="ink/ink75.xml"/><Relationship Id="rId195" Type="http://schemas.openxmlformats.org/officeDocument/2006/relationships/customXml" Target="ink/ink85.xml"/><Relationship Id="rId209" Type="http://schemas.openxmlformats.org/officeDocument/2006/relationships/customXml" Target="ink/ink92.xml"/><Relationship Id="rId220" Type="http://schemas.openxmlformats.org/officeDocument/2006/relationships/customXml" Target="ink/ink97.xml"/><Relationship Id="rId241" Type="http://schemas.openxmlformats.org/officeDocument/2006/relationships/image" Target="media/image124.png"/><Relationship Id="rId15" Type="http://schemas.openxmlformats.org/officeDocument/2006/relationships/oleObject" Target="embeddings/oleObject1.bin"/><Relationship Id="rId36" Type="http://schemas.openxmlformats.org/officeDocument/2006/relationships/customXml" Target="ink/ink8.xml"/><Relationship Id="rId57" Type="http://schemas.openxmlformats.org/officeDocument/2006/relationships/image" Target="media/image29.png"/><Relationship Id="rId262" Type="http://schemas.openxmlformats.org/officeDocument/2006/relationships/image" Target="media/image53.svg"/><Relationship Id="rId78" Type="http://schemas.openxmlformats.org/officeDocument/2006/relationships/image" Target="media/image40.png"/><Relationship Id="rId99" Type="http://schemas.openxmlformats.org/officeDocument/2006/relationships/image" Target="media/image51.png"/><Relationship Id="rId101" Type="http://schemas.openxmlformats.org/officeDocument/2006/relationships/image" Target="media/image52.png"/><Relationship Id="rId122" Type="http://schemas.openxmlformats.org/officeDocument/2006/relationships/customXml" Target="ink/ink50.xml"/><Relationship Id="rId143" Type="http://schemas.openxmlformats.org/officeDocument/2006/relationships/image" Target="media/image73.png"/><Relationship Id="rId164" Type="http://schemas.openxmlformats.org/officeDocument/2006/relationships/image" Target="media/image84.png"/><Relationship Id="rId185" Type="http://schemas.openxmlformats.org/officeDocument/2006/relationships/customXml" Target="ink/ink80.xml"/><Relationship Id="rId9" Type="http://schemas.openxmlformats.org/officeDocument/2006/relationships/image" Target="media/image7.png"/><Relationship Id="rId210" Type="http://schemas.openxmlformats.org/officeDocument/2006/relationships/image" Target="media/image108.png"/><Relationship Id="rId26" Type="http://schemas.openxmlformats.org/officeDocument/2006/relationships/customXml" Target="ink/ink3.xml"/><Relationship Id="rId231" Type="http://schemas.openxmlformats.org/officeDocument/2006/relationships/image" Target="media/image119.png"/><Relationship Id="rId252" Type="http://schemas.openxmlformats.org/officeDocument/2006/relationships/customXml" Target="ink/ink113.xml"/><Relationship Id="rId47" Type="http://schemas.openxmlformats.org/officeDocument/2006/relationships/image" Target="media/image24.png"/><Relationship Id="rId68" Type="http://schemas.openxmlformats.org/officeDocument/2006/relationships/image" Target="media/image35.png"/><Relationship Id="rId89" Type="http://schemas.openxmlformats.org/officeDocument/2006/relationships/customXml" Target="ink/ink34.xml"/><Relationship Id="rId112" Type="http://schemas.openxmlformats.org/officeDocument/2006/relationships/customXml" Target="ink/ink45.xml"/><Relationship Id="rId133" Type="http://schemas.openxmlformats.org/officeDocument/2006/relationships/image" Target="media/image68.png"/><Relationship Id="rId154" Type="http://schemas.openxmlformats.org/officeDocument/2006/relationships/image" Target="media/image79.png"/><Relationship Id="rId175" Type="http://schemas.openxmlformats.org/officeDocument/2006/relationships/image" Target="media/image90.png"/><Relationship Id="rId196" Type="http://schemas.openxmlformats.org/officeDocument/2006/relationships/image" Target="media/image101.png"/><Relationship Id="rId200" Type="http://schemas.openxmlformats.org/officeDocument/2006/relationships/image" Target="media/image103.png"/><Relationship Id="rId16" Type="http://schemas.openxmlformats.org/officeDocument/2006/relationships/image" Target="media/image11.wmf"/><Relationship Id="rId221" Type="http://schemas.openxmlformats.org/officeDocument/2006/relationships/image" Target="media/image114.png"/><Relationship Id="rId242" Type="http://schemas.openxmlformats.org/officeDocument/2006/relationships/customXml" Target="ink/ink108.xml"/><Relationship Id="rId263" Type="http://schemas.openxmlformats.org/officeDocument/2006/relationships/image" Target="media/image54.jpeg"/><Relationship Id="rId37" Type="http://schemas.openxmlformats.org/officeDocument/2006/relationships/image" Target="media/image19.png"/><Relationship Id="rId58" Type="http://schemas.openxmlformats.org/officeDocument/2006/relationships/customXml" Target="ink/ink19.xml"/><Relationship Id="rId79" Type="http://schemas.openxmlformats.org/officeDocument/2006/relationships/customXml" Target="ink/ink29.xml"/><Relationship Id="rId102" Type="http://schemas.openxmlformats.org/officeDocument/2006/relationships/customXml" Target="ink/ink40.xml"/><Relationship Id="rId123" Type="http://schemas.openxmlformats.org/officeDocument/2006/relationships/image" Target="media/image63.png"/><Relationship Id="rId144" Type="http://schemas.openxmlformats.org/officeDocument/2006/relationships/customXml" Target="ink/ink61.xml"/><Relationship Id="rId90" Type="http://schemas.openxmlformats.org/officeDocument/2006/relationships/image" Target="media/image46.png"/><Relationship Id="rId165" Type="http://schemas.openxmlformats.org/officeDocument/2006/relationships/customXml" Target="ink/ink71.xml"/><Relationship Id="rId186" Type="http://schemas.openxmlformats.org/officeDocument/2006/relationships/image" Target="media/image96.png"/><Relationship Id="rId211" Type="http://schemas.openxmlformats.org/officeDocument/2006/relationships/image" Target="media/image52.emf"/><Relationship Id="rId232" Type="http://schemas.openxmlformats.org/officeDocument/2006/relationships/customXml" Target="ink/ink103.xml"/><Relationship Id="rId253" Type="http://schemas.openxmlformats.org/officeDocument/2006/relationships/image" Target="media/image130.png"/><Relationship Id="rId27" Type="http://schemas.openxmlformats.org/officeDocument/2006/relationships/image" Target="media/image140.png"/><Relationship Id="rId48" Type="http://schemas.openxmlformats.org/officeDocument/2006/relationships/customXml" Target="ink/ink14.xml"/><Relationship Id="rId69" Type="http://schemas.openxmlformats.org/officeDocument/2006/relationships/customXml" Target="ink/ink24.xml"/><Relationship Id="rId113" Type="http://schemas.openxmlformats.org/officeDocument/2006/relationships/image" Target="media/image58.png"/><Relationship Id="rId134" Type="http://schemas.openxmlformats.org/officeDocument/2006/relationships/customXml" Target="ink/ink56.xml"/><Relationship Id="rId80" Type="http://schemas.openxmlformats.org/officeDocument/2006/relationships/image" Target="media/image41.png"/><Relationship Id="rId155" Type="http://schemas.openxmlformats.org/officeDocument/2006/relationships/customXml" Target="ink/ink66.xml"/><Relationship Id="rId176" Type="http://schemas.openxmlformats.org/officeDocument/2006/relationships/customXml" Target="ink/ink76.xml"/><Relationship Id="rId197" Type="http://schemas.openxmlformats.org/officeDocument/2006/relationships/customXml" Target="ink/ink86.xml"/><Relationship Id="rId201" Type="http://schemas.openxmlformats.org/officeDocument/2006/relationships/customXml" Target="ink/ink88.xml"/><Relationship Id="rId222" Type="http://schemas.openxmlformats.org/officeDocument/2006/relationships/customXml" Target="ink/ink98.xml"/><Relationship Id="rId243" Type="http://schemas.openxmlformats.org/officeDocument/2006/relationships/image" Target="media/image125.png"/><Relationship Id="rId264" Type="http://schemas.openxmlformats.org/officeDocument/2006/relationships/fontTable" Target="fontTable.xml"/><Relationship Id="rId17" Type="http://schemas.openxmlformats.org/officeDocument/2006/relationships/oleObject" Target="embeddings/oleObject2.bin"/><Relationship Id="rId38" Type="http://schemas.openxmlformats.org/officeDocument/2006/relationships/customXml" Target="ink/ink9.xml"/><Relationship Id="rId59" Type="http://schemas.openxmlformats.org/officeDocument/2006/relationships/image" Target="media/image30.png"/><Relationship Id="rId103" Type="http://schemas.openxmlformats.org/officeDocument/2006/relationships/image" Target="media/image53.png"/><Relationship Id="rId124" Type="http://schemas.openxmlformats.org/officeDocument/2006/relationships/customXml" Target="ink/ink51.xml"/><Relationship Id="rId70" Type="http://schemas.openxmlformats.org/officeDocument/2006/relationships/image" Target="media/image36.png"/><Relationship Id="rId91" Type="http://schemas.openxmlformats.org/officeDocument/2006/relationships/customXml" Target="ink/ink35.xml"/><Relationship Id="rId145" Type="http://schemas.openxmlformats.org/officeDocument/2006/relationships/image" Target="media/image74.png"/><Relationship Id="rId166" Type="http://schemas.openxmlformats.org/officeDocument/2006/relationships/image" Target="media/image85.png"/><Relationship Id="rId187" Type="http://schemas.openxmlformats.org/officeDocument/2006/relationships/customXml" Target="ink/ink81.xml"/><Relationship Id="rId1" Type="http://schemas.openxmlformats.org/officeDocument/2006/relationships/customXml" Target="../customXml/item1.xml"/><Relationship Id="rId212" Type="http://schemas.openxmlformats.org/officeDocument/2006/relationships/customXml" Target="ink/ink93.xml"/><Relationship Id="rId233" Type="http://schemas.openxmlformats.org/officeDocument/2006/relationships/image" Target="media/image120.png"/><Relationship Id="rId254" Type="http://schemas.openxmlformats.org/officeDocument/2006/relationships/customXml" Target="ink/ink114.xml"/><Relationship Id="rId28" Type="http://schemas.openxmlformats.org/officeDocument/2006/relationships/customXml" Target="ink/ink4.xml"/><Relationship Id="rId49" Type="http://schemas.openxmlformats.org/officeDocument/2006/relationships/image" Target="media/image25.png"/><Relationship Id="rId114" Type="http://schemas.openxmlformats.org/officeDocument/2006/relationships/customXml" Target="ink/ink46.xml"/><Relationship Id="rId60" Type="http://schemas.openxmlformats.org/officeDocument/2006/relationships/image" Target="media/image31.png"/><Relationship Id="rId81" Type="http://schemas.openxmlformats.org/officeDocument/2006/relationships/customXml" Target="ink/ink30.xml"/><Relationship Id="rId135" Type="http://schemas.openxmlformats.org/officeDocument/2006/relationships/image" Target="media/image69.png"/><Relationship Id="rId156" Type="http://schemas.openxmlformats.org/officeDocument/2006/relationships/image" Target="media/image80.png"/><Relationship Id="rId177" Type="http://schemas.openxmlformats.org/officeDocument/2006/relationships/image" Target="media/image91.png"/><Relationship Id="rId198" Type="http://schemas.openxmlformats.org/officeDocument/2006/relationships/image" Target="media/image102.png"/><Relationship Id="rId202" Type="http://schemas.openxmlformats.org/officeDocument/2006/relationships/image" Target="media/image104.png"/><Relationship Id="rId223" Type="http://schemas.openxmlformats.org/officeDocument/2006/relationships/image" Target="media/image115.png"/><Relationship Id="rId244" Type="http://schemas.openxmlformats.org/officeDocument/2006/relationships/customXml" Target="ink/ink109.xml"/><Relationship Id="rId18" Type="http://schemas.openxmlformats.org/officeDocument/2006/relationships/image" Target="media/image12.svg"/><Relationship Id="rId39" Type="http://schemas.openxmlformats.org/officeDocument/2006/relationships/image" Target="media/image20.png"/><Relationship Id="rId265" Type="http://schemas.openxmlformats.org/officeDocument/2006/relationships/theme" Target="theme/theme1.xml"/><Relationship Id="rId50" Type="http://schemas.openxmlformats.org/officeDocument/2006/relationships/customXml" Target="ink/ink15.xml"/><Relationship Id="rId104" Type="http://schemas.openxmlformats.org/officeDocument/2006/relationships/customXml" Target="ink/ink41.xml"/><Relationship Id="rId125" Type="http://schemas.openxmlformats.org/officeDocument/2006/relationships/image" Target="media/image64.png"/><Relationship Id="rId146" Type="http://schemas.openxmlformats.org/officeDocument/2006/relationships/customXml" Target="ink/ink62.xml"/><Relationship Id="rId167" Type="http://schemas.openxmlformats.org/officeDocument/2006/relationships/image" Target="media/image50.emf"/><Relationship Id="rId188" Type="http://schemas.openxmlformats.org/officeDocument/2006/relationships/image" Target="media/image97.png"/><Relationship Id="rId71" Type="http://schemas.openxmlformats.org/officeDocument/2006/relationships/customXml" Target="ink/ink25.xml"/><Relationship Id="rId92" Type="http://schemas.openxmlformats.org/officeDocument/2006/relationships/image" Target="media/image47.png"/><Relationship Id="rId213" Type="http://schemas.openxmlformats.org/officeDocument/2006/relationships/image" Target="media/image110.png"/><Relationship Id="rId234" Type="http://schemas.openxmlformats.org/officeDocument/2006/relationships/customXml" Target="ink/ink104.xml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55" Type="http://schemas.openxmlformats.org/officeDocument/2006/relationships/image" Target="media/image131.png"/><Relationship Id="rId40" Type="http://schemas.openxmlformats.org/officeDocument/2006/relationships/customXml" Target="ink/ink10.xml"/><Relationship Id="rId115" Type="http://schemas.openxmlformats.org/officeDocument/2006/relationships/image" Target="media/image59.png"/><Relationship Id="rId136" Type="http://schemas.openxmlformats.org/officeDocument/2006/relationships/customXml" Target="ink/ink57.xml"/><Relationship Id="rId157" Type="http://schemas.openxmlformats.org/officeDocument/2006/relationships/customXml" Target="ink/ink67.xml"/><Relationship Id="rId178" Type="http://schemas.openxmlformats.org/officeDocument/2006/relationships/customXml" Target="ink/ink77.xml"/><Relationship Id="rId61" Type="http://schemas.openxmlformats.org/officeDocument/2006/relationships/customXml" Target="ink/ink20.xml"/><Relationship Id="rId82" Type="http://schemas.openxmlformats.org/officeDocument/2006/relationships/image" Target="media/image42.png"/><Relationship Id="rId199" Type="http://schemas.openxmlformats.org/officeDocument/2006/relationships/customXml" Target="ink/ink87.xml"/><Relationship Id="rId203" Type="http://schemas.openxmlformats.org/officeDocument/2006/relationships/customXml" Target="ink/ink89.xml"/><Relationship Id="rId19" Type="http://schemas.openxmlformats.org/officeDocument/2006/relationships/image" Target="media/image13.svg"/><Relationship Id="rId224" Type="http://schemas.openxmlformats.org/officeDocument/2006/relationships/customXml" Target="ink/ink99.xml"/><Relationship Id="rId245" Type="http://schemas.openxmlformats.org/officeDocument/2006/relationships/image" Target="media/image126.png"/><Relationship Id="rId30" Type="http://schemas.openxmlformats.org/officeDocument/2006/relationships/customXml" Target="ink/ink5.xml"/><Relationship Id="rId105" Type="http://schemas.openxmlformats.org/officeDocument/2006/relationships/image" Target="media/image54.png"/><Relationship Id="rId126" Type="http://schemas.openxmlformats.org/officeDocument/2006/relationships/customXml" Target="ink/ink52.xml"/><Relationship Id="rId147" Type="http://schemas.openxmlformats.org/officeDocument/2006/relationships/image" Target="media/image75.png"/><Relationship Id="rId168" Type="http://schemas.openxmlformats.org/officeDocument/2006/relationships/customXml" Target="ink/ink72.xml"/><Relationship Id="rId51" Type="http://schemas.openxmlformats.org/officeDocument/2006/relationships/image" Target="media/image26.png"/><Relationship Id="rId72" Type="http://schemas.openxmlformats.org/officeDocument/2006/relationships/image" Target="media/image37.png"/><Relationship Id="rId93" Type="http://schemas.openxmlformats.org/officeDocument/2006/relationships/image" Target="media/image48.png"/><Relationship Id="rId189" Type="http://schemas.openxmlformats.org/officeDocument/2006/relationships/customXml" Target="ink/ink82.xml"/><Relationship Id="rId3" Type="http://schemas.openxmlformats.org/officeDocument/2006/relationships/styles" Target="styles.xml"/><Relationship Id="rId214" Type="http://schemas.openxmlformats.org/officeDocument/2006/relationships/customXml" Target="ink/ink94.xml"/><Relationship Id="rId235" Type="http://schemas.openxmlformats.org/officeDocument/2006/relationships/image" Target="media/image121.png"/><Relationship Id="rId256" Type="http://schemas.openxmlformats.org/officeDocument/2006/relationships/customXml" Target="ink/ink115.xml"/><Relationship Id="rId116" Type="http://schemas.openxmlformats.org/officeDocument/2006/relationships/customXml" Target="ink/ink47.xml"/><Relationship Id="rId137" Type="http://schemas.openxmlformats.org/officeDocument/2006/relationships/image" Target="media/image70.png"/><Relationship Id="rId158" Type="http://schemas.openxmlformats.org/officeDocument/2006/relationships/image" Target="media/image81.png"/><Relationship Id="rId20" Type="http://schemas.openxmlformats.org/officeDocument/2006/relationships/image" Target="media/image14.png"/><Relationship Id="rId41" Type="http://schemas.openxmlformats.org/officeDocument/2006/relationships/image" Target="media/image21.png"/><Relationship Id="rId62" Type="http://schemas.openxmlformats.org/officeDocument/2006/relationships/image" Target="media/image32.png"/><Relationship Id="rId83" Type="http://schemas.openxmlformats.org/officeDocument/2006/relationships/customXml" Target="ink/ink31.xml"/><Relationship Id="rId179" Type="http://schemas.openxmlformats.org/officeDocument/2006/relationships/image" Target="media/image92.png"/><Relationship Id="rId190" Type="http://schemas.openxmlformats.org/officeDocument/2006/relationships/image" Target="media/image98.png"/><Relationship Id="rId204" Type="http://schemas.openxmlformats.org/officeDocument/2006/relationships/image" Target="media/image105.png"/><Relationship Id="rId225" Type="http://schemas.openxmlformats.org/officeDocument/2006/relationships/image" Target="media/image116.png"/><Relationship Id="rId246" Type="http://schemas.openxmlformats.org/officeDocument/2006/relationships/customXml" Target="ink/ink110.xml"/><Relationship Id="rId106" Type="http://schemas.openxmlformats.org/officeDocument/2006/relationships/customXml" Target="ink/ink42.xml"/><Relationship Id="rId127" Type="http://schemas.openxmlformats.org/officeDocument/2006/relationships/image" Target="media/image65.png"/><Relationship Id="rId10" Type="http://schemas.openxmlformats.org/officeDocument/2006/relationships/image" Target="media/image2.png"/><Relationship Id="rId31" Type="http://schemas.openxmlformats.org/officeDocument/2006/relationships/image" Target="media/image16.png"/><Relationship Id="rId52" Type="http://schemas.openxmlformats.org/officeDocument/2006/relationships/customXml" Target="ink/ink16.xml"/><Relationship Id="rId73" Type="http://schemas.openxmlformats.org/officeDocument/2006/relationships/customXml" Target="ink/ink26.xml"/><Relationship Id="rId94" Type="http://schemas.openxmlformats.org/officeDocument/2006/relationships/customXml" Target="ink/ink36.xml"/><Relationship Id="rId148" Type="http://schemas.openxmlformats.org/officeDocument/2006/relationships/customXml" Target="ink/ink63.xml"/><Relationship Id="rId169" Type="http://schemas.openxmlformats.org/officeDocument/2006/relationships/image" Target="media/image87.png"/><Relationship Id="rId4" Type="http://schemas.openxmlformats.org/officeDocument/2006/relationships/settings" Target="settings.xml"/><Relationship Id="rId180" Type="http://schemas.openxmlformats.org/officeDocument/2006/relationships/customXml" Target="ink/ink78.xml"/><Relationship Id="rId215" Type="http://schemas.openxmlformats.org/officeDocument/2006/relationships/image" Target="media/image111.png"/><Relationship Id="rId236" Type="http://schemas.openxmlformats.org/officeDocument/2006/relationships/customXml" Target="ink/ink105.xml"/><Relationship Id="rId257" Type="http://schemas.openxmlformats.org/officeDocument/2006/relationships/image" Target="media/image132.png"/><Relationship Id="rId42" Type="http://schemas.openxmlformats.org/officeDocument/2006/relationships/customXml" Target="ink/ink11.xml"/><Relationship Id="rId84" Type="http://schemas.openxmlformats.org/officeDocument/2006/relationships/image" Target="media/image43.png"/><Relationship Id="rId138" Type="http://schemas.openxmlformats.org/officeDocument/2006/relationships/customXml" Target="ink/ink58.xml"/><Relationship Id="rId191" Type="http://schemas.openxmlformats.org/officeDocument/2006/relationships/customXml" Target="ink/ink83.xml"/><Relationship Id="rId205" Type="http://schemas.openxmlformats.org/officeDocument/2006/relationships/customXml" Target="ink/ink90.xml"/><Relationship Id="rId247" Type="http://schemas.openxmlformats.org/officeDocument/2006/relationships/image" Target="media/image127.pn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sv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5:20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7 525 600,'-2'-2'318,"1"1"-1,0-1 1,0 0-1,0-1 1,0 1 0,0 0-1,0 0 1,1 0-1,-1 0 1,1-1 0,-1 1-1,1 0 1,0 0-1,0-1 1,0 1 0,0 0-1,1-4 1,-1 6-265,1-1 0,-1 1 0,0 0 0,0 0 0,0-1 0,1 1 0,-1 0 0,0 0-1,0-1 1,1 1 0,-1 0 0,0 0 0,1 0 0,-1-1 0,0 1 0,0 0 0,1 0 0,-1 0 0,0 0 0,1 0 0,-1 0 0,1 0 0,-1 0 0,0-1 0,1 1 0,-1 0 0,0 1 0,1-1 0,-1 0 0,0 0 0,1 0 0,-1 0 0,0 0 0,1 0 0,20 18 645,-17-15-652,-1 0 0,0 1 1,0 0-1,0 0 0,-1 0 0,1 0 0,-1 0 1,0 1-1,-1-1 0,1 1 0,-1-1 1,1 1-1,-1 0 0,-1-1 0,1 1 1,-1 0-1,1 0 0,-1-1 0,-1 1 0,1 0 1,-3 9-1,2-10-32,-1 0-1,-1 0 1,1 0 0,0 0-1,-1 0 1,0 0-1,0-1 1,0 1 0,-1-1-1,1 0 1,-1 0 0,1 0-1,-1 0 1,0-1 0,0 0-1,0 1 1,0-1-1,-1-1 1,1 1 0,-1-1-1,1 0 1,-8 2 0,3-2-25,0 0 0,0-1 1,0 0-1,0 0 0,1 0 1,-1-1-1,0-1 0,-15-4 0,21 6-47,0-1 0,-1 0 0,1 0 0,1 0-1,-1 0 1,0-1 0,0 1 0,0-1-1,1 0 1,-1 0 0,1 0 0,-1 0-1,1 0 1,0 0 0,0 0 0,0-1 0,0 1-1,0-1 1,0 0 0,1 1 0,-1-1-1,1 0 1,0 0 0,0 0 0,0 0-1,0 0 1,1 0 0,-1-4 0,1 5 34,0 1 0,0-1 1,0 0-1,1 1 0,-1-1 0,0 1 1,1-1-1,0 1 0,-1-1 1,1 1-1,0-1 0,0 1 0,0-1 1,0 1-1,0 0 0,0 0 0,0-1 1,0 1-1,0 0 0,1 0 1,-1 0-1,0 0 0,1 0 0,-1 1 1,2-2-1,1 1-3,-1-1-1,1 1 1,-1 0-1,1 1 1,0-1-1,-1 0 1,1 1-1,0 0 1,-1 0-1,1 0 1,4 1-1,-5-1 21,-1 1-1,1-1 1,-1 1-1,1 0 1,-1-1-1,1 1 1,-1 0-1,1 1 1,-1-1-1,0 0 1,0 1-1,0-1 1,0 1 0,0 0-1,2 2 1,-3-3 7,0 1 1,0-1-1,-1 0 1,1 1-1,-1-1 0,1 1 1,-1-1-1,1 1 1,-1-1-1,0 1 1,0-1-1,0 1 1,0-1-1,0 1 1,0 0-1,0-1 1,-1 1-1,1-1 1,0 1-1,-1-1 1,1 1-1,-1-1 1,0 0-1,1 1 1,-1-1-1,0 0 1,0 1-1,-1 0 1,-3 5 55,0-1 1,-1 0 0,1 0 0,-1-1 0,-1 0 0,1 0-1,-1 0 1,0 0 0,0-1 0,0-1 0,-1 1-1,1-1 1,-1 0 0,0-1 0,0 0 0,0 0 0,-10 1-1,13-2-49,-1-1 0,1 1 0,-1-1 0,1 0 0,-1-1-1,1 1 1,-1-1 0,1 0 0,-1 0 0,1-1 0,0 0 0,-1 0-1,1 0 1,0-1 0,0 1 0,1-1 0,-1 0 0,0 0 0,1-1-1,0 0 1,0 1 0,0-1 0,0-1 0,1 1 0,-6-9-1,-6-19 26,2-2 0,1 1 0,2-2 0,1 1 0,-6-49 0,50 189-550,-32-94 555,7 24-69,-2 1 1,-1-1-1,2 53 0,-9-78 64,0 0 0,-1 0-1,-1 0 1,1 0 0,-2 0 0,-6 20 0,7-25 41,-1-1 1,0 1 0,0-1 0,-1 1 0,1-1 0,-1 0 0,0 0 0,0-1 0,-1 1 0,1-1-1,-1 0 1,0 0 0,-7 3 0,8-4-42,1-1 0,-1 0 0,0 0 0,0-1 0,0 1 1,-1-1-1,1 0 0,0 0 0,0 0 0,-1 0 0,1-1 0,0 0 0,-1 0 0,1 0 0,0 0 0,-1-1 0,1 0 0,0 0 0,0 0 0,-1 0 0,1-1 0,0 1 0,0-1 1,1 0-1,-1 0 0,0-1 0,1 1 0,-1-1 0,1 0 0,0 1 0,-1-2 0,2 1 0,-1 0 0,0-1 0,-4-6 0,2 2-413,-1-1 0,1 0 0,1-1 0,0 1 0,0-1 0,1 1 0,0-1-1,0 0 1,1-1 0,1 1 0,0 0 0,0 0 0,1-1 0,1-11 0,15-31-2808,-5 29 1920</inkml:trace>
  <inkml:trace contextRef="#ctx0" brushRef="#br0" timeOffset="384.03">2450 277 828,'-1'-1'6837,"0"-2"-4469,1-1-1708,-1-1-1724</inkml:trace>
  <inkml:trace contextRef="#ctx0" brushRef="#br0" timeOffset="783.05">2478 356 1676,'-2'7'3388,"2"-3"-99,0-1-741,-1 0-880,0-3-856,0-2-776,1-1-632,0-1-368,0-2-272,0-1-440,3-2-712,1 1-141,0 1 369,3-2 844</inkml:trace>
  <inkml:trace contextRef="#ctx0" brushRef="#br0" timeOffset="784.05">2658 208 680,'1'-5'4240,"-1"-2"1277,1 2-1385,-2-3-1747,0 2-1433,0 0-1140,0 2-648,-1 0-65,-2-1 225,0 4 100,-3-1-352,0 2-848,-1 2-1160,0 4-328,-1 0 443,-4 3 1065,-1 3 684</inkml:trace>
  <inkml:trace contextRef="#ctx0" brushRef="#br0" timeOffset="1168.08">1814 665 924,'-1'1'783,"1"1"-1,0-1 1,0 0 0,-1 1 0,1-1-1,-1 1 1,1-1 0,-1 0-1,0 1 1,1-1 0,-1 0-1,0 1 1,0-1 0,0 0-1,-2 2 1,-23 14 2417,23-15-3165,1-1 1,0 0-1,-1 0 0,1 0 1,-1-1-1,0 1 0,1-1 0,-1 1 1,1-1-1,-1 0 0,0 0 1,1 0-1,-1 0 0,0 0 1,1-1-1,-1 1 0,1-1 0,-1 0 1,1 0-1,-4-1 0,6 1-117,-1 0-1,0 0 1,1 0 0,-1 0-1,1 1 1,-1-2-1,1 1 1,-1 0 0,1 0-1,0 0 1,-1 0-1,1 0 1,0 0-1,0 0 1,0 0 0,0 0-1,0-1 1,0 1-1,0 0 1,0 0 0,0 0-1,1 0 1,-1 0-1,0 0 1,1 0 0,-1 0-1,1 0 1,-1 0-1,1 0 1,-1 0-1,1 0 1,0 0 0,0 0-1,-1 0 1,1 1-1,0-1 1,0 0 0,1 0-1,0-2-38,0 1 0,1 0 0,-1 0 0,0 0 0,1 1 0,-1-1 0,1 0 0,-1 1 0,1 0-1,0-1 1,-1 1 0,1 0 0,6-1 0,-7 3 167,0-1 1,0 1-1,0 0 0,0-1 0,1 1 0,-1 0 1,0 1-1,0-1 0,-1 0 0,1 0 0,0 1 1,0-1-1,0 1 0,-1-1 0,1 1 1,-1 0-1,0 0 0,1 0 0,-1 0 0,0 0 1,0 0-1,0 0 0,0 0 0,-1 0 0,1 0 1,0 1-1,-1-1 0,0 0 0,1 0 0,-1 1 1,0 3-1,1 2 236,-1 1-1,0-1 1,0 1 0,-1 0-1,0-1 1,-1 1 0,-2 9-1,2-12-353,-1 1-1,0-1 0,0 0 0,-1 1 1,0-2-1,0 1 0,0 0 0,0-1 1,-1 0-1,-6 6 0,5-7-793,0 1 0,0-1-1,0 0 1,-1-1 0,1 1-1,-1-1 1,0-1 0,0 1 0,0-1-1,0 0 1,0-1 0,-1 0 0,1 0-1,0 0 1,-11-1 0,-5-2-397</inkml:trace>
  <inkml:trace contextRef="#ctx0" brushRef="#br0" timeOffset="1584.11">1137 316 1520,'8'-17'10090,"-7"60"-8643,-1-19-1425,3 9-980,11 49 0,19 30-8484,-26-91 8105</inkml:trace>
  <inkml:trace contextRef="#ctx0" brushRef="#br0" timeOffset="2007.15">1377 605 2792,'-2'4'11780,"-11"1"-5573,-11 5-4227,1 3-4220,23-12 2011,-1-1-1,0 1 1,0 0-1,0-1 1,1 1-1,-1 0 1,0 0-1,1-1 0,-1 1 1,1 0-1,-1 0 1,1 0-1,-1 0 1,1 0-1,0 0 1,-1 0-1,1 0 1,0 0-1,0 0 1,0 0-1,0 0 1,-1 0-1,2 0 0,-1 0 1,0 0-1,0 0 1,0 0-1,0 0 1,1 0-1,-1 0 1,0 0-1,1 0 1,-1 0-1,1 0 1,-1 0-1,1 0 1,-1 0-1,1-1 0,0 1 1,0 0-1,-1 0 1,1-1-1,0 1 1,1 0-1,-2-1 236,0 1 0,1-1-1,-1 0 1,1 1 0,-1-1-1,0 0 1,1 1 0,-1-1-1,0 1 1,1-1 0,-1 1-1,0-1 1,0 1 0,1-1-1,-1 1 1,0-1 0,0 1-1,0-1 1,0 1 0,0-1-1,1 1 1,-1-1 0,0 1-1,0-1 1,0 1 0,-1-1-1,1 1 1,0-1 0,0 1-1,0-1 1,0 1 0,0-1-1,-1 1 1,1-1 0,0 1-1,0-1 1,-1 1 0,1-1-1,0 1 1,-1-1 0,1 0-1,-1 1 1,-29 12-122,-36-5-5298,33-9 1698,15 1 2600</inkml:trace>
  <inkml:trace contextRef="#ctx0" brushRef="#br0" timeOffset="2480.17">757 455 1564,'-3'-3'498,"0"0"0,0-1 0,0 1 0,1-1 0,-1 1-1,1-1 1,-4-7 0,6 11-491,0 0-1,0 0 0,0-1 1,0 1-1,0 0 1,0 0-1,0-1 0,0 1 1,0 0-1,0 0 0,0 0 1,0-1-1,0 1 1,0 0-1,0 0 0,0-1 1,0 1-1,0 0 1,0 0-1,0 0 0,0-1 1,0 1-1,1 0 1,-1 0-1,0 0 0,0-1 1,0 1-1,0 0 1,1 0-1,-1 0 0,0 0 1,0-1-1,0 1 0,0 0 1,1 0-1,-1 0 1,0 0-1,0 0 0,1 0 1,-1 0-1,0 0 1,0 0-1,1 0 0,-1 0 1,26 6 126,-12 0-120,-1 0 1,0 1-1,0 0 1,20 16-1,-28-20 55,-1 1-1,1 0 1,-1-1-1,0 2 1,-1-1-1,1 0 1,-1 1-1,1 0 1,-1-1-1,-1 1 1,1 1-1,-1-1 1,0 0-1,0 0 1,1 8-1,-2-12-9,-1 1-1,0 0 0,0 0 1,0 0-1,0 0 0,0-1 1,0 1-1,0 0 0,-1 0 1,1 0-1,0-1 0,-1 1 1,0 0-1,1-1 0,-1 1 1,0 0-1,0-1 0,0 1 1,0-1-1,0 1 0,0-1 1,-1 0-1,1 1 0,0-1 1,-1 0-1,1 0 0,-1 0 1,1 0-1,-1 0 1,0 0-1,1-1 0,-1 1 1,-3 1-1,-5 0-21,0 0 1,0-1-1,-1 0 0,1 0 1,-11-2-1,-11 3-348,34 1 75,1 1-1,0 0 0,0-1 0,0 1 1,1-1-1,-1 0 0,7 5 0,-1 0 84,-8-8 171,-1 0-1,1 1 1,-1-1-1,1 0 1,-1 1-1,0-1 1,1 0 0,-1 1-1,1-1 1,-1 1-1,0-1 1,1 0-1,-1 1 1,0-1-1,0 1 1,1-1-1,-1 1 1,0-1-1,0 1 1,0-1-1,1 1 1,-1 0-1,0-1 1,0 1-1,0-1 1,0 1 0,0-1-1,0 1 1,0-1-1,-1 1 1,1-1-1,0 1 1,0-1-1,0 1 1,0-1-1,-1 1 1,1-1-1,0 1 1,0-1-1,-1 1 1,1-1-1,0 1 1,-1-1 0,1 0-1,-1 1 1,0 0-1,-2 0-1,-1 1-1,1-1 1,-1 0-1,1 0 1,-1 0-1,1 0 1,-1-1-1,-4 1 1,-9 0 20,0-1 0,-33-4 1,44 2 91,1 0 1,0 0-1,0-1 0,0 0 1,0 0-1,0 0 1,1 0-1,-1-1 1,1 1-1,0-1 1,0-1-1,1 1 0,-1 0 1,1-1-1,0 0 1,0 1-1,0-1 1,0-1-1,1 1 0,-2-6 1,-6-16-262,2 0-1,-9-45 1,16 69 46,-9-65-2673,10-1-3346,1 54 4969</inkml:trace>
  <inkml:trace contextRef="#ctx0" brushRef="#br0" timeOffset="2892.21">715 357 44,'21'-12'2471,"0"-2"0,20-16 0,74-73 1580,-57 49-1530,-30 29-1782,-8 9-883,-1-2 0,-1 0 0,27-35 0,-44 53 37,-1 0 1,0 0-1,1 0 1,-1-1-1,0 1 1,0 0-1,1 0 1,-1 0-1,0-1 1,0 1-1,1 0 1,-1-1-1,0 1 1,0 0-1,0 0 1,0-1-1,1 1 1,-1 0-1,0-1 1,0 1-1,0 0 1,0-1-1,0 1 1,0 0-1,0-1 1,0 1-1,0 0 1,0-1-1,0 1 1,0 0-1,0-1 1,0 1-1,0 0 1,0-1-1,-1 1 1,1 0-1,0-1 1,0 1-1,0 0 1,0-1-1,-1 1 1,1 0-1,0 0 1,0-1-1,-1 1 0,-18 4-3297,-23 16-289,13-3 2186</inkml:trace>
  <inkml:trace contextRef="#ctx0" brushRef="#br0" timeOffset="3306.24">187 444 1768,'0'-1'150,"1"1"0,0-1 0,-1 0 0,1 1 0,0-1 0,0 1 0,-1-1 0,1 1 0,0-1 0,0 1-1,0 0 1,0-1 0,0 1 0,0 0 0,0 0 0,-1 0 0,1 0 0,0 0 0,0 0 0,0 0 0,0 0 0,0 0 0,0 0 0,0 0 0,0 0 0,0 1-1,0-1 1,0 0 0,-1 1 0,1-1 0,0 1 0,0-1 0,0 1 0,0 0 0,35 21-546,-32-19 655,12 9-269,0 1 0,-1 1 1,0 1-1,-1 0 0,-1 1 0,0 0 0,-2 1 0,0 1 0,0-1 0,12 33 0,-19-40-3,0 0 0,-1 1-1,0-1 1,-1 1 0,-1 0-1,1-1 1,-2 1 0,1 0 0,-3 19-1,1-22 36,-1-1 1,0 0-1,0 0 0,0 0 0,-1 0 1,0-1-1,-1 1 0,1-1 0,-1 0 0,-1 0 1,1 0-1,-1 0 0,0-1 0,0 0 0,-9 8 1,6-7 9,0-1 0,0 0 0,-1-1 0,1 1 0,-1-2 0,0 1 0,0-1 0,0-1 0,-1 1 0,1-2 0,-1 1 0,1-1 0,-1-1 1,1 1-1,-1-2 0,-16-1 0,11-1-529,-1 0 1,0-1-1,1-1 1,0 0-1,0-1 1,0-1-1,1 0 1,0-1-1,-16-12 1,-3-6-1117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0:07.162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055 194 1516,'0'0'53,"0"0"-1,0 0 0,0 1 1,0-1-1,0 0 1,0 0-1,0 0 0,0 1 1,1-1-1,-1 0 1,0 0-1,0 0 0,0 0 1,0 0-1,1 1 1,-1-1-1,0 0 0,0 0 1,0 0-1,1 0 1,-1 0-1,0 0 0,0 0 1,0 0-1,1 0 1,-1 0-1,0 0 0,0 0 1,1 0-1,-1 0 1,0 0-1,0 0 0,0 0 1,1 0-1,-1 0 1,0 0-1,0 0 0,0 0 1,1 0-1,-1 0 1,0 0-1,0-1 0,0 1 1,1 0-1,-1 0 1,0 0-1,0 0 0,0 0 1,0-1-1,0 1 1,1 0-1,-1 0 1,0 0-1,0-1 0,0 1 1,0 0-1,0 0 1,0-1-1,7-7-3580</inkml:trace>
  <inkml:trace contextRef="#ctx0" brushRef="#br0" timeOffset="1120.08">996 253 1040,'-3'-18'8600,"13"15"-1480,3 12-2969,-9 12-4475,-5-12 508,-1 0 0,0-1 0,-1 1 0,1-1 0,-1 1 1,-7 11-1,9-18-149,0 1 0,-1 0 0,0-1 0,1 1 0,-1-1 0,0 1 0,0-1-1,0 0 1,0 0 0,-1 0 0,1 0 0,0 0 0,-1-1 0,1 1 0,-1-1 0,0 1 0,0-1 0,1 0 0,-1 0 0,0 0 0,0 0 0,-5 0 0,8-1-39,-1 0-1,0 0 1,1 0-1,-1 0 1,1 0 0,-1 0-1,1 0 1,-1 0-1,1 0 1,-1-1-1,1 1 1,-1 0 0,1 0-1,-1 0 1,1-1-1,-1 1 1,1 0-1,-1-1 1,1 1 0,-1 0-1,1-1 1,-1 1-1,1 0 1,0-1-1,-1 1 1,1-1 0,0 1-1,-1-1 1,1 1-1,0-1 1,0 1-1,0-1 1,-1 1 0,1-1-1,0 1 1,0-1-1,0 0 1,4-23-562,-2 3 105,-42 41 1087,33-16-544,1-1 15,0-1 0,-1 1 0,1-1 1,0 0-1,-12 2 0,16-4-140,1 0 0,0 0 0,0 0 0,0 0 0,0 0 0,-1-1 0,1 1 0,0 0 0,0 0 0,0-1 1,0 1-1,0-1 0,0 1 0,0-1 0,0 0 0,0 1 0,0-1 0,0 0 0,0 0 0,0 1 0,0-1 0,1 0 0,-1 0 0,0 0 0,1 0 0,-1 0 1,0 0-1,1 0 0,0 0 0,-1 0 0,1 0 0,-1-1 0,1 1 0,0 0 0,0 0 0,0 0 0,0 0 0,0-3 0,0 4 38,-1 0-1,1-1 1,-1 1-1,1-1 1,0 1 0,-1-1-1,1 1 1,-1 0-1,1-1 1,-1 1-1,1 0 1,-1-1-1,1 1 1,-1 0-1,1 0 1,-1 0 0,1 0-1,-1-1 1,0 1-1,1 0 1,-1 0-1,1 0 1,-1 0-1,0 0 1,1 0-1,-1 0 1,1 0 0,-1 1-1,1-1 1,-1 0-1,1 0 1,-1 0-1,0 1 1,1-1-1,-1 0 1,1 1 0,-1-1-1,0 1 1,-32 13 451,23-9-352,5-3-35,-2 2-25,0-1 0,0 0 0,-1 0-1,1-1 1,-1 0 0,1-1 0,-1 1 0,0-1-1,1-1 1,-10 0 0,17 0-54,-1 0 1,1-1-1,-1 1 0,1 0 1,0-1-1,-1 1 1,1 0-1,0-1 0,-1 1 1,1-1-1,0 1 0,-1 0 1,1-1-1,0 1 1,0-1-1,-1 1 0,1-1 1,0 1-1,0-1 0,0 1 1,0-1-1,0 0 1,0 1-1,0-1 0,0 1 1,0-1-1,0 1 0,0-1 1,0 1-1,0-1 0,1 0 1,6-24-731,-6 23 696,0 0-1,0 0 1,0 0 0,0 0-1,-1 0 1,1 0-1,-1 0 1,0-1-1,1 1 1,-1 0-1,0 0 1,-1-3-1,1 5 86,-1-1-1,0 1 0,0 0 1,0 0-1,0 0 0,0 0 0,1-1 1,-1 1-1,0 0 0,0 1 1,0-1-1,0 0 0,0 0 0,0 0 1,1 0-1,-1 1 0,0-1 1,0 0-1,0 1 0,1-1 0,-1 1 1,0-1-1,0 1 0,1-1 1,-1 1-1,0-1 0,0 2 0,-27 19 519,24-18-449,-5 4 12,-16 9 105,19-19-508,6-15-505,0 18 783,1-1 1,-1 1 0,0 0-1,0-1 1,0 1 0,0-1-1,0 1 1,0 0 0,0-1 0,1 1-1,-1 0 1,0-1 0,0 1-1,0 0 1,-1-1 0,1 1-1,0-1 1,0 1 0,0 0-1,0-1 1,0 1 0,0 0 0,0-1-1,-1 1 1,1 0 0,0-1-1,0 1 1,0 0 0,-1 0-1,1-1 1,0 1 0,-1 0 0,1 0-1,0-1 1,0 1 0,-1 0-1,1 0 1,0 0 0,-1 0-1,1-1 1,0 1 0,-1 0 0,1 0-1,-1 0 1,1 0 0,-23 8 117,-26 27 614,45-32-696,-2 2 48,0 0-9,-1-1 0,1 1 0,-1-1 0,0 0 1,-13 6-1,19-10-59,0 0 1,0 0-1,0 1 1,0-1-1,0 0 1,0 0-1,0 0 0,0 0 1,0 0-1,0 0 1,0 0-1,0 0 1,-1-1-1,1 1 0,0 0 1,0-1-1,0 1 1,0-1-1,-1 0 1,1 0-5,0-1 0,-1 1 0,1 0 0,0-1 0,0 1 1,0-1-1,0 0 0,1 1 0,-1-1 0,0 0 0,1 1 1,-1-1-1,1 0 0,0 0 0,-1-3 0,0-4-194,0-1-338,-1-1 0,0 0 1,0 1-1,-1 0 0,-7-18 1,8 26 490,1 0 1,0 0 0,-1 0-1,1 0 1,-1 0 0,1 0 0,-1 0-1,0 0 1,0 1 0,0-1-1,0 1 1,0-1 0,0 1 0,-1 0-1,1 0 1,0 0 0,-1 0-1,1 0 1,0 0 0,-1 1-1,1-1 1,-1 1 0,1 0 0,-1 0-1,1-1 1,-1 2 0,1-1-1,-1 0 1,1 0 0,-4 2 0,-4 0 260,-1 1 0,1 1 1,0 0-1,0 0 1,0 1-1,1 0 0,0 1 1,0 0-1,0 0 1,1 1-1,0 0 1,0 1-1,0 0 0,1 0 1,1 0-1,-1 1 1,1 0-1,1 0 1,-7 15-1,11-23-210,1 0 0,-1 0 0,1-1 0,0 1 0,-1 0-1,1 0 1,0 0 0,0 0 0,0 0 0,0 0 0,0 0 0,0 0 0,0 0 0,0 0 0,0 0 0,0 0 0,0 0 0,1 0 0,-1 0-1,0 0 1,1 0 0,-1 0 0,0 0 0,1 0 0,0-1 0,-1 1 0,1 0 0,-1 0 0,1 0 0,1 0 0,0 0 0,0 0 0,0 0 1,0-1-1,0 1 1,1-1-1,-1 1 0,0-1 1,0 0-1,1 0 0,-1 0 1,0 0-1,5-1 1,7-1-85,1-2 1,26-9 0,-40 13 59,71-31-2440,-54 23 322,-2-2-1,0 0 0,0 0 0,-1-1 0,0-1 1,0-1-1,20-24 0,-18 15 828</inkml:trace>
  <inkml:trace contextRef="#ctx0" brushRef="#br0" timeOffset="1534.11">448 134 492,'0'0'253,"0"0"0,-4-3 5058,4 3-5058,-1 0 0,1-1 0,0 1 0,0 0 0,0 0 0,0 0 0,0-1 0,0 1 0,0 0-1,0 0 1,0-1 0,0 1 0,0 0 0,0 0 0,0-1 0,0 1 0,0 0 0,0 0 0,0-1 0,2-1 3035,-2 1-3035,19-18 4790,26-13-3708,-38 28-1443,0-1-1,0 1 1,1 0-1,0 1 1,0 0-1,0 0 1,0 1-1,0 0 1,1 0-1,-1 1 1,10-1-1,-19 2 38,1 0 0,0 0 0,0 0 0,0 0 0,0 0 0,0 0 0,0 0-1,0 0 1,0 0 0,0 0 0,0 1 0,0-1 0,-1 0 0,1 0 0,0 0 0,0 0 0,0 0 0,0 0-1,0 0 1,0 0 0,0 0 0,0 0 0,0 0 0,0 0 0,0 1 0,0-1 0,0 0 0,0 0 0,0 0 0,0 0-1,0 0 1,0 0 0,0 0 0,0 0 0,0 0 0,0 1 0,0-1 0,0 0 0,0 0 0,0 0 0,0 0-1,0 0 1,0 0 0,0 0 0,0 0 0,0 0 0,1 0 0,-1 0 0,0 0 0,0 1 0,0-1 0,0 0 0,0 0-1,0 0 1,0 0 0,0 0 0,0 0 0,0 0 0,0 0 0,0 0 0,1 0 0,-1 0 0,0 0 0,0 0-1,-12 7-3310,-15 6-2271,-3 0 1053,14-8 3259</inkml:trace>
  <inkml:trace contextRef="#ctx0" brushRef="#br0" timeOffset="1962.14">51 107 2076,'-4'-1'1408,"-1"1"0,0 0 0,1-1-1,-1 0 1,1 0 0,-1 0 0,-7-4 0,12 5-1219,-1-1 1,1 1 0,-1 0 0,1 0 0,-1-1-1,1 1 1,0 0 0,-1-1 0,1 1-1,0-1 1,-1 1 0,1 0 0,0-1 0,0 1-1,-1-1 1,1 1 0,0-1 0,0 1-1,0-1 1,-1 1 0,1-1 0,0 1 0,0-1-1,0 1 1,0-1 0,0 1 0,0-1-1,0 0 1,1 0-102,0-1 0,0 0 0,0 1 0,0-1 0,0 1 0,0-1 0,0 1 0,0 0 0,0-1 0,1 1 0,-1 0 0,1 0 0,1-1 1,10-7 260,0 1 1,1 1-1,0 0 1,28-10-1,13 4-1642,-48 12 82,0 0 1,-1 1 0,1 0-1,0 0 1,9 2 0,-15-2 1051,-1 0 1,0 0-1,0 0 1,0 0-1,1 0 1,-1 0-1,0 0 1,0 0-1,0 0 1,0 0-1,1 0 1,-1 0-1,0 0 1,0 1-1,0-1 1,1 0-1,-1 0 1,0 0-1,0 0 1,0 0-1,0 0 1,0 1-1,0-1 1,1 0-1,-1 0 1,0 0-1,0 0 1,0 1-1,0-1 1,0 0-1,0 0 1,0 0 0,0 0-1,0 1 1,0-1-1,0 0 1,0 0-1,0 0 1,0 1-1,0-1 1,0 0-1,0 0 1,0 0-1,0 1 1,0-1-1,0 0 1,0 0-1,0 0 1,0 0-1,0 1 1,0-1-1,0 0 1,-1 0-1,1 0 1,0 1-1,-9 7-2861,-2-2 1829</inkml:trace>
  <inkml:trace contextRef="#ctx0" brushRef="#br0" timeOffset="2904.21">5270 935 116,'-1'-8'1254,"-9"-72"4751,14 29 4198,-14 103-7120,-8 100-1,12-62-8955,2-23-7468,4-61 11012,0-2 793</inkml:trace>
  <inkml:trace contextRef="#ctx0" brushRef="#br0" timeOffset="3352.25">5264 717 1744,'0'-36'7838,"0"-13"-1552,0 47-6035,0 0 0,0-1 0,-1 1 0,1 0-1,-1-1 1,0 1 0,1 0 0,-1 0 0,0 0-1,-1-1 1,1 1 0,0 0 0,0 1 0,-1-1-1,-2-3 1,4 5-237,0 0 0,0 0 0,0 0 0,0 0 0,0 0-1,-1 0 1,1-1 0,0 1 0,0 0 0,0 0 0,0 0 0,0 0 0,0 0-1,0 0 1,-1 0 0,1 0 0,0 0 0,0 0 0,0 0 0,0 0 0,0 0-1,-1 0 1,1 0 0,0 0 0,0 0 0,0 0 0,0 0 0,0 0 0,0 0-1,-1 0 1,1 0 0,0 0 0,0 0 0,0 0 0,0 0 0,0 0 0,0 0-1,0 1 1,-1-1 0,1 0 0,0 0 0,0 0 0,0 0 0,0 0 0,0 0-1,0 0 1,0 0 0,0 1 0,0-1 0,0 0 0,0 0 0,0 0 0,-1 0-1,1 0 1,0 0 0,0 1 0,0-1 0,0 0 0,0 15 258,4 20-537,-3-32 185,-1 13-633,-10 1-4651,-20 1-5454,22-14 9528,-6 4-348</inkml:trace>
  <inkml:trace contextRef="#ctx0" brushRef="#br0" timeOffset="3846.28">4669 1049 1052,'-1'0'196,"-1"0"0,1 0 0,0 0 0,-1 0-1,1 0 1,0 0 0,0-1 0,-1 1 0,1 0 0,0-1-1,0 1 1,0-1 0,-1 0 0,1 1 0,0-1 0,0 0 0,0 0-1,0 1 1,0-1 0,0 0 0,0 0 0,1 0 0,-1 0 0,0-1-1,-1-1 1,1 1 193,0-1 1,1 0-1,-1-1 0,0 1 0,1 0 0,0 0 0,-1 0 1,1 0-1,1 0 0,0-5 0,0 0 209,0 0 0,1 1 1,0-1-1,1 1 0,-1-1 0,1 1 0,1 0 1,5-8-1,-6 11-441,0 1 1,0 0 0,1 0 0,-1 1-1,1-1 1,0 1 0,-1 0-1,1 0 1,0 0 0,0 0 0,1 1-1,-1 0 1,0-1 0,0 1-1,1 1 1,-1-1 0,8 1 0,10 0 404,-1 1 0,33 5 0,-2 1-605,-9-6 70,55 6-336,-97-7 307,-1 0 1,0 0-1,0 0 1,0 0 0,1 0-1,-1 0 1,0 0 0,0 0-1,0 0 1,0 0 0,1 0-1,-1 0 1,0 0 0,0 0-1,0 0 1,0 0 0,1 0-1,-1 0 1,0 0 0,0 0-1,0 1 1,0-1 0,1 0-1,-1 0 1,0 0 0,0 0-1,0 0 1,0 1 0,0-1-1,0 0 1,0 0 0,0 0-1,1 0 1,-1 1 0,0-1-1,0 0 1,0 0 0,0 0-1,0 0 1,0 1-1,0-1 1,0 0 0,0 0-1,0 0 1,0 0 0,0 1-1,0-1 1,0 0 0,0 0-1,0 0 1,0 1 0,-1-1-1,1 0 1,0 0 0,-11 11-22,-18 6 13,-36 14 38,-94 33 1,134-55-12,-1-2-1,0-1 1,0-1 0,-1-1-1,1-1 1,-1-2 0,-29-1 0,51 0-18,1-1 0,-1 0 1,0 0-1,1 0 1,-1-1-1,0 1 1,1-1-1,0 0 1,-8-5-1,10 6-2,1 0-1,-1-1 0,1 1 1,-1 0-1,1-1 1,0 1-1,-1 0 0,1-1 1,0 0-1,0 1 1,0-1-1,1 0 0,-1 1 1,0-1-1,0 0 1,1 0-1,-1 0 0,1 0 1,0 1-1,0-1 1,-1 0-1,1 0 1,0 0-1,1 0 0,-1 0 1,0 0-1,1-2 1,-8 71 46,5-60-9,-1 0 0,1 0 0,-2 0-1,1 0 1,-1-1 0,0 0 0,-1 0 0,1 0 0,-1 0 0,0 0 0,-1-1 0,1 0-1,-1 0 1,0-1 0,0 0 0,-1 0 0,1 0 0,-1-1 0,0 0 0,0 0 0,0 0-1,0-1 1,0 0 0,-14 1 0,13-2-875,1 0-1,-1-1 0,1 0 1,-1 0-1,1-1 1,-1 0-1,1 0 1,-1-1-1,-10-4 1,18 6 449,-1 0 1,0 0-1,0-1 0,0 1 1,0 0-1,0-1 0,0 1 1,1-1-1,-1 1 0,0-1 1,0 1-1,1-1 1,-1 0-1,0 1 0,1-1 1,-1 0-1,0 1 0,1-1 1,-1 0-1,1 0 0,0 0 1,-1 0-1,1 1 1,-1-3-1,2-3-1339</inkml:trace>
  <inkml:trace contextRef="#ctx0" brushRef="#br0" timeOffset="4213.31">4718 1142 1792,'66'-3'11678,"-62"2"-11170,0 1 0,0-1 1,0 0-1,0 0 1,-1 0-1,1 0 0,0-1 1,-1 0-1,1 0 0,-1 0 1,0 0-1,1 0 1,-1 0-1,5-6 0,-8 7-517,0 1 1,0-1-1,0 1 0,0-1 0,0 1 0,0-1 1,0 1-1,0-1 0,0 1 0,0-1 0,0 1 1,0-1-1,-1 1 0,1-1 0,0 1 1,0-1-1,-1 1 0,1-1 0,0 1 0,-1-1 1,1 1-1,0 0 0,-1-1 0,1 1 0,0 0 1,-1-1-1,1 1 0,-1 0 0,1 0 0,-1-1 1,1 1-1,-1 0 0,1 0 0,-1 0 0,1-1 1,-1 1-1,1 0 0,-1 0 0,1 0 0,-1 0 1,0 0-1,-27-6-3406,27 5 2788,-61-8-11259,23 4 8275,13 1 2496</inkml:trace>
  <inkml:trace contextRef="#ctx0" brushRef="#br0" timeOffset="4214.31">4347 763 2844,'2'-10'2306,"2"-1"-1,-1 0 0,1 1 0,8-14 1,16-13 2019,-27 37-4312,-1 0 0,0 0 0,0 0-1,0 0 1,0-1 0,0 1 0,1 0-1,-1 0 1,0 0 0,0 0 0,0 0-1,0 0 1,1 0 0,-1 0 0,0 0-1,0 0 1,0 0 0,0 0 0,1 0-1,-1 0 1,0 0 0,0 0 0,0 0-1,0 0 1,0 0 0,1 0 0,-1 0-1,0 0 1,0 1 0,0-1-1,0 0 1,1 0 0,-1 0 0,0 0-1,0 0 1,0 0 0,0 0 0,0 1-1,0-1 1,0 0 0,0 0 0,1 0-1,-1 0 1,0 0 0,0 1 0,0-1-1,0 0 1,0 0 0,0 0 0,0 1-1,4 14 200,-2 17-375,-2-31 154,1 38-2349,-9 53-12061,5-73 12714</inkml:trace>
  <inkml:trace contextRef="#ctx0" brushRef="#br0" timeOffset="4598.34">4108 795 1536,'-3'3'719,"1"0"0,-1 1 0,1 0-1,0-1 1,1 1 0,-1 0 0,1 0 0,-1 0-1,1 0 1,0 0 0,0 0 0,0 8 0,0 57 2478,2-45-665,-3 26-429,1-23-1239,0-9-3028,2 12-9982</inkml:trace>
  <inkml:trace contextRef="#ctx0" brushRef="#br0" timeOffset="5065.38">3973 952 972,'-2'-3'541,"0"1"0,0 0 1,-1 1-1,1-1 0,0 0 0,-1 0 0,1 1 0,-1 0 1,1-1-1,-1 1 0,1 0 0,-1 0 0,0 0 0,0 1 1,0-1-1,1 1 0,-1-1 0,0 1 0,0 0 0,0 0 1,0 0-1,0 1 0,0-1 0,1 1 0,-1-1 0,0 1 1,-5 2-1,3-2-271,0 1 0,1-1 0,-1 1 0,0 0 0,1 0-1,-1 1 1,1-1 0,0 1 0,-1 0 0,1 0 0,1 1 0,-1-1 0,0 1 0,1 0 0,-5 6 0,8-9-265,0 1 1,-1-1-1,1 1 0,0-1 1,0 1-1,0-1 1,0 1-1,0-1 0,0 1 1,1-1-1,-1 0 0,0 1 1,1-1-1,-1 1 1,1-1-1,-1 0 0,1 1 1,0-1-1,0 0 1,-1 0-1,1 1 0,0-1 1,0 0-1,0 0 0,0 0 1,1 0-1,-1 0 1,0-1-1,0 1 0,0 0 1,1 0-1,1 0 1,55 26-296,-43-21 270,-8-3 35,0 0-1,0 1 1,0 0 0,11 8-1,-18-12 4,1 1 0,-1-1 0,1 1-1,-1-1 1,1 1 0,-1-1-1,1 1 1,-1 0 0,0-1 0,1 1-1,-1-1 1,0 1 0,0 0 0,1-1-1,-1 1 1,0 0 0,0-1 0,0 1-1,0 0 1,0-1 0,0 1-1,0 0 1,0 0 0,0 0 0,-1 0 20,1 1 0,-1-1 0,0 0 0,0 0 0,0 0 0,0 0 0,0 0 0,0 0 0,-1 0 0,1-1 0,0 1 0,0 0 0,-1-1 0,1 1 0,0-1 0,-1 1 0,-1 0 0,-53 13 1574,-4-6-3696,-14-8-4077,50-2 1623,0-1 0,-34-8 1,36 5 3390</inkml:trace>
  <inkml:trace contextRef="#ctx0" brushRef="#br0" timeOffset="5846.42">3485 966 364,'-1'-1'290,"1"1"-1,-1-1 1,0 0 0,0 1-1,1-1 1,-1 1 0,0-1-1,0 1 1,0-1 0,0 1-1,0-1 1,1 1 0,-1 0-1,0 0 1,0-1 0,0 1-1,0 0 1,0 0 0,0 0-1,0 0 1,0 0 0,0 0-1,0 0 1,0 1 0,0-1-1,0 0 1,0 0 0,0 1-1,0-1 1,0 1 0,1-1-1,-1 1 1,0-1 0,0 1-1,0-1 1,1 1 0,-1 0-1,0-1 1,0 2 0,0-1-93,0-1 1,0 1-1,0 0 1,0 0 0,0 0-1,0 0 1,0 0-1,1 0 1,-1 0-1,0 0 1,1 0 0,-1 0-1,0 0 1,1 0-1,0 1 1,-1-1-1,1 0 1,0 0-1,-1 1 1,1-1 0,0 0-1,0 1 1,0-1-1,0 0 1,0 0-1,1 1 1,-1-1 0,0 0-1,1 0 1,-1 1-1,0-1 1,1 0-1,-1 0 1,1 0 0,1 2-1,1 0-160,2 0 0,-1-1 0,0 1 1,0-1-1,1 0 0,-1 0 0,1 0 0,0 0 0,-1-1 0,1 0 0,0 0 0,0 0 0,0-1 1,0 1-1,0-1 0,0 0 0,0-1 0,0 1 0,-1-1 0,1 0 0,0 0 0,0-1 1,-1 1-1,1-1 0,7-4 0,-11 5-57,0 0 0,-1 0 0,1-1 0,0 1 1,0 0-1,-1 0 0,1-1 0,-1 1 0,1-1 0,-1 1 1,0 0-1,1-1 0,-1 1 0,0-1 0,0 1 0,0 0 0,0-1 1,0 1-1,0-1 0,-1 1 0,1 0 0,0-1 0,-1 1 1,1-1-1,-1 1 0,1 0 0,-1 0 0,0-1 0,0 1 0,1 0 1,-1 0-1,0 0 0,0 0 0,0 0 0,0 0 0,0 0 1,-1 0-1,0-1 0,-3-3-61,-1 0 0,0 0 0,0 0 0,0 0 0,-13-6 0,16 9 76,-1 1-1,1-1 1,-1 1-1,0-1 1,0 1-1,1 0 0,-1 1 1,0-1-1,0 1 1,0-1-1,0 1 0,0 0 1,0 1-1,0-1 1,0 1-1,1 0 1,-1-1-1,0 2 0,0-1 1,1 0-1,-1 1 1,-4 2-1,2 1 15,-1 1 0,1 0 0,0 0 0,1 1 0,-1-1 0,1 1 0,1 0 0,-1 1 0,-3 7 0,6-11-23,-1-1-1,1 1 1,-1-1-1,0 0 1,0 0-1,0 0 1,0 0-1,-1 0 1,1-1-1,-1 1 1,0-1-1,1 0 1,-1 0-1,0 0 1,0-1-1,-1 1 1,1-1-1,0 0 1,0 0-1,-1-1 1,1 1-1,0-1 1,-1 0-1,1 0 1,0 0-1,-1-1 1,1 0-1,0 1 1,0-2-1,-1 1 1,1 0-1,0-1 1,0 0-1,0 0 1,1 0-1,-7-4 1,10 6-84,1 0 0,-1 0 0,0 0-1,0 0 1,1 0 0,-1 0 0,0-1 0,0 1 0,0 0 0,1 0 0,-1 0 0,0 0 0,0 0 0,0-1 0,0 1 0,1 0 0,-1 0 0,0 0 0,0-1 0,0 1 0,0 0 0,0 0 0,0-1 0,0 1 0,0 0 0,1 0-1,-1 0 1,0-1 0,0 1 0,0 0 0,0 0 0,0-1 0,0 1 0,0 0 0,0 0 0,-1-1 0,1 1 0,0 0 0,0 0 0,0 0 0,0-1 0,0 1 0,0 0 0,0 0 0,0-1 0,-1 1 0,1 0 0,0 0 0,0 0 0,0 0-1,0-1 1,-1 1 0,1 0 0,0 0 0,0 0 0,0 0 0,-1 0 0,1-1 0,1 2 44,0-1 1,0 0-1,0 1 0,0-1 0,0 0 0,0 1 1,0-1-1,0 1 0,-1 0 0,1-1 0,0 1 1,0 0-1,0-1 0,-1 1 0,1 0 0,0 0 1,-1 0-1,1-1 0,-1 1 0,1 0 0,-1 0 1,1 0-1,-1 0 0,1 0 0,-1 2 0,1 0 9,0 1 0,-1-1 0,0 0 0,0 1-1,0-1 1,0 0 0,0 0 0,0 1 0,-1-1 0,0 0-1,0 0 1,-1 5 0,0-4 272,0 0 0,0-1 0,-1 0 0,1 1 0,-1-1 0,1 0 0,-1 0 0,0 0 0,0-1 0,0 1 0,-1-1 0,1 0 0,-1 0 0,-6 3 0,5-2 88,0-1 1,-1 0 0,1-1-1,-1 1 1,0-1-1,1 0 1,-1 0-1,0-1 1,0 0 0,0 0-1,1 0 1,-1 0-1,0-1 1,0 0 0,1-1-1,-1 1 1,1-1-1,-7-2 1,7 0-210,0 1 1,0 0-1,0-1 0,1 0 1,-1 0-1,1 0 1,0-1-1,0 1 1,0-1-1,-3-6 0,3 4-400,0-1 0,1 1 0,0-1 0,0 1 0,1-1 1,0 0-1,-1-9 0,1 6-977,1 0 0,1-1 0,0 1 0,3-19 0,-1 18-896,0 1-1,1-1 1,1 1-1,5-14 1,-2 10 944</inkml:trace>
  <inkml:trace contextRef="#ctx0" brushRef="#br0" timeOffset="6212.46">3087 834 2212,'4'1'3175,"24"1"7279,-27-2-10273,0 1-1,0-1 1,-1 0 0,1 0 0,0 0-1,0 0 1,0 0 0,0-1 0,0 1-1,-1 0 1,1 0 0,0 0-1,0-1 1,0 1 0,-1 0 0,1-1-1,0 1 1,-1-1 0,1 1 0,0-1-1,-1 1 1,1-1 0,0 0-1,-1 1 1,2-2 0,-3 1-349,1 1 1,-1 0-1,1-1 0,-1 1 0,1 0 1,-1-1-1,0 1 0,1 0 1,-1-1-1,1 1 0,-1 0 1,0 0-1,1 0 0,-1-1 1,1 1-1,-1 0 0,0 0 1,1 0-1,-1 0 0,0 0 1,1 0-1,-1 1 0,0-1 1,1 0-1,-1 0 0,1 0 0,-1 1 1,-1-1-1,-21 5-7314,-5 5 1633,10-3 4255</inkml:trace>
  <inkml:trace contextRef="#ctx0" brushRef="#br0" timeOffset="6596.49">2540 760 108,'0'9'7738,"-1"10"-4387,-2 77-1159,5-71-2286,2-1-1,1 0 1,8 27-1,2-12-3638,2-1-3349,-12-27 5546</inkml:trace>
  <inkml:trace contextRef="#ctx0" brushRef="#br0" timeOffset="6996.52">2515 797 204,'-3'-78'12457,"9"0"-5778,-3 45-6131,-3 33-544,0 0-1,0 0 0,0 0 0,0 0 0,0 0 0,1 0 0,-1 0 0,0 1 0,0-1 0,0 0 0,0 0 0,0 0 1,0 0-1,0 0 0,0 0 0,0 0 0,1 0 0,-1 0 0,0 0 0,0 0 0,0 0 0,0 0 0,0 0 0,0 0 1,0 0-1,0 0 0,1 0 0,-1 0 0,0 0 0,0 0 0,0 0 0,0 0 0,0 0 0,0 0 0,0 0 1,0-1-1,0 1 0,0 0 0,1 0 0,-1 0 0,0 0 0,0 0 0,0 0 0,0 0 0,0 0 0,0 0 0,0 0 1,0 0-1,0-1 0,0 1 0,0 0 0,0 0 0,0 0 0,0 0 0,0 0 0,0 0 0,0 0 0,0 0 0,0-1 1,0 1-1,0 0 0,0 0 0,0 0 0,8 13 6,4 18-446,-11-27 281,3 12-753,0 0 1,-2 0-1,1 18 0,-8 6-4214,4-37 4251,-1-1 0,1 1 1,0 0-1,-1 0 0,1-1 0,-1 1 1,0-1-1,0 1 0,0-1 0,-5 4 1,-2 0-232</inkml:trace>
  <inkml:trace contextRef="#ctx0" brushRef="#br0" timeOffset="7494.56">2251 778 1356,'0'-21'3332,"-1"19"-1470,-1 14-143,2-1-940,0 1-1,1-1 1,1 0 0,0 0 0,0 0-1,1 0 1,0 0 0,7 14 0,-5-15-518,-2-1-1,1 1 1,-1 0 0,-1 0 0,0 0 0,0 0 0,-1 0 0,0 0 0,-1 0 0,-1 12 0,0-19-234,0 0 1,0 0 0,0 0 0,0 0 0,-1-1-1,1 1 1,-1 0 0,0-1 0,0 1 0,0-1-1,0 0 1,0 0 0,0 0 0,-1 0-1,1 0 1,-1 0 0,0-1 0,1 1 0,-1-1-1,0 0 1,0 1 0,0-1 0,0-1-1,0 1 1,0 0 0,0-1 0,0 1 0,0-1-1,0 0 1,0 0 0,0 0 0,-6-2 0,1 2-19,0-1 1,0 0 0,0-1 0,0 0-1,1 0 1,-1 0 0,0-1 0,1 0-1,0-1 1,0 0 0,-11-7 0,12 6-16,1 0 0,0-1 0,1 0 0,0 1 0,-1-2 0,2 1 0,-1 0 1,1-1-1,-4-9 0,6 14 4,1 1 0,-1-1 0,1 0-1,0 1 1,0-1 0,-1 0 0,1 0 0,0 1 0,0-1 0,1 0 0,-1 1 0,0-1 0,0 0 0,1 1 0,-1-1 0,1 1 0,0-1 0,0-2 0,1 3 1,-1 0 0,1-1 0,-1 1 0,1 0 0,-1 0 0,1 0 1,0 0-1,0 0 0,-1 0 0,1 0 0,0 1 0,0-1 1,0 1-1,0-1 0,0 1 0,0 0 0,0 0 0,0 0 0,0 0 1,2 0-1,2 0-1,0 1 1,0 0 0,0 0 0,0 0-1,0 1 1,-1 0 0,1 0-1,0 0 1,-1 1 0,0 0-1,1 0 1,-1 0 0,0 1 0,0-1-1,-1 1 1,1 0 0,6 9-1,-9-10 3,0-1-1,0 1 1,-1-1 0,1 1-1,-1 0 1,0-1-1,0 1 1,0 0-1,0 0 1,0 0-1,-1 0 1,1 0-1,-1 0 1,0 0 0,0 0-1,0 0 1,0 0-1,0 0 1,-1 0-1,1 0 1,-1 0-1,0-1 1,0 1-1,0 0 1,0 0 0,0 0-1,-1-1 1,1 1-1,-1-1 1,0 1-1,0-1 1,0 0-1,0 0 1,0 0-1,0 0 1,-1 0 0,-3 3-1,-6 3 29,1-1 1,-2 0-1,1-1 0,-1 0 0,0-1 1,0 0-1,-1-1 0,1-1 0,-25 3 1,-10 0 10,-70-2 1,77-4-34,-1-2 0,-82-14 0,113 14-13,0-1-1,0 0 1,0 0-1,0-1 1,0 0-1,1-1 1,-1 0-1,1-1 1,1 0-1,-1-1 1,1 0-1,0 0 1,1-1-1,0 0 1,-13-16-1,19 21-44,0 0 0,0 0-1,1 0 1,0-1 0,-1 1-1,1 0 1,0-1-1,0 1 1,1 0 0,-1-6-1,1 6-357,0 0 0,0 0 0,1 0 0,0-1 0,-1 1 0,1 0 1,0 0-1,0 0 0,1 0 0,-1 0 0,1 1 0,-1-1 0,1 0 0,0 1 0,2-4 0,6-3-1374,-1 0 0,1 1-1,0 0 1,1 1 0,21-11 0,-6 3 520</inkml:trace>
  <inkml:trace contextRef="#ctx0" brushRef="#br0" timeOffset="7906.59">1951 793 1592,'5'2'4173,"2"-3"595,0-6-996,-1 0-1271,-1 0-965,-2 2-600,-2-1-368,-2 2-216,0 1-156,-2 0-224,1 2-432,-3 1-816,0 0-1177,-1 2-1411,-3 2-380,-3 1 591,-4 2 1341,-4-1 904</inkml:trace>
  <inkml:trace contextRef="#ctx0" brushRef="#br0" timeOffset="7907.59">1159 1051 972,'-28'5'4376,"5"-5"1221,5 1-1721,4-3-1467,2-1-1041,2 2-728,3 0-456,2 0-184,3 0-96,2 0-340,1 0-776,2 0-1241,2 2-1371,3 1-3713,-5 0 5441,-2 0 82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2:18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8 343 1152,'-1'8'5833,"6"29"-4879,3 9 2289,-3-20-1675,0 0 0,-2 1 1,-1-1-1,-2 44 1,0-63-1502,-1 0 1,-1 0-1,1 0 1,-1 0-1,0-1 1,-1 1 0,1 0-1,-1-1 1,-1 0-1,1 0 1,-1 0-1,0 0 1,0 0-1,-1-1 1,0 0-1,0 0 1,0 0-1,0 0 1,-1-1 0,0 0-1,0 0 1,-9 4-1,4-3-32,-2 0-1,1 0 0,0-1 1,-19 3-1,11-4-1285,0-1-1,0-1 0,0 0 0,-30-4 1,9-3-1950,1-2 1,0-1-1,-49-18 1,38 8 1879</inkml:trace>
  <inkml:trace contextRef="#ctx0" brushRef="#br0" timeOffset="871.06">3590 222 548,'4'-2'4432,"-1"9"-1594,5 26-15,3 43-403,-10-65-1867,-1-1 1,0 1 0,-1-1 0,0 1 0,-1-1 0,0 0 0,0 0 0,-4 11 0,5-18-451,0-1-1,0 0 1,0 0 0,-1 0-1,1 0 1,0 0-1,-1 0 1,1 0 0,-1-1-1,1 1 1,-1 0-1,0-1 1,0 1-1,0-1 1,0 0 0,0 0-1,-3 2 1,3-3-109,-1 0 0,0 1 0,1-1 0,-1 0 1,0 0-1,1 0 0,-1 0 0,0-1 0,1 1 0,-1-1 1,1 0-1,-1 0 0,0 0 0,1 0 0,0 0 0,-1 0 0,1-1 1,-5-2-1,4 1-210,-1 0 1,1 0 0,-1 0 0,1 0-1,0-1 1,0 1 0,0-1-1,1 0 1,-1 0 0,1 0-1,0 0 1,-3-8 0,-11-55-3729,12 41 3132,-28 94 4653,29-61-3537,0-1-1,0 1 1,0-1 0,-1 0-1,1 0 1,-1 0-1,-1-1 1,-9 11 0,13-15-297,-1 0 0,1-1 1,0 1-1,-1 0 1,1 0-1,-1 0 0,1-1 1,-1 1-1,0-1 1,1 1-1,-1-1 0,1 0 1,-1 0-1,0 1 1,1-1-1,-1 0 0,0 0 1,1-1-1,-1 1 1,1 0-1,-1-1 1,0 1-1,1-1 0,-1 1 1,1-1-1,-1 1 1,1-1-1,-1 0 0,1 0 1,0 0-1,-1 0 1,1 0-1,0 0 0,0 0 1,0-1-1,0 1 1,0 0-1,0 0 0,0-1 1,0 1-1,0-1 1,0-1-1,-8-9-153,5 5 52,0 0 0,-1 0-1,0 1 1,-1 0 0,1 0 0,-10-7 0,14 12 116,-1 0-1,1 0 1,-1 1-1,0-1 0,1 0 1,-1 1-1,0-1 1,0 1-1,1 0 1,-1-1-1,0 1 1,0 0-1,0 0 1,1 0-1,-1 0 0,0 1 1,0-1-1,1 0 1,-1 1-1,0-1 1,0 1-1,1 0 1,-1 0-1,1-1 1,-1 1-1,0 0 0,1 0 1,0 0-1,-1 1 1,1-1-1,0 0 1,-1 0-1,1 1 1,-1 1-1,-5 5 245,0 1 1,1 0-1,-10 18 0,14-25-255,1-1 0,0 1 0,0 0 0,0-1 1,0 1-1,1 0 0,-1 0 0,0 0 0,1-1 0,-1 1 0,1 0 0,0 0 1,-1 0-1,1 0 0,0 0 0,0 0 0,1 0 0,-1 0 0,0 0 0,0 0 1,1 0-1,-1 0 0,1 0 0,0-1 0,0 1 0,0 0 0,0 0 0,2 2 1,-2-3-81,1 0 0,0-1 0,0 1 0,0 0 0,0-1 0,-1 0 0,1 0 0,0 1 0,0-1 0,0 0 0,0 0 0,0-1 0,0 1 0,0 0 0,0-1 0,0 1 0,-1-1 0,1 1 0,0-1 0,0 0 1,-1 0-1,1 0 0,0 0 0,-1 0 0,2-2 0,42-33-8573,-41 32 7076,37-35-5798,-27 24 6292</inkml:trace>
  <inkml:trace contextRef="#ctx0" brushRef="#br0" timeOffset="1231.08">3459 599 192,'3'19'18914,"-1"-17"-17306,-1-2-1356,0 0-948,2-2-1392,-2-1 1232,-1-1-185,0-2-727,3-3-1288,-3 0-628,2-3 275,-2-1 1117,-5-1 896</inkml:trace>
  <inkml:trace contextRef="#ctx0" brushRef="#br0" timeOffset="1789.13">3515 68 1924,'5'-17'11634,"-1"3"-9365,-3 13-2471,-1 0 1,0 0 0,1 1-1,-1-1 1,1 0 0,-1 0-1,1 0 1,0 0 0,-1 0-1,1 1 1,0-1 0,0 0-1,-1 1 1,1-1 0,0 0-1,0 1 1,0-1 0,0 1-1,0-1 1,0 1 0,0 0-1,0-1 1,0 1 0,0 0-1,1 0 1,15-1 2645,-3 1-2122,-1 0-1,1-1 1,-1 0 0,1-1 0,-1 0 0,0-2-1,18-5 1,-61 10-10591,5 0 6791,7 1 2083</inkml:trace>
  <inkml:trace contextRef="#ctx0" brushRef="#br0" timeOffset="1790.13">3035 193 164,'11'6'14192,"8"-8"-8409,20-11-4611,-32 11-617,24-9-433,2 0-2816,-11 3-7017</inkml:trace>
  <inkml:trace contextRef="#ctx0" brushRef="#br0" timeOffset="2861.21">2751 397 12,'-2'0'637,"1"-1"1,-1 1-1,0 0 0,1 0 1,-1 0-1,0 0 0,1 1 1,-1-1-1,0 0 0,1 1 1,-1-1-1,1 1 1,-1-1-1,1 1 0,-1 0 1,1 0-1,-1 0 0,-1 1 1,2-1-452,0 0 1,0 0-1,0 1 1,0-1-1,1 0 1,-1 0 0,0 1-1,1-1 1,-1 1-1,1-1 1,-1 0 0,1 1-1,0-1 1,0 1-1,0-1 1,-1 1-1,2 1 1,-1 0-181,0 0 1,1 0-1,-1 0 0,1 0 1,0-1-1,0 1 0,0 0 1,0 0-1,0-1 0,1 1 1,-1-1-1,1 1 0,0-1 1,-1 1-1,1-1 0,0 0 0,1 0 1,-1 0-1,0 0 0,4 2 1,0-2-64,0 0 0,-1 0 1,1 0-1,0-1 0,0 0 0,1 0 1,-1 0-1,0-1 0,0 0 0,0 0 1,0-1-1,0 0 0,0 0 1,1 0-1,-2 0 0,12-6 0,-14 7-35,-1-1 0,0 0 0,0 0 0,0-1-1,0 1 1,0 0 0,-1-1 0,1 1 0,0-1-1,-1 0 1,1 1 0,-1-1 0,1 0 0,-1 0-1,0 0 1,0 0 0,0 0 0,2-4 0,-3 3 38,0 0 1,0 0-1,0 1 1,0-1-1,0 0 1,-1 0-1,1 1 1,-1-1-1,0 0 1,0 1-1,0-1 1,0 1-1,0-1 1,-1 1-1,1 0 1,-1-1-1,1 1 1,-1 0 0,-4-4-1,3 2 76,0 0 0,-1 1 0,0-1 0,0 1 0,0 0 0,0 0 0,0 0 0,0 1 0,-1-1 1,0 1-1,1 0 0,-1 0 0,0 1 0,0-1 0,0 1 0,0 0 0,0 0 0,-10 1 0,12 0 92,-1 1 1,0-1-1,1 1 0,-1 0 0,0 1 1,1-1-1,0 1 0,-1-1 1,1 1-1,0 0 0,0 0 1,0 0-1,0 1 0,0-1 0,0 1 1,1 0-1,-1 0 0,1-1 1,0 1-1,0 1 0,0-1 1,0 0-1,1 1 0,-1-1 0,1 0 1,-2 5-1,2-3 169,-1 0-1,0-1 0,0 1 1,0 0-1,-1-1 1,0 1-1,0-1 1,0 0-1,0 0 1,-1 0-1,1-1 0,-1 1 1,0-1-1,0 0 1,-7 4-1,7-5-241,-1 0 0,1 0 0,-1-1-1,1 0 1,-1 0 0,0 0 0,0-1 0,1 1 0,-1-1-1,0 0 1,0-1 0,1 1 0,-1-1 0,0 0-1,0 0 1,1 0 0,-6-3 0,6 3-42,-1-1 0,1 0 0,1 0 0,-1 0 0,0-1 0,0 1 0,1-1 0,-1 0 0,1 0 0,0 0 0,0 0 0,0 0 0,1-1 0,-1 1 0,-2-5 0,0-4-172,0 1 1,1 0 0,-6-24-1,-7-20-982,16 55 1150,0 0 0,1 1 0,-1-1 1,0 0-1,0 0 0,0 0 0,1 1 0,-1-1 0,0 0 0,0 1 1,1-1-1,-1 0 0,0 1 0,0-1 0,1 1 0,-1-1 0,1 1 1,-1 0-1,0-1 0,1 1 0,-1 0 0,1-1 0,-1 1 0,1 0 0,0 0 1,-1-1-1,1 1 0,-1 1 0,1-1 5,0-1 1,-1 1-1,1-1 1,-1 0-1,1 1 0,0 0 1,0-1-1,-1 1 1,1-1-1,0 1 0,0-1 1,-1 1-1,1-1 1,0 1-1,0 0 0,0-1 1,0 1-1,0-1 1,0 1-1,0 0 0,0-1 1,0 1-1,0-1 1,0 1-1,1 0 0,-1-1 1,0 1-1,0-1 1,1 1-1,-1-1 0,0 1 1,0-1-1,1 1 1,-1-1-1,1 1 0,-1-1 1,0 1-1,1-1 1,-1 0-1,1 1 0,-1-1 1,1 0-1,-1 1 1,1-1-1,0 0 0,-1 0 1,1 1-1,-1-1 1,1 0-1,-1 0 0,1 0 1,0 0-1,-1 0 1,1 0-1,0 0 0,34-1-547,-27 0 491,-1 0 0,1 0-1,-1 1 1,1 1 0,-1-1 0,15 4 0,-21-4 54,1 0 1,-1 1 0,0-1 0,0 1 0,0 0 0,-1-1 0,1 1-1,0-1 1,0 1 0,0 0 0,0 0 0,0 0 0,-1 0 0,1-1-1,0 1 1,-1 0 0,1 0 0,-1 0 0,1 0 0,0 2 0,-1 0 3,0-1 0,0 1 1,1 0-1,-2-1 0,1 1 1,0-1-1,0 1 0,-1 0 1,0-1-1,1 1 1,-1-1-1,-2 5 0,0 0 0,-1 1 0,0-1 0,0 1 0,0-1 0,-1 0 0,0-1 0,-1 1 0,1-1 0,-1 0 0,-1-1 0,1 1 0,-1-1 0,0 0 0,0-1 0,-12 6 0,13-7 5,0-1 0,0 0 0,0-1-1,-1 1 1,1-1 0,-1 0 0,1-1-1,0 0 1,-1 0 0,1 0 0,-1-1 0,1 0-1,0 0 1,-1 0 0,1-1 0,0 0 0,0 0-1,0-1 1,0 0 0,1 0 0,-7-4 0,5 1-9,0-1 1,0 0-1,1 1 0,0-2 1,0 1-1,1-1 1,0 0-1,1 0 1,-1 0-1,2-1 1,-1 0-1,1 0 1,-3-13-1,5 19 0,0 14 6,0-1 1,-1 0 0,0 0-1,-1 0 1,-7 17 0,7-19 107,-1 0 0,0 0 1,-1 0-1,0-1 1,0 0-1,-1 0 1,1 0-1,-1 0 0,-13 9 1,17-14-394,0 0 1,-1-1 0,1 1 0,-1-1-1,1 0 1,-1 0 0,1 0-1,-1 0 1,0 0 0,1 0 0,-1-1-1,0 1 1,0-1 0,-5 0-1,6 0-347,-1-1-1,1 0 0,0 0 1,-1 0-1,1 0 1,0 0-1,0 0 0,0 0 1,0-1-1,0 1 0,0-1 1,0 1-1,0-1 1,0 0-1,1 0 0,-1 0 1,1 0-1,-1 0 0,-1-4 1,-3-5-909</inkml:trace>
  <inkml:trace contextRef="#ctx0" brushRef="#br0" timeOffset="3260.24">2296 187 3312,'6'0'8921,"2"-3"-3889,6-5-2524,1-1-3950,3-2-3135,-8 6 3304,0 1 0,0 0 0,0 1 0,17-3 0,18 6 6862,-51-2-4595,-28-5-11775,19 7 9540,-1 3-193</inkml:trace>
  <inkml:trace contextRef="#ctx0" brushRef="#br0" timeOffset="3660.27">1889 143 1960,'-6'-25'7527,"6"43"-4814,5 44-227,20 51-1238,-9-48-5953,-5 1-3985,-10-45 7015</inkml:trace>
  <inkml:trace contextRef="#ctx0" brushRef="#br0" timeOffset="4057.3">1721 379 2000,'9'4'1560,"0"1"0,0 0 0,0 1 1,13 10-1,-13-9-1192,-1 1 0,0 0 0,0 1 0,-1-1 0,0 1 0,-1 1 0,9 16 0,-12-22-289,-1 0 0,0 1 0,0 0 0,0-1 0,-1 1 0,1 0 0,-1 0 0,0 0 0,-1-1 0,1 1 0,-1 0 0,0 0 0,0 0 0,-1 0 0,0 0 0,1 0 0,-1 0 0,-1 0 0,1 0 0,-1-1 0,0 1 0,0-1 0,0 1 0,-1-1 0,1 0 0,-1 0 0,0 0 0,-1 0 0,1 0 0,0-1 0,-1 1 0,-8 4 0,-3 2-114,0-1 0,-1-1 0,0 0 0,-1-1 0,0-1 0,0-1 0,0 0 0,-1-1 0,-25 2 0,-21-1-3965,-80-3 1,132-2 3318,-159-7-4149,79-1 3590</inkml:trace>
  <inkml:trace contextRef="#ctx0" brushRef="#br0" timeOffset="4663.35">101 105 848,'-5'7'1226,"1"1"-1,-1-1 1,1 1 0,-5 17-1,-15 70-194,18-66-155,-2 14 48,-5 74 1,11-63-2978,4-1-3982,-2-46 4480,-1-3 482</inkml:trace>
  <inkml:trace contextRef="#ctx0" brushRef="#br0" timeOffset="5083.38">82 129 1476,'1'-2'398,"0"0"-1,0 1 1,0 0-1,1-1 1,-1 1-1,0 0 1,1 0-1,-1-1 1,1 1-1,0 0 1,-1 1-1,1-1 1,0 0-1,-1 0 1,1 1-1,0-1 1,0 1-1,0-1 1,0 1-1,0 0 1,-1 0-1,1 0 1,0 0-1,3 0 1,-2 2-236,-1-1 0,1 0 1,-1 1-1,0-1 1,1 1-1,-1 0 0,0-1 1,0 1-1,0 0 1,0 1-1,-1-1 0,1 0 1,0 0-1,1 5 1,6 11 13,-1 1 0,-1-1 0,8 34 0,-12-42 865,7 28-896,29 111 2491,-30-99-6688,-3 0-5417,-6-46 7085,-1-1 737</inkml:trace>
  <inkml:trace contextRef="#ctx0" brushRef="#br0" timeOffset="5463.41">203 380 876,'-2'-2'1148,"0"-1"0,0 1 0,0 0 0,0 0 0,0 0 0,-1 0 0,1 1 0,-1-1-1,-3-2 1,-25-3 5394,-4 10-4019,-1 4-3523,25-4-1303,0-1 0,0 0 0,1-1 0,-21 1 0</inkml:trace>
  <inkml:trace contextRef="#ctx0" brushRef="#br0" timeOffset="5464.41">600 279 1212,'1'9'9069,"-10"7"-5678,-14 14-2898,20-26 135,-28 35-642,-28 37 397,40-51-4949,0 0-4509</inkml:trace>
  <inkml:trace contextRef="#ctx0" brushRef="#br0" timeOffset="5846.42">437 311 1176,'0'-1'529,"1"0"-1,4-6 5813,-4 6-5813,-1 1 0,1 0 1,0-1-1,-1 1 1,1-1-1,0 1 0,-1 0 1,1 0-1,0 0 1,0-1-1,-1 1 0,1 0 1,0 0-1,1 0 1,18 13 4414,20 45-6917,-29-40 3337,45 56-3930,-26-38-3117,2-1-4285,-24-26 8261</inkml:trace>
  <inkml:trace contextRef="#ctx0" brushRef="#br0" timeOffset="6213.46">738 172 1392,'-3'-62'6015,"2"48"-3566,3 42 1053,14 104 1388,2-43-4661,2-16-4077,4-4-5260,-13-43 4767,-6-18 3229</inkml:trace>
  <inkml:trace contextRef="#ctx0" brushRef="#br0" timeOffset="6597.49">810 102 860,'5'-7'443,"0"1"-1,0-1 1,0 1-1,1 1 1,-1-1-1,1 1 1,1 0-1,-1 0 1,1 1-1,0 0 0,0 0 1,0 1-1,14-5 1,-16 6-373,0 1 0,0-1 1,-1 1-1,1 1 0,0-1 0,1 1 0,-1 0 0,0 0 1,0 0-1,0 0 0,0 1 0,0 0 0,0 0 1,-1 1-1,1-1 0,0 1 0,0 0 0,-1 0 1,1 1-1,-1-1 0,0 1 0,0 0 0,4 4 0,-6-6 3,0 1-1,0 0 0,-1 0 1,1 0-1,0-1 0,-1 1 0,0 1 1,1-1-1,-1 0 0,0 0 1,0 0-1,0 1 0,-1-1 0,1 1 1,0-1-1,-1 0 0,0 1 1,1-1-1,-1 1 0,0-1 0,0 1 1,-1 2-1,0-1 96,-1 0 0,1 0 0,-1 0 0,0 0-1,0-1 1,0 1 0,0-1 0,0 1 0,-1-1 0,0 0 0,0 0 0,-3 3 0,-4 3 174,0-2 0,0 1 1,-1-2-1,0 1 0,0-1 1,-1-1-1,-21 7 0,4-7-192,15-2-126,32 6-78,-5-4 8,0 1 0,0 1 0,-1 0-1,0 0 1,-1 1 0,1 1 0,-2 0 0,17 17 0,-24-22 102,0 0-1,1 0 1,-2 0-1,1 0 1,0 1-1,-1-1 1,0 1-1,0 0 1,0-1-1,-1 1 1,1 0 0,0 6-1,-2-8 85,0 0 0,-1 0 0,1 0 0,0 0 0,-1 0 1,0 0-1,1 0 0,-1 0 0,0 0 0,-1 0 0,1 0 0,0-1 0,-1 1 0,0 0 0,0-1 0,0 1 0,0-1 0,0 0 1,0 1-1,0-1 0,-4 2 0,0 1 74,-1-1 1,0 1 0,0-1-1,0-1 1,0 1 0,0-1-1,-1-1 1,-14 4 0,10-4-631,-1 0 1,0-1-1,0 0 1,0-1 0,-13-1-1,7-2-1748,0 0 1,-33-10-1,33 6-1190,0 0 0,-22-12-1,16 4 202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2:04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51 1372,'-1'1'579,"-1"0"1,1 0-1,-1 0 0,0 0 1,1 0-1,-1 0 1,0 0-1,0 0 0,0-1 1,1 1-1,-1-1 0,0 1 1,0-1-1,0 0 0,0 0 1,0 0-1,0 0 0,0 0 1,-4-1-1,4 1-350,0 0 1,0-1-1,0 1 0,0-1 1,-1 0-1,1 0 0,0 0 1,0 0-1,0 0 0,0 0 1,1 0-1,-1-1 0,0 1 1,1-1-1,-1 1 0,0-1 1,1 0-1,0 0 0,-1 1 1,1-1-1,0 0 0,0 0 1,0 0-1,0 0 0,0 0 1,0-4-1,1 1-316,0 0 0,0 0-1,1 0 1,0 0 0,0-1 0,0 1 0,0 0-1,1 1 1,0-1 0,0 0 0,0 0-1,1 1 1,0 0 0,-1-1 0,1 1 0,1 0-1,-1 0 1,1 0 0,-1 1 0,1 0-1,5-4 1,-7 5-29,1 0-1,0 0 1,0 0 0,0 1-1,0-1 1,0 1-1,0 0 1,0-1-1,0 1 1,0 1 0,1-1-1,-1 0 1,0 1-1,1 0 1,-1 0-1,0 0 1,1 0 0,-1 0-1,0 1 1,1-1-1,-1 1 1,0 0 0,0 0-1,0 0 1,0 1-1,0-1 1,0 1-1,0-1 1,0 1 0,0 0-1,-1 0 1,1 0-1,3 4 1,-5-4 121,1 0 0,0 0-1,-1 0 1,0 0 0,1 0 0,-1 0 0,0 0 0,0 1 0,0-1-1,0 0 1,-1 1 0,1-1 0,0 1 0,-1-1 0,0 1 0,0-1-1,0 1 1,0-1 0,0 1 0,0 2 0,-2 0 202,1 0 0,-1 1-1,0-1 1,0 0 0,0 0 0,-1-1 0,0 1 0,-6 8 0,-3 1 561,-1-1 0,0 0 0,-1 0 0,-22 15 0,23-19-579,-1 0-1,0-1 0,0 0 0,0-1 1,-30 9-1,49-16-182,1 0 1,0 0-1,-1 0 0,1 1 0,0 0 1,-1 0-1,1 0 0,-1 1 1,1 0-1,-1 0 0,0 0 1,0 1-1,6 3 0,-6-2 107,1-1 0,0 0 0,0 0 0,0-1 0,0 0 0,0 0 0,1 0 0,-1-1 0,1 0 0,-1 0 0,1-1 0,-1 0 0,12-1 0,27-17 673,-6-12-3529,-33 23 1435,1 0-1,-1-1 1,-1 1 0,0-1-1,0 0 1,0 0 0,-1-1-1,0 1 1,-1-1 0,0 0-1,0 0 1,-1 0 0,2-16-1,-3 2 2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8:48.259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556 190 1112,'-2'-1'933,"-31"-13"2992,18 4-636,10-2 3746,6 11-6902,-1 0-1,1 0 1,0 1 0,-1-1-1,1 0 1,0 1 0,0-1-1,-1 1 1,1-1 0,0 1-1,0-1 1,0 1 0,0 0-1,0-1 1,0 1 0,0 0-1,0 0 1,0-1 0,0 1-1,0 0 1,-1 0-1,1 0 1,0 0 0,0 0-1,0 0 1,0 1 0,0-1-1,2 1 1,30 5-28,-31-6 0,14 4-78,1 2-1,-1-1 0,0 2 1,0 0-1,-1 1 1,0 1-1,0 0 1,-1 1-1,-1 1 0,24 23 1,-36-34-24,0 1 0,-1-1 0,1 1 0,0 0 0,-1-1 0,1 1 0,-1 0 1,1 0-1,-1-1 0,0 1 0,1 0 0,-1 0 0,0 0 0,1 0 0,-1-1 0,0 1 0,0 0 0,0 0 0,0 0 0,0 0 1,0 0-1,0 0 0,0-1 0,0 1 0,0 0 0,-1 0 0,1 0 0,0 0 0,0-1 0,-1 1 0,0 1 0,0 0 3,-1 0-1,0-1 1,0 1 0,0-1-1,0 1 1,0-1-1,0 0 1,0 0-1,0 0 1,0 0-1,-4 1 1,-7 1 1,0 0 1,0 0 0,-16 0 0,11-2-9,1-1-1,-1 0 1,0-1 0,1-1-1,-1-1 1,1 0 0,0-2 0,-21-7-1,33 11-27,1-1-1,0 0 0,0 0 0,0 0 0,0-1 1,0 1-1,0-1 0,1 0 0,-1 0 1,1 0-1,0 0 0,0-1 0,0 0 0,0 1 1,1-1-1,0 0 0,-1 0 0,1 0 1,1 0-1,-1-1 0,1 1 0,-1-1 0,1 1 1,0 0-1,1-1 0,-1 0 0,1 1 0,0-1 1,0 1-1,1-1 0,-1 1 0,1-1 1,0 1-1,0-1 0,0 1 0,3-5 0,-1 0 8,1 0-1,0 0 0,0 0 0,1 1 0,0 0 0,0 0 0,1 0 0,0 1 0,1 0 0,13-12 0,-18 17 23,1 0-1,-1 0 1,1 0 0,-1 1-1,1-1 1,0 1 0,0-1-1,0 1 1,0 0 0,0 0-1,0 0 1,0 1 0,0-1 0,0 1-1,0 0 1,0-1 0,0 1-1,0 1 1,1-1 0,-1 0-1,0 1 1,0 0 0,0-1-1,0 1 1,0 0 0,0 1 0,0-1-1,-1 0 1,1 1 0,0 0-1,-1 0 1,1-1 0,-1 2-1,0-1 1,1 0 0,2 4-1,-3-4 18,0 0-1,0 0 1,0 1-1,-1-1 0,1 0 1,-1 1-1,1-1 0,-1 1 1,0-1-1,0 1 1,0-1-1,0 1 0,-1 0 1,1 0-1,-1-1 1,1 1-1,-1 0 0,0 0 1,0 0-1,0-1 0,-1 5 1,-1-3 1,1 0 1,-1 0-1,0 0 0,0-1 1,0 1-1,-1 0 1,1-1-1,-1 0 0,0 0 1,0 1-1,0-2 1,-6 5-1,-7 5 41,-1-2 1,-1 0-1,1-1 0,-31 11 1,30-14-41,0-1 1,0 0-1,-1-2 1,-35 3-1,20-3-58,32-3 37,0 0-1,1 1 1,-1-1-1,1 0 1,-1 1-1,0-1 1,1 1-1,-1 0 1,1-1-1,0 1 0,-1 0 1,1 0-1,0 0 1,-1 0-1,1 0 1,0 0-1,0 0 1,0 1-1,0-1 1,0 0-1,0 1 1,0-1-1,0 0 1,0 1-1,1-1 1,-1 1-1,1 0 1,-1-1-1,1 1 1,0-1-1,-1 1 1,1 3-1,0 7-1,0-1 0,1 1 0,0 0-1,3 12 1,-2-17-27,0 1 0,-1-1-1,0 0 1,-1 1 0,0-1-1,0 0 1,-2 14 0,1-18 54,0 0 1,0 0 0,0 0 0,-1-1 0,1 1 0,-1 0 0,0-1 0,0 1 0,0-1 0,0 0 0,0 0 0,0 0 0,-1 0 0,1 0 0,-1 0 0,1 0 0,-1-1 0,0 0 0,0 1 0,1-1 0,-1 0 0,0 0 0,0 0-1,0-1 1,0 1 0,0-1 0,0 0 0,-1 0 0,1 0 0,0 0 0,0 0 0,0 0 0,0-1 0,-4-1 0,4 1 20,-1 0 1,1 0-1,-1-1 0,1 0 1,-1 1-1,1-1 0,0-1 1,-1 1-1,1 0 0,1-1 1,-1 1-1,0-1 1,0 0-1,1 0 0,0 0 1,0 0-1,0 0 0,0-1 1,0 1-1,0-1 0,1 1 1,0-1-1,0 0 0,0 1 1,0-1-1,0 0 0,0-6 1,2-10-199,1 0 0,1-1 0,0 1 0,1 0 0,2 0 0,10-27 0,19-36-2745,1 8-3619,4 11-2894,-32 54 7862</inkml:trace>
  <inkml:trace contextRef="#ctx0" brushRef="#br0" timeOffset="519.03">11 612 1712,'0'0'283,"-1"0"0,1 1-1,-1-1 1,1 0 0,-1 0-1,1 1 1,-1-1 0,1 0-1,-1 1 1,1-1 0,-1 0-1,1 1 1,-1-1 0,1 1-1,-1-1 1,1 0 0,0 1-1,-1-1 1,1 1 0,0-1-1,0 1 1,-1 0 0,1-1-1,0 1 1,0-1 0,0 1-1,0-1 1,0 1 0,0 0-1,0-1 1,0 1 0,0-1-1,0 1 1,0-1 0,0 1-1,0 0 1,0-1 0,0 1-1,25 7 3993,37-7-2369,38-12-2347,-50-4-4038,-45 13 2873,0 0-1,1-1 0,-1 0 1,0 0-1,0 0 1,4-5-1,-6 4-53,-3-1 58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5:09.20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 20 412,'0'-1'935,"19"-2"4652,75-7-4774,-22 7-910,47 1 273,-41 7-3976,-72-3 2200,-3-1 98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5:08.643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9 25 68,'-28'-4'4739,"48"4"-2019,108-4-2005,106-7-2026,-195 6-4026,-35 4 411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2:04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60 1732,'-12'9'18997,"16"-23"-12862,1-4-10781,-21-12-15384,4 23 1849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8:10.04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68 85 1132,'-2'0'460,"1"0"1,-1-1-1,0 1 0,0 0 0,1 0 0,-1 0 1,0 1-1,0-1 0,0 0 0,1 1 0,-1-1 1,0 1-1,1-1 0,-1 1 0,-2 1 0,-29 13 5306,47-21-5042,1 0 1,0 1-1,0 1 0,21-4 0,-29 6-747,0 1 0,0 0 0,0 1-1,0 0 1,0 0 0,0 0 0,0 1-1,0 0 1,0 0 0,0 0 0,0 1-1,0 1 1,7 2 0,-13-4 39,0 0-1,-1 0 1,1-1-1,0 1 1,-1 0-1,1 0 1,0 0 0,-1 0-1,1 0 1,-1 0-1,0 0 1,1 0 0,-1 0-1,0 0 1,0 0-1,1 0 1,-1 1 0,0-1-1,0 0 1,0 0-1,0 0 1,0 0 0,-1 0-1,1 0 1,0 0-1,0 0 1,-1 0 0,1 0-1,-1 0 1,1 0-1,-1 0 1,1 0-1,-1 0 1,0 0 0,1 0-1,-1 0 1,0-1-1,0 1 1,1 0 0,-2 0-1,-38 39 898,35-36-780,-80 63 868,88-69-1000,0 1 1,-1 0-1,1 0 1,0 0-1,0 0 1,0 0-1,0 1 1,0-1-1,0 1 1,0 0-1,0 0 1,-1 0-1,1 0 1,0 0-1,4 2 1,46 9-15,-50-10 13,0 0 1,0-1-1,-1 1 1,1 0-1,0 1 0,-1-1 1,1 0-1,-1 1 1,1-1-1,-1 1 0,0 0 1,0 0-1,0 0 1,0 0-1,0 0 0,0 0 1,0 1-1,-1-1 1,1 1-1,-1-1 1,1 1-1,-1-1 0,0 1 1,0 0-1,0 0 1,-1-1-1,1 1 0,-1 0 1,0 0-1,1 0 1,-1 0-1,0 0 1,-1 4-1,-1-2 2,1-1 0,-1 0 0,0 0 0,0 0 0,-1 0 0,1 0 0,-1 0 0,0-1 0,0 1 0,0-1 0,0 0 0,0 0-1,-1 0 1,0 0 0,1-1 0,-1 1 0,0-1 0,0 0 0,-1 0 0,-6 2 0,5-2-51,0-1-1,1 0 0,-1 1 1,0-2-1,1 1 1,-1-1-1,0 0 1,0 0-1,0 0 1,1-1-1,-1 0 0,0 0 1,0-1-1,1 1 1,-1-1-1,-9-5 1,11 5-402,1 0 1,-1-1 0,1 1 0,0-1 0,0 0 0,0 0 0,0 0 0,0-1 0,0 1 0,-2-5 0,3 4-551,0 0 0,0-1 1,0 1-1,1-1 0,-1 1 1,1-1-1,0 0 0,1 1 1,-1-1-1,1-6 0,1 3-826,0 0 518</inkml:trace>
  <inkml:trace contextRef="#ctx0" brushRef="#br0" timeOffset="805.05">429 11 384,'1'0'191,"1"0"0,-1 1 0,0-1 0,1 0 0,-1 0 0,0 1 0,1-1 0,-1 0 0,0 1 0,1-1 0,-1 1 0,0 0 0,0-1 0,0 1 0,1 0 0,-1 0 0,0 0 0,0 0 0,0 0 0,0 0 0,-1 0 0,1 0 0,0 0 0,0 0 0,0 3 0,1 0 150,-1 0-1,0 0 0,0 0 1,0 1-1,0-1 1,-1 0-1,1 0 1,-2 8-1,0 2 536,0 0 0,-2 0 0,0-1-1,-7 21 1,5-22-13,-1-1 0,-1 1 1,0-2-1,-14 18 0,15-22-617,0 1 0,1 0 0,0 1 0,0-1 0,0 1 0,1 0 0,0 0 0,1 0 1,0 1-1,0-1 0,-2 13 0,5-18-237,0-1 0,0 1-1,0-1 1,0 1 0,1-1 0,-1 0 0,1 1 0,-1-1 0,1 1-1,0-1 1,0 0 0,0 1 0,0-1 0,1 0 0,-1 0 0,0 0-1,1 0 1,0 0 0,-1 0 0,1-1 0,0 1 0,0 0 0,0-1-1,0 1 1,0-1 0,0 0 0,1 0 0,-1 0 0,0 0 0,1 0-1,-1 0 1,0-1 0,1 1 0,-1-1 0,1 0 0,-1 1 0,5-1-1,-1 0-11,0 0-1,0 0 0,0 0 1,0-1-1,0 0 0,0 0 1,0-1-1,0 1 0,0-1 1,0-1-1,-1 1 0,1-1 1,-1 0-1,8-5 0,-11 7-19,0-1 0,0 0 1,0 0-1,0 0 0,0 0 0,0 0 0,0 0 0,0 0 0,-1-1 0,1 1 1,-1-1-1,0 1 0,0-1 0,0 1 0,0-1 0,0 0 0,0 0 0,-1 1 0,0-1 1,1 0-1,-1 0 0,0 0 0,0 1 0,0-1 0,-1 0 0,1 0 0,-1 0 1,1 1-1,-1-1 0,0 0 0,0 1 0,0-1 0,-1 1 0,1-1 0,-1 1 1,1 0-1,-1-1 0,0 1 0,0 0 0,0 0 0,0 0 0,-4-3 0,-5-4 11,0 1-1,0 0 0,0 0 1,-1 1-1,0 1 0,-1 0 0,-20-6 1,8 5 26,-53-19-66,74 24 65,1 0 1,-1 0-1,0 0 1,0 0-1,1 0 1,-1-1 0,1 1-1,-1-1 1,1 0-1,0 0 1,0-1-1,1 1 1,-1 0 0,-3-8-1,5 8 11,1 1 1,0-1-1,0 1 0,0 0 0,0-1 1,0 1-1,0-1 0,1 1 0,-1-1 1,1 1-1,0 0 0,-1-1 0,1 1 1,0 0-1,1 0 0,-1 0 0,0-1 1,1 1-1,-1 1 0,1-1 0,-1 0 1,1 0-1,0 0 0,0 1 0,0-1 1,0 1-1,0 0 0,0 0 1,3-2-1,9-6-9,1 1 1,28-12 0,-27 14-192,0 0 0,30-5 0,-4 7-4608,-5 12-7606,-28-3 10734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8:11.29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44 12 2568,'-4'-3'17372,"-2"0"-15187,-5-2-3034,6 8-2302,-13 13-14062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8:05.89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70 12 1056,'-23'-3'9078,"38"6"-1576,19 5-6430,38 6-310,-66-13-711,-1-1 0,1 0 0,0 0 1,-1 0-1,1-1 0,-1 0 0,1 0 1,-1 0-1,0-1 0,10-3 0,-80 2 576,-107-7 584,384 2-1689,-247 13 545,31-4-48,-1 0 0,1 0 0,-1-1-1,0 1 1,1-1 0,-1 0 0,0 0 0,1-1-1,-1 1 1,0-1 0,-7-2 0,8 1-55,-1 1-1,1 0 1,0 0-1,-1 1 1,1-1 0,-1 1-1,1 0 1,-1 0 0,1 0-1,0 1 1,-5 1-1,-3 1-4743,1 1-4589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7:49.836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93 36 1332,'76'-20'4962,"-14"5"-1616,-120 15-2306,-7 15-1287,48-10 278,1-1 0,-1-1 0,1-1 0,-19 1 0,34-2 116,0-1 0,1 1 0,-1 0-1,0-1 1,0 1 0,1 0 0,-1 0 0,1 0 0,-1-1 0,0 1 0,1 0 0,-1 0 0,1 0 0,0 0 0,-1 0 0,1 0 0,0 0 0,0 0 0,0 0 0,-1 0 0,1 2 0,-6 41 2443,1-8-742,-17 47 393,25-87-2163,0 0 0,0 0 0,0 1 0,0-1 0,1 1 0,0 0 0,-1 0 0,1 0 0,0 0 0,1 1-1,-1-1 1,9-2 0,-7 2-56,-1 0-1,1 1 1,-1-1-1,1 2 1,0-1-1,0 1 0,0-1 1,0 2-1,0-1 1,0 1-1,0 0 1,6 0-1,-8 2-20,-1-1 0,0 1 0,0 0 0,0 0 0,0 1 0,0-1 0,0 0 0,0 1 1,-1 0-1,0 0 0,1 0 0,-1 0 0,0 0 0,0 0 0,-1 0 0,1 1 0,-1-1 0,1 1 0,-1-1 0,0 1 0,0 3 0,2 6 6,0-1 0,-1 1 0,-1-1 0,1 24-1,-3-29-15,0-1 1,0 0-1,-1 0 0,0 0 0,0-1 0,0 1 0,0 0 0,-1-1 0,0 1 0,0-1 0,-1 0 1,1 0-1,-1 0 0,0-1 0,0 1 0,-1-1 0,0 0 0,1 0 0,-1 0 0,-1-1 0,1 0 1,0 0-1,-1 0 0,-8 3 0,8-4 7,0 0-1,0 0 1,0 0 0,0-1 0,0 0-1,0 0 1,0-1 0,0 1 0,-1-1-1,1-1 1,0 1 0,0-1 0,0 0-1,0 0 1,0-1 0,0 0 0,0 0-1,0 0 1,1-1 0,-1 0 0,1 0-1,0 0 1,-1-1 0,-6-6 0,10 8-3,-6-7 2,7 9 3,1 0 0,0 0-1,0 0 1,0-1 0,0 1 0,0 0 0,0 0-1,0 0 1,0 0 0,0 0 0,0 0 0,-1 0 0,1-1-1,0 1 1,0 0 0,0 0 0,0 0 0,0 0-1,0 0 1,0-1 0,0 1 0,0 0 0,0 0-1,0 0 1,0 0 0,0 0 0,0-1 0,0 1 0,0 0-1,1 0 1,-1 0 0,0 0 0,0 0 0,0 0-1,0 0 1,0-1 0,0 1 0,0 0 0,0 0 0,0 0-1,0 0 1,1 0 0,-1 0 0,0 0 0,0 0-1,0 0 1,0 0 0,0-1 0,0 1 0,1 0-1,-1 0 1,0 0 0,0 0 0,0 0 0,0 0 0,0 0-1,0 0 1,1 0 0,-1 0 0,0 0 0,0 0-1,0 0 1,0 0 0,0 0 0,1 1 0,-1-1-3,46 8 31,-42-7-38,21 3 119,0 0 0,44 0 0,-64-4-95,1 1-1,-1-2 0,0 1 0,1-1 0,-1 0 0,0 0 0,0 0 0,1-1 0,-1 1 0,0-1 1,-1-1-1,1 1 0,0-1 0,-1 0 0,1 0 0,-1 0 0,0 0 0,0-1 0,7-7 0,-8 5-30,-1 1-1,0-1 0,0 1 1,-1-1-1,1 0 1,-1 1-1,0-1 0,-1 0 1,0 0-1,0-6 1,-7-59-360,6 67 358,0-1-1,0 0 0,-1 1 1,0-1-1,0 1 0,-1 0 1,1 0-1,-1 0 0,1 0 1,-1 0-1,-1 0 0,1 1 1,-4-4-1,5 5-3,0 1 0,0 0 0,0-1 0,0 1 0,1 0 0,-1 0 0,-1 0 0,1 1 0,0-1 0,0 0 0,0 1 0,0-1 0,0 1 0,-1 0 0,1 0 0,0 0 0,0 0 0,-1 0 0,1 0 0,0 0 0,0 1 0,0-1 0,0 1 0,-1 0 0,1 0 0,0 0 0,0 0 0,-3 2 0,-9 4 4,0-1 0,-30 10 0,35-13 31,8-3-12,0 1 1,0-1-1,-1 0 1,1 0-1,0 0 1,0 1 0,0-1-1,0 0 1,0 0-1,0-1 1,0 1-1,0 0 1,0 0-1,0 0 1,0-1-1,0 1 1,0-1-1,0 1 1,0-1-1,0 1 1,0-1-1,0 1 1,1-1-1,-1 0 1,0 1-1,0-1 1,1 0-1,-1 0 1,0 1-1,1-1 1,-1 0 0,1 0-1,-1 0 1,1 0-1,-1 0 1,1 0-1,0 0 1,-1-2-1,0 0 0,0 0 0,0 0 0,1 0-1,0 0 1,-1 0 0,1-1 0,0 1 0,0 0-1,1 0 1,-1 0 0,1-4 0,6-17-32,-5 16 27,-1 1 1,2 0-1,-1-1 0,1 1 1,0 0-1,0 1 0,9-14 1,-9 18 14,0-1 0,0 1 0,0 0 0,0 0 0,0 0 0,1 0 1,-1 1-1,1-1 0,-1 1 0,1 0 0,0 0 0,-1 0 0,1 1 1,0-1-1,3 1 0,60 5 290,-41-1-343,-17-3 42,0 0 6,-1 0 0,0 0 0,1-1 0,-1 0 0,1-1-1,-1 1 1,0-2 0,11-2 0,-33 0-9862,-2 2 2616,9 1 5188,-3 1 65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9:47.76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6857 397 288,'-1'-2'429,"0"1"0,0-1 0,1 1 0,-1-1 0,0 0-1,1 1 1,0-1 0,-1 0 0,1 0 0,0 1 0,0-1 0,0 0 0,0 0 0,0 1 0,0-1 0,0 0-1,1 1 1,-1-1 0,1 0 0,0-2 0,-1 3-72,0 0 1,0 0-1,0 0 1,1 0-1,-1 0 1,0 0-1,0 0 0,1-1 1,-1 1-1,0 0 1,1 0-1,-1 0 1,1 0-1,0 0 0,-1 1 1,1-1-1,0 0 1,0 0-1,-1 0 0,1 0 1,0 1-1,0-1 1,0 0-1,0 1 1,0-1-1,0 1 0,0-1 1,0 1-1,0 0 1,0-1-1,2 1 1,-2 1-313,0 0 0,0 0 0,0 0 0,-1 1 0,1-1 0,0 0 0,0 1 0,-1-1 1,1 1-1,-1-1 0,1 1 0,-1-1 0,0 1 0,1-1 0,-1 1 0,0-1 0,0 4 1,1 32-38,-1-32 24,0-2-49,1-1-1,-1 1 0,0 0 1,0-1-1,0 1 0,-1-1 0,1 1 1,-1-1-1,1 1 0,-1 0 1,0-1-1,0 0 0,0 1 1,0-1-1,0 0 0,0 1 0,-1-1 1,1 0-1,-1 0 0,0 0 1,0 0-1,1 0 0,-1-1 0,0 1 1,-1 0-1,1-1 0,0 0 1,0 1-1,-1-1 0,1 0 1,0 0-1,-1 0 0,1-1 0,-1 1 1,1 0-1,-1-1 0,0 0 1,1 0-1,-1 0 0,1 0 1,-1 0-1,0 0 0,1 0 0,-1-1 1,1 0-1,-1 1 0,1-1 1,-1 0-1,1 0 0,-5-3 1,6 4 7,-1 0 0,1 0 0,-1 0 0,1 0-1,-1 0 1,1 0 0,-1 0 0,1 1 0,-1-1 0,1 1 0,0-1 0,-1 1 0,1-1 0,-2 2 0,1-1 24,0 0 0,0-1 0,1 1-1,-1 0 1,0-1 0,0 1-1,0-1 1,-1 0 0,1 1 0,0-1-1,0 0 1,0 0 0,-4-1 0,0-1-21,0 1 0,0 0 1,0 1-1,0 0 0,0-1 1,-1 2-1,1-1 1,-10 3-1,10-2 1,0 0 0,0-1 0,0 1 0,0-1 0,0-1 0,0 1 0,-9-2 0,1-10-1799,13 12 1814,1-1 1,0 0 0,-1 1 0,1-1 0,0 1-1,-1 0 1,1-1 0,-1 1 0,1-1-1,-1 1 1,1 0 0,-1-1 0,1 1 0,-1 0-1,1-1 1,-1 1 0,1 0 0,-1 0-1,0 0 1,1-1 0,-1 1 0,1 0-1,-1 0 1,0 0 0,1 0 0,-1 0 0,0 0-1,1 0 1,-1 0 0,1 1 0,-1-1-1,0 0 1,1 0 0,-1 0 0,1 1 0,-1-1-1,1 0 1,-1 1 0,1-1 0,-1 0-1,1 1 1,-1-1 0,0 1 0,-28 19 1568,25-17-1559,0 0 0,0 0 0,0 0 0,0-1 0,-1 1 0,1-1 0,-1 0 0,1 0 0,-1 0 0,-8 1 0,10-13-3868,3 8 3754,0 0 0,0 0 0,-1 0 0,1 0 0,-1 0 0,0 0 0,1 0 0,-1 0 0,0 0 0,0 0 0,0 0 0,-1 0-1,1 1 1,0-1 0,-3-2 0,0 4 265,0 0-1,0-1 1,1 2-1,-1-1 1,0 0-1,0 1 1,0 0-1,0 0 1,1 0-1,-1 0 1,0 1-1,1-1 0,-1 1 1,1 0-1,-4 2 1,-36 13-93,41-17-112,1 0-1,-1 1 0,0-1 0,1 0 0,-1 0 0,0 0 0,1 0 1,-1 0-1,0 0 0,0-1 0,1 1 0,-1 0 0,0-1 1,1 0-1,-1 1 0,1-1 0,-1 0 0,1 0 0,-1 0 1,1 1-1,-1-2 0,1 1 0,0 0 0,0 0 0,-1 0 1,1-1-1,0 1 0,0 0 0,0-1 0,1 1 0,-2-3 1,0-2-609,1-1 1,0 1-1,1-1 1,-1 1-1,1-1 1,2-13 0,-2 16 493,1 0-1,0 0 1,-1 0 0,0 0 0,0 0 0,0-1 0,-1 1 0,1 0 0,-1 0-1,0 0 1,0 0 0,0 0 0,-1 0 0,1 0 0,-1 0 0,-3-5 0,2 8 191,0 0 0,0-1 0,1 1 0,-1 1 0,0-1 0,0 0 0,0 1 0,0-1-1,0 1 1,0 0 0,0 0 0,0 0 0,0 0 0,0 1 0,0-1 0,0 1 0,1 0 0,-1 0 0,0 0 0,0 0 0,1 0 0,-6 4 0,4-4-22,1 1 0,-1 0 0,1 0 0,-1 0 0,1 0 0,0 0 0,0 1-1,0 0 1,0-1 0,0 1 0,1 0 0,-1 0 0,1 1 0,0-1 0,0 0 0,0 1-1,-1 4 1,3-7-32,0 0 1,0 0-1,0 1 0,0-1 0,1 0 0,-1 0 0,0 0 0,1 0 0,-1 0 0,1 0 0,0 0 0,-1 0 0,1 0 0,0 0 0,-1 0 0,1 0 0,0 0 1,0-1-1,0 1 0,0 0 0,0-1 0,0 1 0,0 0 0,0-1 0,0 1 0,0-1 0,0 1 0,0-1 0,0 0 0,0 0 0,0 1 0,1-1 0,-1 0 1,0 0-1,0 0 0,0 0 0,2 0 0,53-1-911,-46 1 856,-6 0 102,0-1-1,0 2 1,0-1 0,0 0 0,0 1-1,0 0 1,0 0 0,6 2 0,-10-3 7,1 0 0,-1 0 1,0 0-1,1 1 0,-1-1 0,0 0 1,1 0-1,-1 0 0,0 1 0,0-1 1,1 0-1,-1 1 0,0-1 0,0 0 1,0 0-1,1 1 0,-1-1 0,0 0 1,0 1-1,0-1 0,0 0 1,0 1-1,0-1 0,1 1 0,-1-1 1,0 0-1,0 1 0,0-1 0,0 0 1,-1 1-1,1-1 0,0 1 0,0-1 1,-17 18 1796,3-9-1603,-1-1 0,0 0 0,0-1 0,-1 0 0,0-1 0,0-1 0,0-1 0,-1 0 0,1-1 0,-1-1 0,0-1 0,-21 0 0,36-1-274,1 0 0,-1 0-1,1 0 1,-1 0 0,1-1 0,0 1 0,-1 0 0,1-1 0,0 1 0,-1-1-1,1 1 1,0-1 0,-1 0 0,1 0 0,0 1 0,0-1 0,0 0 0,0 0-1,0 0 1,0 0 0,0 0 0,0 0 0,0-1 0,1 1 0,-1 0 0,0 0-1,1-1 1,-1 1 0,1 0 0,-1-1 0,1 1 0,-1 0 0,1-1 0,0-2-1,-11-23-1357,10 26 1391,-1-1 1,1 1-1,-1 0 0,0-1 0,0 1 1,0 0-1,0 0 0,0 0 1,0 0-1,0 1 0,0-1 1,0 1-1,0-1 0,0 1 0,-1 0 1,1-1-1,0 1 0,0 0 1,0 0-1,-1 1 0,1-1 1,0 0-1,0 1 0,0-1 0,0 1 1,0 0-1,0 0 0,0 0 1,-3 2-1,-1-1 106,0 1 1,0 0-1,1 1 1,-1-1-1,1 1 0,0 0 1,0 0-1,-8 10 1,12-13-65,0 0 1,0 0-1,0 1 1,0-1-1,0 1 0,0-1 1,0 1-1,0-1 1,0 1-1,1 0 1,-1-1-1,1 1 1,-1 0-1,1 0 1,-1-1-1,1 1 0,0 0 1,0 0-1,0 0 1,0-1-1,1 1 1,-1 0-1,0 0 1,1-1-1,-1 1 1,1 0-1,-1 0 1,1-1-1,0 1 0,0-1 1,0 1-1,0-1 1,0 1-1,0-1 1,0 1-1,0-1 1,1 0-1,-1 0 1,0 0-1,1 0 0,-1 0 1,1 0-1,-1 0 1,1 0-1,0 0 1,-1-1-1,1 1 1,0-1-1,-1 1 1,4 0-1,-2-1-53,0 1-1,-1 0 1,1-1 0,0 0 0,0 0-1,-1 0 1,1 0 0,0 0-1,0 0 1,-1-1 0,1 1-1,0-1 1,-1 0 0,1 0-1,-1 0 1,1 0 0,-1 0-1,1-1 1,-1 1 0,0-1 0,0 1-1,0-1 1,0 0 0,0 0-1,0 0 1,0 0 0,0 0-1,-1 0 1,1 0 0,-1-1-1,1 1 1,-1-1 0,0 1-1,1-4 1,-2 4-23,1 0 1,0 0-1,-1 0 0,0 0 0,1 0 0,-1 0 1,0 0-1,0-1 0,0 1 0,-1 0 1,1 0-1,0 0 0,-1 0 0,1 0 0,-1 0 1,0 0-1,0 0 0,1 0 0,-1 0 0,-1 0 1,1 0-1,0 1 0,0-1 0,-1 0 1,1 1-1,-1-1 0,-2-2 0,1 3 38,1 0 0,0 1 0,0-1-1,-1 0 1,1 1 0,-1 0 0,1-1-1,0 1 1,-1 0 0,1 0 0,0 0 0,-1 1-1,1-1 1,-1 0 0,1 1 0,0 0 0,0-1-1,-1 1 1,1 0 0,0 0 0,0 0 0,0 1-1,0-1 1,0 0 0,-2 3 0,-11 4-11,12-7 55,8-2 5294,-3-1-4453,-19 5-1153,13-2 259,-5 2-31,1-1 1,-1 0-1,0-1 0,0 0 1,-17 0-1,24-2 41,-1 1 1,1 0-1,0-1 0,0 0 0,-1 1 1,1-1-1,0 0 0,0 0 0,0 0 1,0 0-1,0-1 0,0 1 0,1 0 1,-1-1-1,0 0 0,1 1 0,-1-1 1,1 0-1,-1 0 0,1 1 1,0-1-1,0 0 0,0-1 0,0 1 1,0 0-1,0 0 0,0 0 0,0-4 1,-2-15 47,0 0 1,1-1 0,1 1 0,2-1 0,0 1 0,1 0 0,5-27 0,-1 12-2044,0-46 0,-6 81 1666,0 1 1,0-1-1,0 0 0,0 0 0,0 1 1,0-1-1,0 0 0,0 0 0,0 0 1,0 1-1,0-1 0,0 0 0,-1 0 1,1 1-1,0-1 0,-1 0 0,1 0 1,-1 1-1,1-1 0,0 0 0,-1 1 0,0-1 1,0 1-32,0 0 0,1 0 1,-1 1-1,0-1 0,0 0 0,1 1 1,-1-1-1,0 0 0,0 1 1,1-1-1,-1 1 0,1-1 0,-1 1 1,0 0-1,1-1 0,-1 1 1,1-1-1,-1 1 0,1 0 1,-1 1-1,-6 8-936</inkml:trace>
  <inkml:trace contextRef="#ctx0" brushRef="#br0" timeOffset="1089.07">5615 306 1564,'7'57'7499,"-5"-47"-6555,0 0 0,-1 1 0,0-1-1,-1 1 1,0-1 0,0 1 0,-3 11 0,3-20-817,-1 1 0,0-1 0,0 0 0,0 0 0,0 0 0,0 0 0,0 0 0,0 0 0,-1 0 0,1-1 0,-1 1 0,0 0 0,1-1 0,-1 1 0,-3 1 0,2-1-28,-1 0 0,0-1 0,0 0 1,1 1-1,-1-1 0,0-1 0,0 1 0,0 0 0,0-1 0,0 0 0,-7 0 0,8-1-97,0 1-1,0 0 0,0 0 1,0-1-1,0 0 0,0 1 1,0-1-1,1 0 1,-1-1-1,0 1 0,1 0 1,-1-1-1,0 0 1,1 1-1,0-1 0,-1 0 1,1 0-1,0 0 0,0-1 1,-2-2-1,-1-3-123,1 0 0,0 0 0,1 0 1,0 0-1,-3-12 0,0-2-323,5 22 445,0 0-1,0-1 0,0 1 0,0 0 1,0 0-1,1 0 0,-1-1 0,0 1 1,0 0-1,0 0 0,0 0 0,0 1 0,0-1 1,0 0-1,0 0 0,1 0 0,-1 1 1,0-1-1,0 0 0,0 1 0,0-1 1,1 0-1,-1 1 0,0 0 0,0-1 1,1 1-1,-2 0 0,-25 16 256,-1 1 199,15-9-348,-1-1 1,1 2-1,1 0 0,0 0 0,0 1 0,-17 21 0,85-37 86,-52 5-191,0 0 1,0 0 0,0 0 0,0 0-1,0 1 1,0 0 0,0 0 0,5 1-1,-3 0-4,0-1-1,0 1 0,0-1 1,0-1-1,11 1 1,-15-1-271,45-9-3,-29-2-4322,-18 10 4156,0 1 0,0-1 0,1 0 0,-1 1 0,0-1 0,0 0 0,0 1 0,0-1 0,0 1 0,0-1 0,1 0 0,-2 1 0,1-1 0,0 0 0,0 1 0,0-1 0,0 0 0,0 1 0,0-1 0,-1 1 0,1-1 0,0 0 0,-1 1 0,1-1 0,0 1 0,-1-1 0,1 1 0,-1-1 1,0 0-1,-1-1-955</inkml:trace>
  <inkml:trace contextRef="#ctx0" brushRef="#br0" timeOffset="1598.11">5622 104 1708,'-8'-11'8401,"0"21"-6403,3 23-1845,17-1-251,-10-29 568,0 1-1,0-1 1,-1 1-1,1-1 0,-1 1 1,0 0-1,0 0 0,0 5 1,-1-8-361,-1 0 0,1 0-1,0 0 1,-1 0 0,1 0 0,-1 0 0,1 0 0,-1 0 0,0 0 0,1 0 0,-1-1-1,0 1 1,0 0 0,0 0 0,1 0 0,-1-1 0,0 1 0,0-1 0,0 1 0,0-1-1,0 1 1,0-1 0,0 1 0,-1-1 0,1 0 0,0 0 0,0 1 0,0-1 0,0 0-1,0 0 1,0 0 0,0 0 0,-1 0 0,0-1 0,-23 0 60,3-3-4554,-12-1-8895,26 5 11538</inkml:trace>
  <inkml:trace contextRef="#ctx0" brushRef="#br0" timeOffset="2060.14">5195 282 2640,'-20'-2'14192,"9"-3"-7608,13-1-7517,21-1-6520,10 5 3743,-17 2 3051,2-3 746,-15 3 752,0-1-1,-1 0 1,1 1-1,0-1 1,-1 0-1,1-1 1,-1 1-1,1 0 1,-1-1-1,1 1 1,2-3-1,10-11 63,-13 13-3422</inkml:trace>
  <inkml:trace contextRef="#ctx0" brushRef="#br0" timeOffset="2778.19">6531 541 348,'8'5'13259,"2"-4"-5345,12-3-2040,-19 2-5889,-1-1-1,1 1 0,-1-1 0,1 1 0,-1 0 1,1 0-1,0 0 0,-1 1 0,1-1 1,4 2-1,-24 1-15534,6-1 9208,3 0 3576,-2-2 1078</inkml:trace>
  <inkml:trace contextRef="#ctx0" brushRef="#br0" timeOffset="4516.33">5020 435 76,'3'10'4325,"-2"-10"-4177,-1 0-1,0 1 1,0-1-1,0 0 0,1 1 1,-1-1-1,0 0 1,0 1-1,0-1 0,0 1 1,0-1-1,0 1 1,0-1-1,1 0 0,-1 1 1,-1-1-1,1 1 0,0-1 1,0 1-1,0-1 1,0 0-1,0 1 0,0-1 1,0 1-1,0-1 1,-1 0-1,1 1 0,0-1 1,0 0-1,-1 1 1,1-1-1,0 0 0,0 1 1,-1-1-1,1 0 1,-1 1-1,0 0 3,1 0 0,-1-1 0,1 1 0,0 0 0,-1 0 0,1 0 1,-1 0-1,1 0 0,0 0 0,0 0 0,0 0 0,0 0 0,0 0 0,0 0 0,0 0 0,0 0 1,0 0-1,0 0 0,0 0 0,0 0 0,1 0 0,-1 0 0,0 0 0,1-1 0,-1 1 0,2 1 0,2 13 3418,-5-14-3447,1 0 0,-1 0 0,0 0 0,0-1 0,0 1 0,0 0 0,1-1 0,-1 1 0,0-1 1,0 1-1,0-1 0,0 1 0,0-1 0,0 0 0,-1 1 0,1-1 0,0 0 0,0 0 0,0 0 0,0 0 0,0 0 0,0 0 0,0 0 0,0 0 0,-2-1 1,-28-1 251,29 2-359,0 0 1,0 0-1,1-1 1,-1 1-1,0-1 1,0 1-1,1-1 1,-1 0-1,0 1 1,1-1-1,-1 0 1,1 0-1,-1 0 0,1 0 1,0 0-1,-1-1 1,1 1-1,0 0 1,0-1-1,-2-2 1,2 3-18,1-1 0,0 1 1,0 0-1,0-1 1,0 1-1,0-1 0,0 1 1,0-1-1,0 1 0,0 0 1,1-1-1,-1 1 0,0 0 1,1-1-1,-1 1 1,1 0-1,0-1 0,-1 1 1,1 0-1,1-2 0,1-1-26,0 0-1,1 1 1,-1-1 0,1 0-1,0 1 1,0 0-1,0 0 1,0 0 0,1 1-1,-1-1 1,1 1-1,-1 0 1,9-2 0,-10 3 29,-1 0 1,0 1-1,0-1 0,1 1 1,-1 0-1,0 0 1,1 0-1,-1 0 1,1 0-1,-1 0 1,0 0-1,1 1 1,-1-1-1,0 1 1,0 0-1,0 0 1,1 0-1,-1 0 1,0 0-1,0 0 1,0 0-1,0 1 1,-1-1-1,1 1 1,0 0-1,0-1 1,-1 1-1,1 0 1,-1 0-1,0 0 0,1 0 1,-1 0-1,0 0 1,0 0-1,-1 0 1,1 1-1,0-1 1,-1 0-1,1 0 1,-1 1-1,1 3 1,-1 0 18,0 1 0,0 0 0,0 0 0,-1 0-1,0-1 1,-1 1 0,1 0 0,-1-1 0,-1 1 0,1-1 0,-1 0 0,0 0 0,-5 9 0,2-7-61,-1-1 0,1 1 0,-1-1 0,-1-1 0,1 1 0,-14 7 0,10-7-1334,0-1 0,0-1 0,-1 0 0,0 0 0,0-1-1,0-1 1,-1 0 0,1 0 0,-1-2 0,0 1 0,1-2-1,-1 1 1,-20-4 0,2-1 106</inkml:trace>
  <inkml:trace contextRef="#ctx0" brushRef="#br0" timeOffset="5505.4">4681 167 532,'0'-2'5265,"-2"9"-1479,-8 22 1024,-8 45 56,16-50-5041,1 0 0,4 40 0,2-27-5603,4-3-5865,-7-27 10474</inkml:trace>
  <inkml:trace contextRef="#ctx0" brushRef="#br0" timeOffset="6013.44">4707 488 1584,'6'-7'5695,"12"-12"-2592,-3 9-888,-15 10-2099,0 0 0,0 0 0,1 0 0,-1 0-1,0 0 1,0 0 0,1 0 0,-1 0 0,0 0 0,0 0 0,0 0-1,1 0 1,-1 0 0,0 0 0,0 0 0,0 0 0,1 0-1,-1 1 1,0-1 0,0 0 0,0 0 0,1 0 0,-1 0-1,0 0 1,0 0 0,0 1 0,0-1 0,1 0 0,-1 0 0,0 0-1,0 0 1,0 1 0,0-1 0,0 0 0,0 0 0,0 0-1,0 1 1,1-1 0,-1 0 0,0 0 0,0 0 0,0 1-1,0-1 1,0 0 0,0 0 0,0 1 0,0-1 0,0 0 0,0 0-1,-1 0 1,1 1 0,0 1 65,-1 1 1,0-1-1,0 0 1,0 0-1,0 0 1,0 0-1,0 0 1,-1 0-1,1 0 1,-1 0-1,1 0 0,-1 0 1,0-1-1,0 1 1,1-1-1,-1 1 1,0-1-1,-3 1 1,2 0-162,1 0 0,-1 0 1,1-1-1,-1 1 1,1 1-1,0-1 0,0 0 1,0 1-1,0-1 1,0 1-1,-2 4 0,6 4 1458,6-7-6007,-16-20-10683,0 10 13046,-2 0 762</inkml:trace>
  <inkml:trace contextRef="#ctx0" brushRef="#br0" timeOffset="6430.46">4447 406 880,'1'16'9956,"-6"17"-6041,3-30-3727,1 0-1,0 0 0,-1 0 0,0 0 1,1 0-1,-1 0 0,0-1 1,-1 1-1,1-1 0,0 1 0,-1-1 1,1 0-1,-1 0 0,0 0 1,0 0-1,0-1 0,0 1 0,0-1 1,0 0-1,-6 2 0,8-2-276,-1-1 1,1 0-1,-1 0 0,1 0 0,0 0 0,-1 0 0,1 0 0,-1 0 0,1 0 0,-1-1 1,1 1-1,0-1 0,-1 1 0,1-1 0,0 1 0,-1-1 0,1 0 0,0 1 1,-2-3-1,1 2-242,1-1 1,0 0-1,0 1 0,0-1 1,0 0-1,0 0 1,0 0-1,0 0 1,0 0-1,1 0 0,-1 0 1,1 0-1,-1-1 1,1 1-1,0 0 0,0 0 1,0-3-1,-11 14-618,2-2 1102,0 0 0,-1 0-1,1-1 1,-1 0-1,-19 8 1,26-13-30,1-1 0,0 1 0,0-1 0,0 0-1,-1 0 1,1 0 0,0 0 0,-1 0 0,1 0 0,0-1 0,0 1 0,-1-1-1,1 0 1,0 1 0,0-1 0,0 0 0,0 0 0,0 0 0,0 0 0,0-1-1,0 1 1,1-1 0,-1 1 0,0-1 0,1 1 0,-1-1 0,1 0 0,0 0 0,-1 0-1,1 0 1,0 0 0,0 0 0,0 0 0,1 0 0,-1 0 0,0 0 0,1-1-1,-1-1 1,-2-12 282,1 1 0,1-1 0,1 1 0,1-25 0,0 18-440,-1-14-268,4-61-1142,-1 66-3333,3 1-4129,-5 26 7343</inkml:trace>
  <inkml:trace contextRef="#ctx0" brushRef="#br0" timeOffset="6826.5">4390 260 1288,'8'-1'923,"0"-1"0,0 1 0,0-1 0,-1-1 0,1 1 0,0-1 0,-1-1 0,0 1 0,0-1 0,0-1 0,0 1 0,10-10-1,-14 11-574,1 0 0,-1 0-1,0-1 1,1 0-1,-2 0 1,1 0 0,0 0-1,-1 0 1,0 0-1,2-6 1,-3 7-251,0 1 0,-1-1 0,1 1 0,-1-1 0,0 1 0,0-1 0,0 0 0,0 1 0,0-1 0,-1 1 0,1-1-1,-1 1 1,1-1 0,-1 1 0,0-1 0,0 1 0,0-1 0,0 1 0,-3-4 0,2 4-15,1 0 1,0 1-1,-1-1 1,0 0-1,1 1 0,-1-1 1,0 1-1,0-1 0,0 1 1,0 0-1,0 0 1,0 0-1,0 0 0,0 0 1,-3-1-1,2 2-405,0-1 1,0 1-1,0 0 0,0 0 1,0 0-1,0 0 1,1 1-1,-1-1 0,0 1 1,-5 1-1,3 0-964,-1 0 0,1 1-1,0 0 1,0 0 0,0 0 0,0 0 0,0 1-1,1 0 1,-1 0 0,1 0 0,-4 5-1,1 1 97</inkml:trace>
  <inkml:trace contextRef="#ctx0" brushRef="#br0" timeOffset="7209.53">4341 258 196,'0'-5'13953,"2"2"-10820,1 0-1241,-2 0-860,1 0-560,0 0-320,-1 2-240,0-1-528,-15-4-16314,11 7 15098,-2 3 712</inkml:trace>
  <inkml:trace contextRef="#ctx0" brushRef="#br0" timeOffset="7655.56">4025 352 504,'15'10'12945,"0"13"-9115,6 24-2874,-17-38-877,-1 0 0,0 1 1,0-1-1,-1 1 0,0-1 0,-1 1 0,1 18 1,-2-25-49,-1-1 0,1 1 0,-1-1 1,1 1-1,-1-1 0,0 1 0,1-1 1,-1 1-1,-1-1 0,1 0 0,0 1 0,-1-1 1,1 0-1,-1 0 0,1 0 0,-1 0 1,0 0-1,0-1 0,0 1 0,0 0 1,0-1-1,0 1 0,-1-1 0,1 0 1,0 0-1,-1 0 0,1 0 0,-1 0 0,1-1 1,-1 1-1,1-1 0,-1 1 0,1-1 1,-5 0-1,-11 1-18,-1-1 1,1 0 0,-30-5-1,41 4 28,1 0 0,-1-1 0,1 1 0,0-1 0,-1 0 0,1-1 0,0 0 0,0 0 1,1 0-1,-1-1 0,1 1 0,-1-1 0,-6-7 0,10 7-51,0 1 1,0-1 0,1 1 0,-1-1 0,1 1 0,0-1 0,0 0 0,0 0 0,1 0 0,-1 1-1,1-1 1,0 0 0,0 0 0,0 0 0,1 0 0,-1 0 0,1 0 0,0 1 0,0-1 0,0 0 0,1 0-1,-1 1 1,4-5 0,21-42-2485,2 9-3462,-23 33 3766,37-50-6205,-30 42 7218</inkml:trace>
  <inkml:trace contextRef="#ctx0" brushRef="#br0" timeOffset="8116.6">3941 297 164,'4'-3'9593,"2"2"-4793,-1-3-1955,2-2-1629,-2 1-1372,2 0-868,-2 0-249,0 1-3,-1-2-264,-3 1-744,-1 1-800,-11 2-4041</inkml:trace>
  <inkml:trace contextRef="#ctx0" brushRef="#br0" timeOffset="8551.63">3601 482 240,'0'0'221,"0"0"0,1 0 0,-1 1 0,0-1 0,0 0 0,0 0 0,1 0 0,-1 0 0,0 1 0,0-1-1,0 0 1,0 0 0,0 1 0,1-1 0,-1 0 0,0 0 0,0 1 0,0-1 0,0 0 0,0 0 0,0 1 0,0-1 0,0 0 0,0 0 0,0 1 0,0-1 0,0 0 0,0 1 0,0-1 0,0 0 0,0 0-1,0 1 1,0-1 0,0 0 0,-1 0 0,1 1 0,0-1 0,0 0 0,0 0 0,0 0 0,0 1 0,-1-1 0,1 0 0,0 0 0,0 0 0,0 1 0,-1-1 0,-19 12 5401,-23 2-1875,40-13-3677,0-1 0,0 0 0,0 0 0,0 0 0,0 0 0,0 0 0,0-1 0,0 1 0,0-1 0,0 0 0,-5-2 0,7 3-71,1 0 0,-1 0 0,1-1 0,0 1 0,-1 0 0,1 0 0,0-1 0,-1 1 0,1 0 0,0-1 0,-1 1-1,1 0 1,0-1 0,0 1 0,0-1 0,-1 1 0,1 0 0,0-1 0,0 1 0,0-1 0,0 1 0,0-1 0,0 1 0,0 0 0,0-1 0,0 1-1,0-1 1,0 1 0,0-1 0,0 0 0,17-17-378,-13 15 334,1 0 0,0 1 0,0 0 0,0 0 0,0 0 0,0 0 0,0 1 0,0 0 1,1 0-1,-1 0 0,0 0 0,1 1 0,-1 0 0,0 0 0,1 1 0,-1 0 0,0-1 1,1 2-1,5 1 0,-8-2 58,-1 0 0,0 0 0,0 0 0,0 0 1,0 0-1,0 1 0,-1-1 0,1 1 0,0-1 0,0 1 0,-1 0 1,1-1-1,-1 1 0,0 0 0,1 0 0,-1 0 0,0 0 0,1 4 1,-1-3 34,-1 0 1,1 1-1,-1-1 1,0 0 0,0 0-1,0 1 1,-1-1-1,1 0 1,-1 1-1,0-1 1,0 0 0,0 0-1,0 0 1,0 0-1,-1 0 1,-2 5 0,0-1 106,-1-1-1,1 1 1,-1-1 0,-1 0 0,1 0 0,-1 0 0,-7 5 0,6-6-835,-1 0 0,0 0-1,0 0 1,-1-1 0,-14 5 0,12-5-816,0-2 0,-1 1 0,1-1 1,0-1-1,-1 0 0,1-1 0,-1 0 1,1 0-1,-1-1 0,-17-5 0,3-1 243</inkml:trace>
  <inkml:trace contextRef="#ctx0" brushRef="#br0" timeOffset="9619.71">3230 367 720,'3'-9'2206,"7"-19"2705,0 16 6160,-8 15-10789,0 1-1,0 0 1,-1 0-1,1 0 1,-1-1-1,1 1 1,-1 1-1,1 5 1,-2-6-123,2 4-111,0 0-1,-1 0 1,0 0-1,0 0 0,-1 1 1,0-1-1,-1 0 1,0 0-1,-2 10 1,3-17-34,0 1 1,-1-1 0,0 1 0,1 0 0,-1-1 0,0 1 0,0-1 0,0 1 0,0-1-1,0 0 1,0 1 0,0-1 0,0 0 0,0 0 0,-1 0 0,1 1 0,0-1 0,-1-1 0,-2 2-1,2-1-1,-1-1-1,1 1 1,0-1-1,-1 0 1,1 0-1,-1 0 0,1-1 1,-1 1-1,1 0 1,0-1-1,-1 0 0,1 1 1,0-1-1,-1 0 1,1 0-1,0 0 1,0-1-1,-2-1 0,-9-5 92,13 7-106,-1 1-1,1-1 1,-1 0 0,0 1 0,0-1 0,0 1-1,1-1 1,-1 1 0,0-1 0,0 1 0,0-1-1,0 1 1,0 0 0,0 0 0,0-1 0,0 1-1,0 0 1,0 0 0,1 0 0,-1 0 0,0 0 0,0 0-1,0 0 1,0 0 0,0 1 0,0-1 0,-2 1-1,-6 2 26,0-1 0,-1 0 0,1-1 0,0 0 0,-1 0 0,1-1 0,-11 0 0,14-1-24,0 1 0,1 0-1,-1 0 1,0 1-1,0 0 1,1 0 0,-1 0-1,1 1 1,-1-1-1,1 2 1,-7 2 0,-8 3 21,11-17-1412,8 8 1365,1 0 0,-1 0 1,0-1-1,0 1 0,1 0 0,-1 0 0,0 0 0,0 0 0,0 0 0,0 0 0,0 0 0,0 0 0,-1 1 1,1-1-1,0 0 0,0 1 0,-1-1 0,-1 0 0,-11 0 411,13 1-435,0 0 0,0 0-1,0 0 1,-1 0 0,1 0 0,0 0 0,0-1-1,0 1 1,0 0 0,0-1 0,0 1 0,0-1 0,0 1-1,0-1 1,0 1 0,0-1 0,0 0 0,0 1-1,0-1 1,0 0 0,0 0 0,1 0 0,-1 0-1,0 1 1,1-1 0,-1 0 0,1 0 0,-1 0-1,1-1 1,-1 1 0,0-2 0,-4 5 66,-1 0 0,1 0 0,-1 0-1,1 0 1,0 1 0,0 0 0,-5 3 0,-80 45 91,81-46-95,-1-1 0,0 0 0,0-1-1,0 0 1,-1 0 0,1-1 0,-18 1 0,26-3-28,0 0 0,0 0 0,1 0 0,-1 0-1,0 0 1,0-1 0,1 1 0,-1 0 0,0-1 0,0 1 0,1-1 0,-1 0 0,1 0 0,-1 0 0,1 1 0,-1-1 0,1-1 0,-1 1-1,1 0 1,0 0 0,0 0 0,-1-1 0,1 1 0,0 0 0,0-1 0,0 1 0,1-1 0,-1 0 0,0 1 0,0-1 0,1 0-1,-1 1 1,1-1 0,0 0 0,-1 0 0,1 1 0,0-1 0,0 0 0,0 0 0,0 1 0,1-3 0,-1 1-9,1 1 0,-1-1 0,1 1 0,0-1 1,0 1-1,0-1 0,0 1 0,0-1 0,0 1 1,1 0-1,-1 0 0,1-1 0,0 1 0,0 0 0,-1 1 1,1-1-1,0 0 0,1 0 0,-1 1 0,0-1 0,0 1 1,1 0-1,-1 0 0,1 0 0,-1 0 0,1 0 1,4-1-1,-4 2 25,0-1-1,-1 1 1,1 0 0,0-1 0,0 1 0,-1 1 0,1-1 0,0 0 0,0 1-1,0-1 1,-1 1 0,1 0 0,0 0 0,-1 0 0,1 0 0,-1 0 0,1 0-1,-1 1 1,0-1 0,1 1 0,-1 0 0,0 0 0,0 0 0,0 0 0,0 0 0,-1 0-1,1 0 1,0 1 0,-1-1 0,0 1 0,1-1 0,-1 1 0,0-1 0,-1 1-1,1 0 1,1 4 0,-2-1 43,1-1-1,-1 1 1,0 0 0,0 0-1,0 0 1,-1 0 0,0-1-1,0 1 1,-1 0-1,1-1 1,-1 1 0,0-1-1,-1 1 1,0-1 0,1 0-1,-7 8 1,2-5 98,-1-1 0,1 0 0,-1 0 0,-1 0 0,1-1 0,-1-1 0,0 1 0,-17 6 0,19-9-334,0-1 1,0 0 0,0 0 0,0 0 0,-15 0 0,18-1-307,0-1 0,1-1 0,-1 1 0,0-1-1,0 1 1,0-1 0,0 0 0,0 0 0,1-1 0,-1 1 0,-5-4 0,7 4-136,0-1 0,0 0 0,-1 0 0,2 0 0,-1 0 0,0 0 0,0 0 0,1 0 0,-1 0 0,1-1 0,0 1 0,-1 0 0,0-4 0,-5-21-2426,5 6 1876</inkml:trace>
  <inkml:trace contextRef="#ctx0" brushRef="#br0" timeOffset="10014.74">2684 297 176,'20'-16'10755,"2"3"-3975,28-5-1644,-7 10-7113,20 0-6770,-45 7 5456,-23 9-5249</inkml:trace>
  <inkml:trace contextRef="#ctx0" brushRef="#br0" timeOffset="10605.79">2461 385 1588,'0'0'143,"0"-1"-1,-1 1 1,1-1-1,0 0 1,0 1-1,0-1 1,-1 1-1,1-1 1,0 0-1,0 1 1,0-1-1,0 1 1,0-1-1,0 0 1,0 1-1,0-1 1,0 0-1,0 1 1,0-1-1,1 0 1,-1 1-1,0-1 1,0 1-1,1-1 1,-1 1-1,0-1 1,1 1-1,-1-1 1,0 0-1,1 1 1,-1 0-1,1-1 1,-1 1-1,1-1 1,-1 1-1,1 0 1,-1-1-1,1 1 1,-1 0-1,1-1 1,0 1-1,0 0 1,0 0-51,0 0 0,0 0 0,1 1-1,-1-1 1,0 0 0,0 1 0,0-1 0,0 1 0,0 0 0,0-1 0,0 1 0,0 0 0,0-1-1,0 1 1,0 0 0,0 0 0,0 0 0,-1 0 0,1 0 0,0 0 0,-1 0 0,2 2 0,0 3 71,1 0 1,-1 0-1,0 0 1,0 1-1,0 0 1,-1-1 0,0 1-1,-1-1 1,1 1-1,-1 0 1,-1 0 0,1-1-1,-1 1 1,0-1-1,-1 1 1,0-1 0,0 1-1,0-1 1,0 0-1,-1 0 1,0 0-1,-1 0 1,1 0 0,-1-1-1,0 1 1,0-1-1,-7 6 1,5-5 103,0 0 1,-1 0-1,0 0 0,0-1 1,-1 0-1,1 0 0,-1 0 1,0-1-1,0-1 1,0 1-1,-1-1 0,1-1 1,-1 0-1,0 0 0,0 0 1,1-1-1,-1-1 0,0 1 1,0-1-1,-11-2 1,17 2-225,0-1 1,0 0 0,0 1-1,0-1 1,0 0 0,0-1-1,1 1 1,-1 0 0,0-1-1,1 1 1,-1-1 0,1 0-1,-1 0 1,1 0 0,0 0 0,0 0-1,0-1 1,0 1 0,0-1-1,-1-3 1,1 1-293,0 0 0,1 1 0,0-1-1,0 0 1,0 0 0,0 0 0,1 0 0,0 0 0,0 0 0,0 0-1,2-7 1,3-9-2450,1 0-1,0 0 1,2 0 0,14-28-1,-5 17 375,-2 1 819</inkml:trace>
  <inkml:trace contextRef="#ctx0" brushRef="#br0" timeOffset="10606.79">2413 170 1020,'2'2'12945,"-1"-6"-10520,0-1-941,2 1-576,-1 0-360,1-2-216,1 2-180,0-1-436,2 1-828,-3-1-1189,-1 1-1267</inkml:trace>
  <inkml:trace contextRef="#ctx0" brushRef="#br0" timeOffset="12043.89">2032 438 336,'1'0'243,"-1"0"-1,0 0 1,1 0-1,-1 1 1,1-1-1,-1 0 1,1 0 0,-1 0-1,1 0 1,-1 0-1,1 1 1,-1-1-1,0 0 1,1 0 0,-1 1-1,0-1 1,1 0-1,-1 1 1,0-1-1,1 0 1,-1 1 0,0-1-1,1 1 1,-1-1-1,0 0 1,0 1-1,0-1 1,1 1-1,-1-1 1,0 1 0,0-1-1,0 0 1,0 1-1,0-1 1,0 1-1,0-1 1,0 2 0,-18 7 9023,6-4-8908,4-2-42,1-1 0,0 0 0,-1 0 0,1-1 0,0 0 0,-11 0 0,16-1-295,0 0 0,0 0 0,-1 0-1,1 0 1,0 0 0,0 0 0,-1 0 0,1-1-1,0 1 1,0-1 0,0 0 0,0 0-1,0 1 1,0-1 0,0-1 0,0 1 0,0 0-1,0 0 1,0-1 0,0 1 0,1-1 0,-1 1-1,1-1 1,-1 0 0,-1-2 0,3 2-20,0 1 0,-1-1 0,1 0 1,0 1-1,0-1 0,0 0 0,0 1 1,0-1-1,0 1 0,1-1 0,-1 0 1,1 1-1,-1-1 0,1 1 0,-1-1 1,1 1-1,0-1 0,0 1 0,-1 0 0,1-1 1,0 1-1,0 0 0,1 0 0,-1-1 1,0 1-1,0 0 0,1 0 0,-1 0 1,0 1-1,1-1 0,-1 0 0,1 0 1,-1 1-1,1-1 0,-1 1 0,1-1 1,-1 1-1,3-1 0,1 0-2,1-1 1,0 1-1,0 0 0,-1 0 1,1 1-1,0-1 0,0 1 0,0 1 1,9 0-1,-12 0 3,0 0 0,0-1-1,0 1 1,-1 0 0,1 0 0,0 1 0,-1-1-1,1 0 1,0 1 0,-1 0 0,0-1 0,1 1-1,-1 0 1,0 1 0,0-1 0,0 0 0,0 0-1,0 1 1,-1-1 0,1 1 0,-1 0 0,0-1 0,1 1-1,-1 0 1,-1 0 0,1-1 0,0 1 0,-1 0-1,1 0 1,-1 0 0,0 0 0,0 0 0,0 0-1,0 0 1,0 0 0,-2 4 0,0 0 15,0 0 0,0 0 1,-1-1-1,0 1 0,0-1 0,-1 1 1,1-1-1,-1 0 0,-1-1 1,1 1-1,-1-1 0,0 1 0,-12 8 1,-32 14 891,-5-9-4103,40-16 1311,-1 0 0,1-1-1,-1-1 1,0 0 0,0-1-1,0-1 1,1 0 0,-1-1 0,-22-6-1,14 1 781</inkml:trace>
  <inkml:trace contextRef="#ctx0" brushRef="#br0" timeOffset="12792.95">1616 377 248,'-3'1'838,"-1"0"-1,0-1 0,1 1 1,-1-1-1,0 0 1,1 0-1,-1 0 1,0 0-1,-6-2 1,10 2-732,-1 0 0,1 0 0,0 0 0,-1 0 1,1-1-1,0 1 0,-1 0 0,1 0 0,0 0 0,0 0 1,-1-1-1,1 1 0,0 0 0,0 0 0,-1-1 0,1 1 0,0 0 1,0 0-1,0-1 0,-1 1 0,1 0 0,0-1 0,0 1 0,0 0 1,0-1-1,0 1 0,0 0 0,0-1 0,0 1 0,0 0 1,0-1-1,0 1 0,0 0 0,0-1 0,0 0 0,17-18 863,-10 14-962,0 0-1,1 1 0,-1-1 0,1 2 1,0-1-1,0 1 0,0 0 1,1 1-1,-1 0 0,1 0 0,-1 1 1,1 0-1,0 0 0,-1 1 1,1 0-1,0 1 0,10 2 1,-19-3 27,1 0 1,-1 0 0,1 0-1,-1 0 1,1 0-1,-1 0 1,1 0 0,-1 1-1,0-1 1,1 0 0,-1 0-1,1 0 1,-1 1 0,0-1-1,1 0 1,-1 1 0,1-1-1,-1 0 1,0 1 0,1-1-1,-1 0 1,0 1 0,0-1-1,1 1 1,-1-1-1,0 0 1,0 1 0,0-1-1,0 1 1,1-1 0,-1 1-1,0-1 1,0 1 0,0-1-1,0 1 1,0-1 0,0 1-1,0-1 1,0 1 0,-1 0-1,-13 21 1847,-28 12 233,24-22-1775,0-1 0,0-1 1,-2 0-1,-25 8 0,36-14-298,-1-1 0,0 0 0,0-1 0,0 0-1,0-1 1,0 0 0,0-1 0,0 0 0,0 0-1,0-1 1,-12-2 0,21 3-76,0-1 0,-1 1-1,1 0 1,0-1 0,0 1 0,0 0 0,0-1 0,0 0 0,0 1-1,0-1 1,0 0 0,0 1 0,0-1 0,0 0 0,0 0-1,0 0 1,0 0 0,1 0 0,-1 0 0,0 0 0,1 0-1,-1 0 1,1 0 0,-1 0 0,1 0 0,-1 0 0,1 0 0,0-1-1,0 0 1,7-35-2670,-1 8 1464,-38 54 4475,18-11-2492,-59 54 1799,67-63-2417,-1 0 0,0-1 1,0 1-1,0-1 0,0-1 0,-1 1 0,1-1 0,-1-1 0,-13 4 0,-1-9 321,13-10-3440,7-6-4337,6-1-5232,-3 16 11345</inkml:trace>
  <inkml:trace contextRef="#ctx0" brushRef="#br0" timeOffset="13206.98">1077 357 732,'-7'1'1433,"0"0"0,1 0 1,-1 0-1,1 1 0,-1 0 0,1 0 0,-1 1 1,-9 6-1,13-8-1162,1 0 0,0 0-1,-1 0 1,1 1 0,0-1 0,0 1 0,0 0 0,0-1 0,0 1-1,0 0 1,1 0 0,-1 0 0,1 1 0,-1-1 0,1 0 0,0 1-1,0-1 1,0 0 0,0 1 0,0-1 0,1 1 0,-1 0 0,1-1-1,-1 1 1,1 2 0,0-4-255,0 0 0,1 0-1,-1 0 1,0 0 0,0 0 0,1 0-1,-1 0 1,1 0 0,-1 0 0,1 0-1,-1 0 1,1-1 0,0 1 0,-1 0-1,1 0 1,0-1 0,0 1 0,-1 0-1,1-1 1,0 1 0,0-1 0,0 1-1,0-1 1,0 1 0,1 0 0,31-1 106,-28-1-123,0 0 1,1-1-1,-1 0 0,0 0 1,0 0-1,0 0 0,0-1 0,-1 0 1,8-5-1,-10 6 7,-1 1 0,0-1 0,1 1-1,-1-1 1,0 1 0,0-1 0,0 0 0,0 0 0,-1 0 0,1 1-1,0-1 1,-1 0 0,0 0 0,1 0 0,-1 0 0,0 0 0,0 0-1,0 0 1,0 0 0,0 0 0,0 0 0,-1 0 0,1 0 0,-1 0-1,1 0 1,-1 0 0,0 1 0,1-1 0,-1 0 0,0 0 0,-2-2-1,-4-5-898,-1 0 0,0 0 1,0 1-1,-14-12 0,-11-12-11272,25 23 9796,0 0 754</inkml:trace>
  <inkml:trace contextRef="#ctx0" brushRef="#br0" timeOffset="13607.01">919 215 780,'-4'-8'13213,"4"8"-12968,14-12 3829,20-8-2598,-19 12-1650,17-8 1095,40-14-1,-37 20-3196,0 7-3651,-41 5-643,-4 5 3110,3-3 2097,-5 4-32</inkml:trace>
  <inkml:trace contextRef="#ctx0" brushRef="#br0" timeOffset="14443.07">695 496 216,'1'1'733,"0"0"-1,0 0 1,-1 1 0,1-1-1,-1 0 1,1 1 0,-1-1-1,0 0 1,1 1 0,-1-1-1,0 1 1,0-1 0,0 1-1,0-1 1,0 1 0,0-1-1,0 1 1,-1 1 0,-15 27 5440,15-28-6005,-1 0 0,0 0 0,1 0 1,-1 0-1,0 0 0,0-1 0,0 1 0,-1-1 0,1 1 1,0-1-1,-1 0 0,1 0 0,-1 0 0,1 0 1,-1 0-1,1 0 0,-1-1 0,1 1 0,-1-1 0,0 0 1,1 0-1,-1 0 0,-3 0 0,5-1-152,0 0 0,0 0-1,0 0 1,0 0 0,0 0-1,0 0 1,1 0 0,-1 0 0,0 0-1,1-1 1,-1 1 0,1 0-1,-1 0 1,1-1 0,-1 1-1,1 0 1,0-1 0,0 1 0,0 0-1,0-1 1,0 1 0,0 0-1,0-1 1,0 1 0,0 0-1,1-1 1,-1 1 0,0 0 0,2-2-1,11-40-48,-10 36 50,0 0 0,0 0 0,1 1 0,-1 0 0,2 0 0,-1 0 0,7-7 0,-10 12 19,0 0 0,0 0 0,0 0 0,0 0 0,1 1 0,-1-1 0,0 0 0,0 1 0,1-1 0,-1 1 0,0-1 0,1 1 0,-1-1 0,1 1 0,-1 0 0,0 0 0,1 0 0,-1 0 0,1 0 0,-1 0 0,1 0 0,-1 0 1,0 1-1,1-1 0,-1 0 0,0 1 0,1-1 0,-1 1 0,0 0 0,1-1 0,-1 1 0,0 0 0,0 0 0,0 0 0,0 0 0,0 0 0,0 0 0,0 0 0,0 0 0,0 0 0,0 0 0,-1 0 0,2 3 0,2 1 63,0 0-1,-1 0 1,0 1-1,0-1 1,0 1-1,0-1 1,-1 1-1,0 0 1,-1 0-1,1 0 1,-1 0-1,0 1 1,0-1-1,-1 0 1,0 0-1,0 0 1,-1 1-1,1-1 1,-1 0 0,-1 0-1,1 0 1,-3 7-1,-1-4-341,0 0 0,0 0 0,0-1 0,-1 0-1,0 0 1,-1-1 0,1 0 0,-2 0 0,1 0 0,-1-1-1,0 0 1,0 0 0,-12 5 0,-4 1-2786,-2 0 0,1-2-1,-1-1 1,-1-1 0,-32 5 0,-24 1-1749,29-7 315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6:30.61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55 318 2004,'-3'0'919,"0"-1"-1,0 0 1,-1 1-1,1 0 1,0 0-1,0 0 0,-1 0 1,1 0-1,-4 2 1,-12-1 8107,109-11-6873,-20 0-2154,-30 8 77,-28 2-19,0 0-1,1-1 1,-1 0 0,0-1-1,-1 0 1,1-1-1,14-5 1,-60-1-2618,24 7-1686,-18-9-10440,22 7 13482</inkml:trace>
  <inkml:trace contextRef="#ctx0" brushRef="#br0" timeOffset="430.03">28 169 588,'-10'-6'12460,"23"9"-6085,18 6-4091,-2-7-2001,1 0 1,-1-2 0,0-2-1,0 0 1,49-12 0,-133 5-22305,49 10 20825</inkml:trace>
  <inkml:trace contextRef="#ctx0" brushRef="#br0" timeOffset="2236.16">1177 57 140,'9'-2'1422,"-2"-1"-855,0 0 1,0 1 0,1 0 0,-1 0-1,1 1 1,0 0 0,-1 0-1,1 1 1,0 0 0,0 0-1,8 2 1,-16-1-450,0 0 1,1-1-1,-1 1 0,0 0 1,1 0-1,-1-1 0,0 1 1,0 0-1,1 0 0,-1-1 1,0 1-1,0 0 0,0 0 1,0 0-1,0 0 0,0-1 1,-1 1-1,1 0 0,0 0 0,0 0 1,-1-1-1,1 1 0,0 0 1,-1 0-1,1-1 0,0 1 1,-1 0-1,1-1 0,-1 1 1,1-1-1,-2 2 0,-17 24 2242,18-25-2211,-50 51 3870,40-44-3773,2 1 0,-1 0 0,1 0 1,1 1-1,0 0 0,0 1 1,1-1-1,0 2 0,1-1 0,-7 18 1,12-27-236,1 0 1,-1 0-1,1 1 0,0-1 1,0 0-1,0 1 1,0-1-1,0 0 1,1 1-1,-1-1 1,0 0-1,1 0 1,0 1-1,0-1 0,-1 0 1,1 0-1,1 0 1,-1 0-1,0 0 1,0 0-1,3 3 1,0-2-6,-1 0 1,0 0 0,1-1-1,0 1 1,-1-1 0,1 0-1,0 0 1,0 0 0,0-1-1,1 1 1,4 0 0,-4 0-40,0-1 1,0 0-1,0 0 1,-1-1-1,1 1 0,0-1 1,0 0-1,0-1 1,0 1-1,0-1 1,0 0-1,0 0 1,0 0-1,-1-1 0,1 0 1,0 0-1,-1 0 1,0 0-1,1-1 1,-1 0-1,6-4 1,-9 5-2,0 0 1,0 0 0,1 0 0,-1 0 0,-1-1 0,1 1-1,0 0 1,0 0 0,-1-1 0,0 1 0,1 0 0,-1-1-1,0 1 1,0 0 0,0-1 0,0 1 0,-1 0 0,1-1-1,0 1 1,-1 0 0,0 0 0,0-1 0,1 1 0,-1 0 0,-1 0-1,1 0 1,0 0 0,0 0 0,-1 0 0,1 0 0,-1 1-1,0-1 1,1 0 0,-5-2 0,-1-2-1,0 0 1,-1 0 0,0 0-1,0 1 1,-1 0-1,-17-7 1,-59-11-11,61 18 44,1-1 1,-43-17 0,66 22 0,-1 1 0,0 0 0,1 0 0,-1 0 0,0-1 0,0 1 0,1 0 1,-1-1-1,1 1 0,-1-1 0,0 1 0,1-1 0,-1 1 0,1-1 0,-1 1 0,1-1 0,-1 1 0,1-1 1,0 0-1,-1 1 0,1-1 0,0 0 0,-1 1 0,1-1 0,0 0 0,0 1 0,-1-1 0,1 0 0,0 0 1,0 1-1,0-1 0,0 0 0,0 0 0,0 1 0,0-1 0,1 0 0,-1-1 0,2 0 21,-1-1 1,1 1-1,0 0 0,0-1 0,0 1 0,0 0 0,0 0 1,1 0-1,-1 1 0,4-3 0,62-30 310,-41 23-436,15-5 277,-12 8-3531,-38 23-10971,4-8 12638</inkml:trace>
  <inkml:trace contextRef="#ctx0" brushRef="#br0" timeOffset="2800.21">865 76 928,'0'-3'414,"3"-37"2799,-3 38-2996,0 1 0,0-1 0,0 0-1,0 1 1,0-1 0,0 0 0,0 1-1,-1-1 1,1 0 0,-1 1-1,1-1 1,-1 1 0,1-1 0,-1 1-1,0-1 1,0 1 0,0-1 0,0 1-1,-1-2 1,0 3-51,1 0 1,-1 1-1,1-1 0,-1 0 1,1 0-1,0 1 1,-1-1-1,1 1 0,-1-1 1,1 1-1,0 0 0,0-1 1,-1 1-1,1 0 0,0 0 1,0 0-1,0 0 0,0 0 1,0 0-1,0 0 0,-2 3 1,-20 25 2305,6-6-470,3-5-839,1 1-1,-13 26 0,23-41-1036,1 0 1,1 0 0,-1 0-1,0 0 1,1 0-1,0 1 1,0-1-1,0 0 1,1 1-1,-1-1 1,1 1-1,0-1 1,0 1-1,1-1 1,-1 0-1,1 1 1,0-1-1,2 5 1,-1-7-80,0 1 1,0-1-1,0 0 1,0 0-1,1 0 1,-1 0-1,1 0 1,0 0-1,-1-1 0,1 1 1,0-1-1,0 0 1,0 0-1,0 0 1,0 0-1,0-1 1,0 1-1,0-1 1,0 0-1,0 1 1,4-2-1,67-2 10,-53 1-245,39-5 373,-56 6-509,-1 0 0,0 1 0,0-1 0,0 0 0,0-1 0,0 1 0,0 0 0,0-1 0,-1 1 0,1-1 0,0 0 0,-1 0 0,1 0 0,2-4 0,-4 4-445,0 1 1,-1 0-1,1 0 1,-1-1-1,1 1 1,-1-1-1,1 1 0,-1 0 1,0-1-1,0 1 1,0-1-1,0 1 0,0-1 1,0 1-1,-1-3 1,-3-12-4333,1 7 3750</inkml:trace>
  <inkml:trace contextRef="#ctx0" brushRef="#br0" timeOffset="3274.24">942 20 692,'-12'42'13510,"9"6"-8122,10 45-3200,-7-91-2104,5 69 422,-3-28-1707,2-1-3447,8 10-10188,-10-47 13513</inkml:trace>
  <inkml:trace contextRef="#ctx0" brushRef="#br0" timeOffset="5730.42">1555 193 204,'0'-3'227,"-1"1"-1,0 0 1,0 0 0,0 0-1,0 0 1,0 0 0,-1 0-1,1 0 1,-1 1 0,1-1-1,-1 0 1,1 1 0,-1-1-1,0 1 1,0 0 0,0-1-1,0 1 1,0 0 0,0 0-1,0 0 1,0 1 0,0-1-1,0 0 1,-1 1 0,1-1-1,0 1 1,0 0 0,-1 0 0,1 0-1,0 0 1,-1 0 0,1 0-1,0 1 1,0-1 0,0 1-1,-1-1 1,1 1 0,0 0-1,-3 2 1,-1 0 345,1 0 1,0 1-1,0 0 1,1 0-1,-1 0 1,1 1-1,0 0 1,0 0-1,0 0 1,1 0-1,-1 0 1,1 1-1,-3 6 1,5-9-490,0 0 0,-1-1 0,1 1 1,0 0-1,0 0 0,1 0 0,-1 0 1,1 0-1,-1 0 0,1 0 1,0 0-1,0 0 0,0 0 0,1 0 1,-1 0-1,1 0 0,0 0 0,-1 0 1,1 0-1,0 0 0,1 0 0,-1 0 1,1-1-1,-1 1 0,1-1 0,0 1 1,0-1-1,0 1 0,0-1 1,3 3-1,1-2-72,-1 0 0,1 0 0,-1-1 0,1 0 0,0 0 0,0 0 0,0-1 0,0 0 0,0 0 0,0 0 0,0-1 0,0 0 0,0 0 0,9-2 1,-6 1-12,0 0 1,0-1 0,-1 0 0,1 0 0,-1-1 0,1-1-1,-1 1 1,0-1 0,-1 0 0,14-10 0,-19 12-3,0 0 0,0 0 1,0 0-1,0 0 0,0 0 0,0-1 1,-1 1-1,0-1 0,1 1 1,-1-1-1,0 1 0,0-1 0,0 0 1,0 1-1,-1-1 0,1 0 1,-1 0-1,0 1 0,1-1 1,-1 0-1,0 0 0,-1 0 0,1 0 1,-1 1-1,1-1 0,-1 0 1,0 0-1,0 1 0,0-1 0,0 1 1,0-1-1,-1 1 0,1-1 1,-1 1-1,1 0 0,-5-4 0,0-2 5,-1 0-1,-1 0 0,1 1 0,-1 1 0,0-1 0,-1 1 0,0 0 0,0 1 0,0 0 0,-10-3 0,15 6-11,0 0-1,0 0 0,0 1 1,0 0-1,0 0 0,0 0 1,0 0-1,-1 1 0,1-1 1,0 1-1,0 0 0,-1 1 1,1-1-1,0 1 1,0 0-1,0 0 0,-1 0 1,1 0-1,1 1 0,-1-1 1,0 1-1,0 0 0,0 0 1,1 1-1,-1-1 0,1 1 1,-5 4-1,-2 11-1585,10-16 1159,-1 0 0,1-1 0,0 1 0,0-1-1,0 1 1,0 0 0,0-1 0,0 1 0,0-1 0,0 1-1,1-1 1,-1 1 0,1 0 0,0 1 0,1 0-421,0 1 1,0-1 0,1 0 0,-1 0-1,0 0 1,1-1 0,0 1 0,0-1-1,0 1 1,5 3 0,6 1-647</inkml:trace>
  <inkml:trace contextRef="#ctx0" brushRef="#br0" timeOffset="6593.49">1758 143 1012,'-3'1'323,"0"1"0,0-1 1,0 1-1,0 0 0,0 0 0,1 0 0,-1 0 0,1 0 0,-1 1 1,1-1-1,0 1 0,0 0 0,0-1 0,0 1 0,1 0 0,-1 0 1,1 0-1,-1 1 0,1-1 0,0 0 0,0 0 0,1 1 0,-1-1 1,1 0-1,0 1 0,0-1 0,0 1 0,0-1 0,0 0 0,1 4 1,0-3-186,1 0 1,-1 0 0,1 0 0,-1-1-1,1 1 1,1 0 0,-1-1 0,0 1 0,1-1-1,-1 0 1,1 0 0,0 0 0,0 0 0,0-1-1,1 1 1,-1-1 0,1 0 0,-1 0 0,1 0-1,0 0 1,0 0 0,-1-1 0,1 0 0,5 1-1,3 0-80,0-1-1,0-1 0,0 1 0,0-2 1,0 0-1,0 0 0,0-2 1,-1 1-1,15-6 0,-21 7 118,1-1 0,0 0-1,-1 0 1,0 0 0,1-1 0,-1 0-1,0 0 1,0 0 0,-1-1 0,1 0-1,-1 1 1,0-2 0,0 1 0,0 0-1,0-1 1,-1 0 0,0 0-1,0 0 1,0 0 0,3-9 0,-5 11-112,0 0 0,-1 0 0,1 0 1,-1-1-1,0 1 0,0 0 0,0 0 1,0 0-1,-1-1 0,1 1 0,-1 0 1,0 0-1,0 0 0,0 0 0,0 0 1,-1 0-1,1 0 0,-1 0 0,-3-4 1,1 3-8,0-1 0,-1 1 0,1 0 0,-1 0 0,0 0 0,-1 1 1,1 0-1,0 0 0,-11-4 0,2 2-24,1 1 1,-1 0-1,0 1 1,0 1 0,0 0-1,0 1 1,-1 0-1,-18 3 1,28-2-38,1 0 1,0 1 0,-1 0 0,1 0 0,0 1 0,0-1 0,0 1 0,0 0 0,0 0 0,0 0 0,0 0 0,-3 4-1,5-4-29,1-1-1,-1 1 1,1 0-1,0 0 1,0 0-1,-1 0 0,2 0 1,-1 0-1,0 0 1,0 0-1,1 1 1,-1-1-1,1 0 0,-1 0 1,1 1-1,0-1 1,0 0-1,0 0 1,0 1-1,1-1 0,-1 0 1,0 0-1,1 1 1,1 2-1,-3 8-2393,-9 0 7711,3-12-638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6:21.703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90 129 600,'2'-2'325,"-1"0"0,0 0 0,1 0 0,-1-1 0,0 1 0,0 0 0,0-1 0,0 1 0,-1-1 0,1 1 0,0-4 0,-8 6 1994,-10 15-871,-135 144 5053,118-129-7353,-46 32-1,67-56-1901</inkml:trace>
  <inkml:trace contextRef="#ctx0" brushRef="#br0" timeOffset="401.02">22 132 1176,'0'0'117,"-1"0"1,1 0-1,0 0 1,0 0-1,0-1 0,0 1 1,-1 0-1,1 0 1,0 0-1,0-1 0,0 1 1,0 0-1,0 0 1,0-1-1,-1 1 0,1 0 1,0 0-1,0-1 1,0 1-1,0 0 0,0-1 1,0 1-1,0 0 0,0 0 1,0-1-1,0 1 1,0 0-1,1 0 0,-1-1 1,0 1-1,0 0 1,0 0-1,0-1 0,0 1 1,0 0-1,1 0 1,-1 0-1,0-1 0,0 1 1,0 0-1,0 0 1,1 0-1,-1-1 0,12 10 3024,12 19-115,-23-28-2959,20 25 1248,2-1-1,28 24 1,114 72-1997,-162-119-217,3 3-732</inkml:trace>
  <inkml:trace contextRef="#ctx0" brushRef="#br0" timeOffset="1103.07">831 75 648,'56'-18'2735,"-53"17"-2564,0 0 0,-1 1-1,1-1 1,0 1-1,0-1 1,0 1-1,0 0 1,0 0 0,0 0-1,0 1 1,0-1-1,-1 1 1,1 0 0,0-1-1,0 1 1,0 1-1,4 1 1,-7-2-70,1 1 0,-1-1-1,1 1 1,-1-1 0,1 0 0,-1 1 0,0-1-1,0 1 1,0-1 0,0 1 0,0-1 0,0 1-1,0-1 1,0 1 0,0-1 0,-1 0 0,1 1 0,-1-1-1,1 1 1,-1-1 0,1 0 0,-1 1 0,0-1-1,0 0 1,0 0 0,1 0 0,-3 3 0,-30 35 1690,30-36-1526,-43 42 1933,-22 22 54,62-60-2145,0 0 0,1 0-1,0 1 1,1-1 0,-1 1 0,1 0 0,-5 17 0,8-23-104,0 0 1,1-1 0,-1 1-1,1 0 1,0 0 0,-1 0 0,1 0-1,0 0 1,0-1 0,0 1-1,0 0 1,1 0 0,-1 0 0,1 0-1,-1 0 1,1-1 0,-1 1-1,1 0 1,0 0 0,0-1 0,0 1-1,0-1 1,0 1 0,2 2-1,0-2 7,-1-1 0,1 1 0,0-1-1,-1 1 1,1-1 0,0 0-1,0 0 1,0 0 0,0-1-1,0 1 1,0-1 0,0 1-1,6-1 1,1 0-104,0-1 0,1 0 0,-1-1 0,0 0 1,1 0-1,-1-1 0,-1 0 0,11-6 0,-15 7-93,-1-1 1,0 1 0,0-1-1,0 0 1,0-1-1,0 1 1,0-1 0,-1 1-1,0-1 1,0 0-1,0 0 1,0-1 0,-1 1-1,1-1 1,1-4-1,-4 7 164,1-1 0,-1 1-1,0 0 1,1 0 0,-1-1-1,0 1 1,0 0 0,-1-1-1,1 1 1,0 0 0,-1 0-1,0-1 1,1 1 0,-1 0-1,0 0 1,0 0 0,0 0-1,0 0 1,-1 0 0,1 0-1,0 0 1,-1 1 0,1-1-1,-1 0 1,0 1 0,0-1-1,1 1 1,-1 0 0,0-1-1,0 1 1,0 0 0,0 0-1,-1 0 1,-2 0 0,-15-6 6,1 0 0,-31-4 0,37 9 21,1 0 0,0-1 0,0 0 0,1-1-1,-1 0 1,1-1 0,-1 0 0,1-1 0,1 0-1,-17-12 1,26 17 34,-1-1 0,0 0 0,0 0-1,1 0 1,-1 0 0,1 0 0,0 0 0,-1 0-1,1 0 1,0 0 0,0-1 0,1 1 0,-1 0 0,0-1-1,1 1 1,-1-1 0,1 1 0,0-1 0,0 1-1,0-1 1,1-3 0,0 2 8,0 1-1,0-1 1,1 1 0,0-1 0,-1 1-1,1 0 1,1 0 0,-1-1-1,0 2 1,1-1 0,-1 0 0,6-4-1,2 0-4,0 0-1,0 0 0,0 1 0,1 1 1,0 0-1,0 0 0,23-6 0,-27 10 61,41-8-2333,-44 9 1353,0 0 0,0 0 1,-1 0-1,1 0 0,0 0 0,0 1 1,-1 0-1,1-1 0,0 1 0,5 3 1,-2 1-64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5:56.075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94 160 144,'0'1'52</inkml:trace>
  <inkml:trace contextRef="#ctx0" brushRef="#br0" timeOffset="1464.11">243 92 40,'1'-1'85,"3"-5"172,-1 1 1,0 0-1,0-1 1,-1 0-1,1 1 1,-1-1-1,2-9 1,-4 14-192,0-1 0,0 1 0,0 0 0,0 0 0,0 0 0,0 0 0,-1 0 0,1 0 0,0 0 0,-1-1 0,1 1 0,-1 0 0,1 0 0,-1 0 0,1 0 0,-1 1 0,1-1 0,-3-2 0,1 2 24,0-1 0,0 1 0,0-1 0,0 1 0,-1 0 0,1 0 0,0 0 0,-1 0 1,1 1-1,-1-1 0,-4 0 0,0 0 135,0 1 1,-1 0-1,1 0 1,0 1-1,0 0 0,-1 0 1,1 0-1,0 1 1,0 0-1,0 1 1,0-1-1,1 1 1,-1 1-1,1-1 1,0 1-1,-1 0 0,2 1 1,-1-1-1,1 1 1,-1 0-1,1 1 1,0-1-1,1 1 1,-4 6-1,2-4-64,1 0 0,0 1 0,0-1 0,1 1 0,1 0 0,-1 0 0,1 0 0,1 0 0,0 1 0,0-1 0,1 1 0,0-1 0,0 1 0,1 0 0,0-1 0,1 1 0,0-1 0,3 11 0,-2-15-148,1 1 0,0-1 0,-1 0 0,2 0 0,-1 0 0,1 0 0,-1 0 0,1-1 0,1 1 0,-1-1 0,0 0 0,1-1 0,0 1 1,0-1-1,0 0 0,0 0 0,1-1 0,-1 1 0,1-1 0,8 2 0,-10-3-14,-1 0 1,1 0-1,-1 0 0,1-1 1,-1 1-1,1-1 0,0 0 0,-1 0 1,1-1-1,-1 1 0,1-1 1,-1 1-1,1-1 0,-1 0 1,1 0-1,-1-1 0,0 1 0,1-1 1,-1 0-1,0 0 0,0 0 1,0 0-1,-1 0 0,1 0 1,0-1-1,-1 0 0,1 1 0,-1-1 1,0 0-1,0 0 0,0 0 1,-1 0-1,1-1 0,1-5 1,-1 7-4,-1-1 1,0 0 0,0 1 0,0-1 0,-1 0 0,1 0 0,-1 1-1,1-1 1,-1 0 0,0 0 0,0 0 0,0 0 0,0 1 0,-1-1 0,1 0-1,-1 0 1,0 0 0,0 1 0,0-1 0,0 0 0,0 1 0,0-1-1,-1 1 1,1 0 0,-1-1 0,0 1 0,0 0 0,0 0 0,0 0-1,0 0 1,0 0 0,0 0 0,-1 1 0,1-1 0,-1 1 0,1 0 0,-1 0-1,1-1 1,-1 2 0,0-1 0,0 0 0,1 0 0,-5 1 0,-3-2 0,-1 1 1,1 0-1,0 0 1,0 1-1,-1 1 1,1 0-1,0 0 1,0 1-1,0 0 1,0 1-1,-9 4 1,16-6-71,-25 13 249,27-13-219,0-1 1,0 0-1,0 1 1,0-1-1,0 1 1,0-1-1,1 1 1,-1 0-1,0-1 1,0 1-1,1 0 1,-1-1-1,0 1 1,1 0 0,-1 0-1,1 0 1,-1 0-1,1-1 1,0 1-1,-1 0 1,1 0-1,0 0 1,-1 0-1,1 2 1,19-2-9082,-16-1 8150,4 0-530</inkml:trace>
  <inkml:trace contextRef="#ctx0" brushRef="#br0" timeOffset="2061.15">396 75 664,'-3'0'205,"-1"0"0,1 1 1,0-1-1,-1 1 0,1 0 0,0 0 0,0 0 0,0 0 1,0 0-1,0 1 0,0 0 0,0-1 0,0 1 0,0 0 1,1 0-1,-1 1 0,1-1 0,0 0 0,-1 1 1,1 0-1,0-1 0,-1 4 0,-5 5 332,1 1 0,0-1 0,1 1 0,-5 15-1,9-21-478,1-1 0,0 1 0,0 0 0,0 0 0,0 0 0,1 0-1,0 0 1,0 0 0,1 0 0,0 0 0,0-1 0,0 1 0,1 0 0,0 0-1,0-1 1,0 1 0,1-1 0,-1 0 0,1 0 0,1 0 0,-1 0 0,1 0-1,0-1 1,0 1 0,0-1 0,0 0 0,1 0 0,5 3 0,-6-4-59,1 1 1,-1-1-1,1-1 1,0 1-1,0-1 1,0 0 0,0 0-1,0 0 1,1-1-1,-1 0 1,0 0-1,1 0 1,-1 0 0,1-1-1,-1 0 1,0 0-1,1-1 1,-1 1-1,1-1 1,-1 0 0,0-1-1,0 1 1,1-1-1,-1 0 1,0-1-1,-1 1 1,1-1 0,0 0-1,-1 0 1,8-6-1,-9 6-5,-1 0 0,1 0 1,-1 0-1,1 0 0,-1-1 0,0 1 0,0-1 0,-1 1 0,1-1 0,-1 0 0,1 1 0,-1-1 0,0 0 1,-1 0-1,1 0 0,-1-8 0,0 5 25,-1-1 1,0 1-1,0-1 0,-1 1 1,0-1-1,0 1 1,0 0-1,-7-11 1,4 7 95,-1 0 1,-1 1-1,0-1 1,-1 1-1,0 1 1,0 0-1,-1 0 1,0 0 0,-1 1-1,-17-12 1,25 19-111,-1 0 0,1 0 0,0 0 0,-1 0 0,1 1 0,0-1 0,-1 0-1,1 1 1,-1 0 0,1 0 0,-1 0 0,1 0 0,-1 0 0,1 0 0,-1 1 0,1-1 0,-1 1 0,1-1 0,-1 1 0,1 0 0,0 0 0,0 0 0,-1 1 0,1-1 0,0 0 0,0 1 0,0-1 0,0 1 0,1 0 0,-1 0 0,0 0 0,1-1 0,-1 2 0,1-1 0,-1 0 0,1 0 0,-1 4 0,-1-1-254,1 0 0,0-1 0,0 1 0,1 0 0,0 0 0,0 1 0,0-1 0,0 6 0,0-8-265,1 1 1,0-1-1,1 1 1,-1-1-1,1 1 1,-1-1-1,1 0 0,0 1 1,0-1-1,1 0 1,-1 0-1,2 4 1,5 3-957</inkml:trace>
  <inkml:trace contextRef="#ctx0" brushRef="#br0" timeOffset="2504.17">651 105 780,'-6'4'406,"-1"1"0,1 0 0,0 0 0,0 1 1,1 0-1,-1 0 0,1 0 0,0 0 0,1 1 0,0 0 0,0 0 0,0 0 0,1 0 0,0 1 0,0-1 1,1 1-1,0 0 0,1 0 0,-1 0 0,1 12 0,1-14-345,0-1 0,1 1-1,-1-1 1,2 0 0,-1 1 0,0-1 0,1 0-1,0 0 1,0 0 0,0 0 0,1 0 0,0 0-1,0-1 1,0 1 0,0-1 0,1 0 0,0 0 0,-1 0-1,1-1 1,1 1 0,-1-1 0,1 0 0,-1 0-1,1 0 1,0-1 0,0 0 0,0 0 0,0 0-1,0 0 1,10 1 0,-8-1-60,0-1 0,-1 0 1,1 0-1,0-1 0,-1 0 0,1 0 1,0-1-1,-1 1 0,1-1 0,-1-1 1,1 1-1,-1-1 0,1 0 0,-1-1 1,0 0-1,0 0 0,0 0 0,6-5 0,-8 5-5,0 0-1,-1-1 0,1 0 0,-1 0 1,0 0-1,0 0 0,0 0 0,-1 0 0,0-1 1,1 1-1,-2-1 0,1 0 0,0 0 1,-1 1-1,0-1 0,0 0 0,0 0 0,-1 0 1,0 0-1,0 0 0,0 0 0,0-1 1,-1 1-1,-2-7 0,1 2 18,0 1 1,-1 0-1,0 0 0,-1 0 1,0 0-1,0 1 0,-1-1 1,0 1-1,-1 0 0,0 1 1,0-1-1,0 1 1,-1 0-1,0 1 0,-11-9 1,12 12-47,1 0 1,0 0 0,-1 0-1,0 1 1,0-1-1,0 1 1,0 1 0,0-1-1,0 1 1,0 0 0,-1 0-1,1 1 1,0 0 0,0 0-1,-1 1 1,1-1-1,0 1 1,0 1 0,0-1-1,0 1 1,0 0 0,0 0-1,0 1 1,-7 4 0,2 0-1293,0 0-1,0 1 1,1 1 0,0-1 0,0 2 0,-11 13 0,7-6 19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8:16.349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416 988 1100,'15'-10'1003,"0"0"0,0 0 0,1 2 0,0 0 0,34-12 0,19-9 1306,-82 33-2027,-1 0 0,0 0 0,1-2 1,-1 0-1,-28 1 0,8-1-183,-7 1-72,27-3-17,-1 1 0,0 1 1,0 0-1,-15 5 0,29-4 184,1 0 0,-1 0-1,1 0 1,-1 0 0,1 0-1,0 1 1,0-1 0,0 0 0,1 0-1,0 4 1,0 16 1193,-36 109 4679,36-131-6052,0-1 1,0 0 0,0 1 0,0-1 0,0 0 0,0 0 0,0 1 0,0-1 0,0 0 0,1 0 0,-1 0 0,0 0-1,0-1 1,0 1 0,0 0 0,0 0 0,0-1 0,0 1 0,0 0 0,0-1 0,0 1 0,0-1 0,0 1 0,1-2-1,32-11-42,-33 13 30,4-3-13,22-8-234,-1 0 1,51-11 0,-71 20 220,0 1 0,0-1 1,0 2-1,0-1 1,0 1-1,1 0 1,-1 0-1,0 0 0,0 1 1,0 0-1,0 0 1,0 1-1,0 0 1,0 0-1,0 0 0,0 1 1,-1 0-1,1 0 1,7 5-1,-11-6 23,1 1 0,-1-1-1,0 0 1,0 1 0,0 0-1,0-1 1,0 1 0,-1 0-1,1 0 1,-1 0 0,1 0-1,-1 0 1,0 0 0,0 0-1,-1 1 1,1-1 0,-1 0 0,1 0-1,-1 6 1,-1-4 3,0 0 0,0 0 0,0 0 0,-1-1 1,0 1-1,0 0 0,0-1 0,0 1 0,-1-1 0,0 1 0,-5 5 1,1-1 33,0-1 0,-1-1 1,0 0-1,0 0 1,-1 0-1,1-1 1,-2-1-1,1 1 1,0-1-1,-1-1 0,-15 5 1,-22-2 45,-2-12-3734,45 5 3101,1-1 0,0 0 1,0 0-1,0 0 0,0 0 0,0-1 1,0 1-1,0-1 0,0 0 0,0 0 1,1 0-1,-1 0 0,1 0 1,-1 0-1,1-1 0,0 1 0,0-1 1,0 0-1,0 1 0,0-1 1,1 0-1,0 0 0,-1 0 0,1 0 1,0 0-1,-1-7 0,0-7-905</inkml:trace>
  <inkml:trace contextRef="#ctx0" brushRef="#br0" timeOffset="669.04">783 956 1332,'2'-3'257,"-1"0"0,1 0 0,0 0-1,0 1 1,1-1 0,-1 1 0,0-1 0,1 1 0,0 0 0,-1 0-1,1 0 1,0 0 0,0 0 0,0 0 0,0 1 0,1 0-1,-1 0 1,0 0 0,0 0 0,1 0 0,-1 0 0,1 1 0,-1 0-1,6 0 1,-7 0-166,0 0-1,0 0 1,0 0 0,-1 1-1,1-1 1,0 0-1,0 1 1,-1 0 0,1-1-1,0 1 1,-1 0-1,1 0 1,0 0-1,-1 0 1,1 0 0,-1 0-1,0 0 1,1 1-1,-1-1 1,0 0 0,0 1-1,0-1 1,0 1-1,0-1 1,0 1 0,0 0-1,0-1 1,-1 1-1,1 0 1,-1 0 0,1-1-1,-1 1 1,0 0-1,0 0 1,1 0-1,-1 0 1,-1-1 0,1 1-1,0 0 1,0 0-1,-1 0 1,1-1 0,-1 1-1,1 0 1,-2 2-1,-4 9 550,1 0-1,-2 0 1,0-1-1,-1 0 0,0-1 1,0 0-1,-1 0 1,-1-1-1,0 0 0,-17 14 1,15-15-477,1 1 1,0 1-1,1 0 1,0 0 0,1 1-1,0 0 1,1 0-1,-13 28 1,20-39-158,0 1-1,1 0 1,-1-1 0,1 1-1,-1 0 1,1-1 0,-1 1-1,1 0 1,0 0 0,0-1-1,0 1 1,0 0 0,0 0-1,0 0 1,1-1 0,-1 1-1,1 0 1,-1 0 0,1-1-1,-1 1 1,1-1 0,0 1-1,0 0 1,0-1 0,0 1-1,1 0 1,1 0-5,0 0 0,-1 0 0,1-1 0,0 1 0,0-1 0,0 0 0,0 0 0,0 0-1,0 0 1,0-1 0,0 1 0,0-1 0,5 0 0,6 0-134,1 0 0,-1-2 0,0 1 0,0-2 0,19-5 0,-28 6 31,0 0 0,0 0 0,0 0 0,0 0 0,0-1 0,-1 0 0,0 0 0,1 0 0,-1 0 0,0-1 0,0 1 0,-1-1 0,1 0 0,-1-1 0,0 1 0,4-7 0,-6 8 86,0 1 0,0-1 0,-1 0-1,1-1 1,-1 1 0,1 0-1,-1 0 1,0 0 0,0 0-1,-1 0 1,1 0 0,0 0 0,-1 0-1,0 0 1,0 0 0,0 0-1,0 0 1,0 0 0,-1 0 0,1 1-1,-1-1 1,0 0 0,1 1-1,-1-1 1,-1 1 0,1 0 0,0 0-1,0 0 1,-3-2 0,-11-8 4,0 1 1,-1 0 0,-26-12-1,30 17 5,1 0 0,0-1 1,0 0-1,0-1 0,1 0 0,1-1 0,-1 0 0,-17-21 0,27 29-30,0-1-1,0 1 0,0-1 1,0 1-1,0-1 0,0 0 0,1 1 1,-1-1-1,1 0 0,-1 0 1,1 0-1,0 1 0,0-1 1,0 0-1,0 0 0,0 0 1,0 0-1,0 1 0,0-1 0,1 0 1,-1 0-1,1 0 0,1-2 1,0 0-156,0 0 0,1 1 0,-1 0 0,1 0 0,0 0 0,0 0 0,0 0 0,0 0 0,1 1 0,4-3 0,5-2-533,0 0 0,0 1 0,0 0-1,1 2 1,16-5 0,-23 8-550,0 0 0,0 1 1,0-1-1,0 2 0,9 0 0,2 0-333</inkml:trace>
  <inkml:trace contextRef="#ctx0" brushRef="#br0" timeOffset="1296.08">1146 884 540,'1'-1'115,"0"0"1,0 1-1,0-1 0,0 0 1,1 0-1,-1 1 0,0-1 0,0 0 1,1 1-1,-1 0 0,0-1 1,1 1-1,-1 0 0,0-1 0,1 1 1,-1 0-1,1 0 0,-1 0 1,0 0-1,1 0 0,-1 1 1,1-1-1,-1 0 0,0 1 0,1-1 1,-1 1-1,0-1 0,0 1 1,1 0-1,-1-1 0,0 1 0,0 0 1,0 0-1,0 0 0,0 0 1,0 0-1,0 0 0,1 1 1,0 1 46,-1-1 0,1 1 1,-1 0-1,0-1 0,1 1 1,-1 0-1,-1 0 0,1 0 1,0 0-1,-1 0 0,1 0 1,-1 0-1,0 0 0,0 0 1,0 0-1,0 0 0,-1 3 1,-2 3 375,0 0 1,-1 0-1,0 0 0,0 0 1,0-1-1,-1 0 1,-1 0-1,-10 13 0,-59 51 3497,62-62-3717,1 1 0,0 0-1,0 0 1,1 1 0,0 1-1,1 0 1,1 0 0,-15 30-1,23-42-311,0 1 0,0 0 0,0 0 0,0 0 0,1 0 0,-1 1 0,1-1 0,0 0 0,-1 0 0,1 0 0,0 0 0,0 0 0,0 0 0,1 1-1,-1-1 1,0 0 0,1 0 0,0 0 0,-1 0 0,1 0 0,0 0 0,0 0 0,1 2 0,0-2 0,0 0 0,1-1 1,-1 1-1,0 0 0,1-1 0,-1 0 1,1 1-1,-1-1 0,1 0 1,-1 0-1,1 0 0,0-1 0,0 1 1,-1-1-1,5 1 0,4-1-93,0 0 1,-1 0-1,1-1 0,0 0 0,0-1 0,-1 0 0,1-1 1,11-4-1,-19 6 24,1-1 1,-1 1 0,0-1 0,1 0-1,-1 0 1,0 0 0,0 0-1,0 0 1,0-1 0,-1 1-1,1-1 1,-1 0 0,1 0-1,-1 0 1,0 0 0,0 0 0,0 0-1,-1 0 1,3-7 0,-4 6 43,1 1 0,-1-1 0,0 0 1,-1 0-1,1 0 0,-1 0 1,1 1-1,-1-1 0,0 0 1,-1 1-1,1-1 0,-1 0 0,1 1 1,-1 0-1,0-1 0,0 1 1,-1 0-1,1 0 0,-3-3 1,-7-6-57,-1 1 0,1 0-1,-2 0 1,1 2 0,-1-1 0,-1 2 0,0 0 0,0 1 0,-17-6 0,4 1 773,-39-24 0,66 36-686,1 0 0,-1 0 0,0-1 0,0 1-1,1-1 1,-1 1 0,0-1 0,1 1 0,-1-1 0,0 1 0,1-1 0,-1 0 0,1 1-1,-1-1 1,1 0 0,-1 0 0,1 1 0,-1-1 0,1 0 0,0 0 0,0 1-1,-1-1 1,1 0 0,0 0 0,0 0 0,0 0 0,0 0 0,0 1 0,0-1 0,0 0-1,0 0 1,0 0 0,0 0 0,0 1 0,1-1 0,-1 0 0,0 0 0,1 0 0,-1 1-1,0-1 1,1 0 0,-1 0 0,1 1 0,-1-1 0,1 0 0,0 1 0,-1-1-1,1 1 1,0-1 0,-1 1 0,1-1 0,0 1 0,-1-1 0,1 1 0,0 0 0,0-1-1,1 1 1,52-24-143,-48 22 98,79-25-3216,-52 19-3767,67-8 1,-82 15 5801</inkml:trace>
  <inkml:trace contextRef="#ctx0" brushRef="#br0" timeOffset="1739.12">1551 1200 944,'-22'7'4588,"-13"5"5449,52-16-4995,19 3-4310,-11 0-515,83-4 639,-38 3-2915,-25-2-5158,-40 3 2331</inkml:trace>
  <inkml:trace contextRef="#ctx0" brushRef="#br0" timeOffset="2362.17">1889 995 1172,'-1'-1'131,"0"0"0,0 0-1,0-1 1,0 1 0,0 0-1,1 0 1,-1 0 0,0 0 0,0-1-1,1 1 1,-1 0 0,1-1-1,0 1 1,-1-1 0,1 1 0,0 0-1,0-1 1,-1 1 0,1-1-1,0 1 1,1-1 0,-1 1 0,0 0-1,0-1 1,1 1 0,-1-1-1,1-1 1,1 0 68,0 1 0,0 0-1,0 0 1,0 0 0,0 0-1,0 0 1,1 0 0,-1 1 0,1-1-1,-1 1 1,1-1 0,5-1 0,2-1 96,1 1 0,-1 0 0,1 1 0,0 0 0,0 0 0,14 1 1,-17 1-131,0 1 1,0 0 0,0 0 0,-1 1-1,1-1 1,-1 2 0,1-1 0,-1 1-1,0 1 1,0-1 0,12 9 0,-17-10 6,0 0 1,1 0-1,-1 0 1,0 1-1,0-1 1,-1 1-1,1-1 1,0 1-1,-1 0 1,0-1 0,0 1-1,0 0 1,0 0-1,0 0 1,0 0-1,-1 0 1,1 0-1,-1 0 1,0 0-1,0 0 1,0 0-1,0 0 1,-1 0-1,1 0 1,-1 0 0,0 0-1,0 0 1,0 0-1,0 0 1,0 0-1,-1 0 1,-2 3-1,-1 2 130,0 0 0,-1 0 0,-1-1-1,1 1 1,-1-1 0,0-1 0,-1 0 0,1 0-1,-16 9 1,-24 19 115,50-30-352,10-1-48,20 0-67,-29-3 32,14 1-116,-1 1 0,0 0 0,19 6 1,-33-7 119,0-1 0,0 1 0,0 0 0,0 0 0,0 0 0,0 0 0,-1 1 0,1-1 0,0 1 0,-1 0 0,1 0 1,-1 0-1,1 0 0,-1 0 0,0 0 0,0 0 0,0 1 0,0-1 0,0 1 0,-1 0 0,1 0 0,-1-1 1,1 1-1,-1 0 0,1 5 0,-2-5 47,-1 0-1,1 0 1,-1 0 0,0 0 0,0 0-1,0-1 1,0 1 0,0 0 0,-1 0-1,1-1 1,-1 1 0,0-1 0,1 1-1,-1-1 1,0 1 0,-1-1 0,1 0-1,0 0 1,-1 0 0,1-1 0,-1 1-1,1 0 1,-1-1 0,0 0 0,0 0-1,-5 2 1,-6 3 52,0-1 0,-1-1-1,-29 6 1,-6-6 1033,1-11-5144,47 7 3632,0-1 0,0 1-1,0-1 1,0 0-1,1 0 1,-1 0 0,0 0-1,1 0 1,-1 0 0,1-1-1,-1 1 1,1 0 0,-1-1-1,1 1 1,0-1 0,0 1-1,0-1 1,-2-2 0,3 1-122,-1 0 1,1 0-1,-1 1 0,1-1 1,0 0-1,0 0 1,0 1-1,1-1 0,-1 0 1,0 1-1,1-1 1,0 0-1,0 1 0,0-1 1,0 0-1,0 1 1,2-3-1,7-14-630</inkml:trace>
  <inkml:trace contextRef="#ctx0" brushRef="#br0" timeOffset="3068.22">2412 902 1092,'9'-6'6123,"-12"19"-2195,-25 41-98,2-3-1198,16-23-1909,0 1-1,-9 49 1,16-64-621,1 1 0,0-1 0,2 1 1,0 0-1,0 0 0,1-1 0,5 23 0,-6-35-95,1 0 0,0 0 0,0 0 0,-1 0 0,1 0 0,0-1 0,1 1 0,-1 0 0,0 0 0,1-1 0,-1 1 0,0-1 1,1 1-1,0-1 0,-1 0 0,1 1 0,0-1 0,0 0 0,0 0 0,2 1 0,2 0-1,-1-1-1,1 1 1,0-1-1,-1 0 1,1-1 0,0 1-1,9-2 1,8-1-9,0-1 1,41-11-1,-59 12 5,4 0-56,-1 0-1,0-1 0,0-1 0,0 1 1,0-2-1,-1 1 0,8-6 1,-14 9 15,0 0 0,1 0 1,-1 0-1,0 0 0,-1 0 1,1 0-1,0 0 1,0 0-1,0 0 0,-1 0 1,1-1-1,0 1 0,-1 0 1,1 0-1,-1-1 0,0 1 1,1-1-1,-1 1 0,0 0 1,0-3-1,0 2-20,-1 0-1,0 1 1,1-1-1,-1 0 1,0 0-1,0 1 1,-1-1-1,1 0 1,0 1 0,0-1-1,-1 1 1,1 0-1,-1-1 1,1 1-1,-1 0 1,0 0-1,1 0 1,-1 0-1,-2-1 1,-20-9-451,0 1 0,0 1 0,-1 1-1,-28-5 1,32 9 470,0-1 1,1-1-1,0-1 0,0-1 0,0 0 0,-34-21 0,52 27 95,-1 0 0,0 0 0,1 0 0,-1 0 0,1 0-1,0 0 1,-1-1 0,1 1 0,0-1 0,0 1 0,1-1-1,-1 0 1,1 0 0,-1 1 0,1-1 0,0 0 0,0-1-1,0 1 1,0 0 0,1 0 0,-1 0 0,1 0 0,0-1-1,0 1 1,0 0 0,0 0 0,1-1 0,-1 1 0,1 0 0,0 0-1,0 0 1,0 0 0,0 0 0,0 0 0,1 0 0,-1 0-1,1 1 1,0-1 0,0 0 0,3-2 0,0-1-251,0 0 0,1 1 0,0 0 0,0 0 0,0 0 0,0 1 0,10-5 1,-10 6-1248,0 0 0,0 0 1,1 1-1,0 0 0,-1 0 0,1 0 1,13 0-1,-6 2-868,-1 1 717</inkml:trace>
  <inkml:trace contextRef="#ctx0" brushRef="#br0" timeOffset="-19028.45">126 102 504,'5'-6'1002,"1"0"0,0 0 0,0 1 0,1 0 1,-1 1-1,15-8 0,-13 8 478,19-10-937,-26 14-543,0 0 1,-1 0-1,1-1 1,0 1 0,0 0-1,-1 0 1,1 0-1,0 0 1,0 0-1,-1 0 1,1 0-1,0 1 1,0-1 0,-1 0-1,1 0 1,0 0-1,0 1 1,-1-1-1,1 0 1,0 1-1,-1-1 1,1 1-1,-1-1 1,1 1 0,0-1-1,-1 1 1,1-1-1,-1 1 1,0 0-1,1-1 1,-1 1-1,1 0 1,-1-1 0,0 1-1,1 0 1,-1 1-1,1 2 162,-1 0 0,1-1-1,-1 1 1,0 0 0,-1 0 0,1 0-1,-1 0 1,1 0 0,-1-1-1,0 1 1,0 0 0,-1-1 0,1 1-1,-5 6 1,-32 52 1984,28-47-1399,-27 35 1348,-18 26-4,51-70-2012,1 0 1,0 1-1,0-1 1,0 1-1,1 0 0,0 0 1,0 0-1,0 0 1,1 0-1,0 8 0,1-14-74,0 1 0,0-1-1,0 1 1,0-1 0,0 1-1,1-1 1,-1 1 0,0-1-1,1 1 1,-1-1-1,1 1 1,0-1 0,-1 0-1,1 1 1,0-1 0,0 0-1,0 1 1,0-1 0,0 0-1,0 0 1,0 0-1,0 0 1,1 0 0,-1 0-1,2 0 1,0 1 0,0-1 0,0-1 0,0 1 0,0 0 0,0-1 0,0 0 0,0 1 0,0-1 0,0 0 0,1-1-1,5 0 1,-3 0-8,1-1 0,-1 1 0,1-2 0,-1 1 0,0 0-1,0-1 1,0 0 0,-1-1 0,1 1 0,-1-1 0,9-7 0,-12 8-36,1 0 1,-1 1-1,0-1 1,0 0 0,-1 0-1,1 0 1,-1-1 0,1 1-1,-1 0 1,0-1 0,0 1-1,-1 0 1,1-1 0,0-4-1,-2 6 22,1 0 0,0-1 0,-1 1-1,1-1 1,-1 1 0,0 0 0,0 0 0,0-1-1,0 1 1,0 0 0,-1 0 0,1 0-1,0 0 1,-1 0 0,0 1 0,-2-3-1,-7-5 2,-1 1-1,0 1 0,-1 0 0,1 0 0,-27-8 1,25 10 14,1-1 0,0 0 0,-16-10 0,26 13-1,-1 0 1,1-1 0,0 1 0,0-1 0,0 0-1,1 0 1,-1 0 0,1 0 0,0 0-1,0 0 1,0-1 0,1 1 0,0-1-1,-1 1 1,2-1 0,-1 1 0,0-1-1,1 0 1,0 1 0,0-1 0,0 0-1,1 1 1,0-1 0,-1 0 0,2 1-1,-1-1 1,4-8 0,-4 9 1,1-1 0,0 1 0,1-1 0,-1 1 0,0 0 0,1 0-1,0 0 1,0 0 0,1 0 0,-1 1 0,0 0 0,1-1 0,0 1 0,0 0 0,0 1 0,0-1 0,1 1 0,-1 0 0,1 0 0,-1 0 0,1 1 0,0-1 0,-1 1 0,1 0 0,0 0-1,8 1 1,22 2-2704,18 3-9292,-29-2 8776,-8-1 2146</inkml:trace>
  <inkml:trace contextRef="#ctx0" brushRef="#br0" timeOffset="-18179.37">447 122 520,'-3'-1'311,"0"-1"-1,0 0 1,-1 1-1,1 0 1,0-1-1,-1 2 1,1-1-1,-1 0 1,0 1-1,1-1 1,-1 1-1,1 0 1,-1 0-1,0 0 1,1 1-1,-1-1 1,1 1-1,-1 0 1,1 0 0,-1 0-1,1 1 1,0-1-1,-1 1 1,1 0-1,0 0 1,0 0-1,0 0 1,1 0-1,-1 1 1,0-1-1,1 1 1,-3 3-1,0 0-14,-1 1-1,2-1 0,-1 1 0,1 0 1,0 1-1,1-1 0,-1 1 0,1-1 0,1 1 1,0 0-1,0 0 0,0 0 0,0 9 1,3-8-182,0 0 0,1-1 1,0 1-1,0-1 0,0 0 1,1 0-1,1 0 1,-1 0-1,1 0 0,1 0 1,-1-1-1,1 0 0,12 13 1,-14-16-93,1 0 0,0-1 0,0 1 0,0-1 0,1 0 0,-1 0 0,1 0 0,0-1 0,0 1 0,8 2 0,-9-4-6,-1-1 1,0 1 0,0-1 0,1 0 0,-1 0 0,0 0 0,0 0 0,1 0-1,-1-1 1,0 1 0,0-1 0,1 0 0,-1 0 0,0 0 0,0-1 0,0 1-1,0-1 1,4-2 0,-4 1-14,0-1-1,0 1 1,0 0-1,0-1 1,-1 0 0,1 1-1,-1-1 1,0 0-1,0 0 1,0-1-1,-1 1 1,1 0-1,-1 0 1,0-1 0,-1 1-1,1-1 1,0-7-1,-1-11-20,0 0 1,-3-25-1,2 40 12,0-4 12,-1-1-1,-1 1 1,0 0 0,0 0 0,-1 0 0,-1 0-1,0 1 1,-10-18 0,13 26 88,0 0 1,0 0-1,0 0 1,0 0 0,0 1-1,-1-1 1,1 1-1,-1 0 1,1-1-1,-1 1 1,0 0-1,0 1 1,0-1-1,0 0 1,0 1-1,-1 0 1,1 0-1,0 0 1,0 0-1,-1 0 1,1 1-1,-1-1 1,1 1-1,-1 0 1,1 0-1,0 0 1,-1 1-1,1-1 1,-1 1-1,1 0 1,0 0-1,-1 0 1,1 0-1,0 1 1,0-1-1,-5 4 1,6-4-35,0 0 0,0 1 0,0 0 1,0-1-1,0 1 0,0 0 0,1 0 0,-1 0 1,0 0-1,-1 4 0,-8 9 1263</inkml:trace>
  <inkml:trace contextRef="#ctx0" brushRef="#br0" timeOffset="-17395.31">872 321 492,'0'0'414,"-1"1"0,0-1 0,0 0 0,0 0 0,0 1 0,0-1-1,0 0 1,0 0 0,0 0 0,0 0 0,0 0 0,0 0 0,0 0 0,0-1 0,0 1 0,0 0 0,1 0-1,-1-1 1,-1 0 0,2 1-179,1-1-1,-1 1 0,1-1 0,0 1 0,-1-1 1,1 1-1,0 0 0,0-1 0,-1 1 1,1 0-1,0 0 0,0 0 0,-1-1 0,1 1 1,0 0-1,0 0 0,0 0 0,-1 0 1,1 0-1,0 0 0,0 1 0,0-1 1,-1 0-1,2 1 0,2-1-4,93 4 3079,-76-3-3276,-1-2 0,0 0 0,1-1 0,-1-1 0,25-8 0,-45 11-160,0 0 0,1 0 0,-1 0 0,0 0 0,0 0 0,1 0 0,-1 0 0,0-1 0,0 1 0,0 0 0,1 0 0,-1 0-1,0 0 1,0-1 0,0 1 0,1 0 0,-1 0 0,0 0 0,0-1 0,0 1 0,0 0 0,0 0 0,1-1 0,-1 1 0,0 0 0,0 0 0,0-1 0,0 1 0,0 0 0,0 0 0,0-1 0,0 1 0,0 0 0,0 0 0,0-1 0,0 1 0,0 0-1,0 0 1,0-1 0,-1 1 0,1 0 0,0 0 0,0-1 0,0 1 0,0 0 0,0 0 0,-1-1 0,1 1 0,0 0 0,0 0 0,0 0 0,0-1 0,-1 1 0,1 0 0,0 0 0,0 0 0,-1 0 0,1 0 0,0 0 0,0 0 0,-1-1 0,1 1-1,0 0 1,0 0 0,-1 0 0,1 0 0,0 0 0,0 0 0,-1 0 0,-19-8-7826,14 5 6700</inkml:trace>
  <inkml:trace contextRef="#ctx0" brushRef="#br0" timeOffset="-16956.29">947 181 548,'2'4'5872,"7"25"-1450,-13 87 3403,0-33-6383,9-2-4609,-5-80 2618,0 0 0,0-1 0,0 1 0,0 0 0,0-1 0,0 1 0,1 0 0,-1-1 0,0 1 0,0 0 0,1-1 0,-1 1 0,0-1 1,1 1-1,-1-1 0,1 1 0,-1-1 0,0 1 0,1-1 0,-1 1 0,1-1 0,-1 1 0,1-1 0,0 0 0,-1 1 0,1-1 0,0 1 0,2-3-726</inkml:trace>
  <inkml:trace contextRef="#ctx0" brushRef="#br0" timeOffset="-14466.1">1517 68 1024,'5'-4'826,"-1"0"-1,1 0 1,0 1-1,1-1 1,-1 1-1,1 0 1,-1 0-1,1 1 1,0 0-1,10-3 1,-13 4-667,-1 1 0,1-1 0,0 1-1,-1 0 1,1 0 0,-1 0 0,1 0 0,0 0 0,-1 0 0,1 1 0,-1 0 0,1-1-1,-1 1 1,1 0 0,-1 0 0,1 0 0,-1 0 0,0 1 0,0-1 0,0 0 0,0 1-1,0 0 1,0 0 0,0-1 0,0 1 0,0 0 0,-1 0 0,3 4 0,-3-4 17,0 1 0,-1-1 1,1 1-1,-1-1 1,1 1-1,-1 0 0,0-1 1,0 1-1,0-1 0,0 1 1,-1-1-1,1 1 1,-1 0-1,0-1 0,1 0 1,-1 1-1,0-1 0,0 1 1,0-1-1,-1 0 1,1 0-1,-1 0 0,-1 3 1,-47 52 1256,36-42-1259,9-9-103,-14 14 116,1 2 0,-16 25 0,30-42-176,1 0-1,0 0 1,0 0 0,1 0 0,-1 1-1,1-1 1,0 0 0,1 1 0,-1 0-1,1-1 1,1 1 0,-1 0-1,1 0 1,0 0 0,0-1 0,2 12-1,-2-15-6,1 0 0,-1 0 1,1-1-1,0 1 0,0-1 0,0 1 0,0 0 0,0-1 0,0 0 0,0 1 0,1-1 0,-1 0 0,0 0 0,1 1 1,-1-1-1,1 0 0,-1 0 0,1-1 0,-1 1 0,1 0 0,2 0 0,0 0-3,1 0-1,-1 0 1,1 0-1,0-1 0,-1 0 1,1 0-1,0 0 1,5-1-1,3-2-92,-1 1 0,1-2 0,-1 0 0,0 0 0,15-8 0,-24 10 67,0 1 1,0-1 0,0 0 0,-1 0-1,1 1 1,0-2 0,-1 1 0,1 0 0,-1-1-1,0 1 1,0-1 0,0 1 0,0-1-1,0 0 1,0 0 0,-1 0 0,0 0-1,2-4 1,-3 4 17,0 1 0,1-1 0,-2 0 0,1 0 0,0 0 0,0 0 0,-1 1 0,0-1 0,1 0-1,-1 0 1,0 1 0,0-1 0,-1 1 0,1-1 0,0 1 0,-1-1 0,-1-1 0,-5-5 3,0 0-1,0 1 1,-1 0 0,0 0-1,-1 1 1,1 1 0,-1-1-1,-20-8 1,-34-6-25,51 18 16,1-1 0,0 0 0,0 0 0,1-1 0,-1 0 1,1-1-1,-10-8 0,20 14 13,0-1 0,1 0 0,-1 1 1,0-1-1,1 0 0,-1 0 0,1 1 0,-1-1 1,1 0-1,-1 0 0,1 0 0,0 0 0,-1 0 1,1 1-1,0-1 0,0 0 0,-1 0 0,1 0 1,0 0-1,0 0 0,0 0 0,0 0 0,0 0 1,1 0-1,-1 0 0,0-1 0,17-27 30,31-14 19,-37 34-75,36-24-351,-44 31 326,-1 0 1,1 1-1,-1 0 0,1-1 1,0 1-1,-1 0 0,1 0 1,0 1-1,0-1 0,0 0 1,0 1-1,0 0 0,0 0 1,-1 0-1,4 0 0,-5 1-599,0 0-1,-1 0 1,1 0-1,-1 1 0,0-1 1,1 0-1,-1 0 1,0 0-1,1 1 0,-1-1 1,0 0-1,0 0 1,0 1-1,0-1 0,0 0 1,-1 0-1,1 0 1,0 1-1,-1-1 0,1 0 1,-1 2-1,0 2-1364,0 4 275</inkml:trace>
  <inkml:trace contextRef="#ctx0" brushRef="#br0" timeOffset="21951.64">1135 737 356,'-2'-1'96,"0"1"-1,0-1 1,0 1 0,0 0-1,0 0 1,0 0 0,0 0-1,0 0 1,0 1 0,0-1-1,0 0 1,0 1 0,0 0-1,0-1 1,0 1-1,1 0 1,-1 0 0,0 0-1,0 0 1,1 0 0,-1 1-1,0-1 1,1 0 0,0 1-1,-1-1 1,1 1 0,0 0-1,0-1 1,-1 1 0,0 2-1,-4 5 51,0 1 0,0-1 1,-9 22-1,8-12-102,1 0 0,1 0 1,0 1-1,2-1 0,0 1 1,1 0-1,1 0 0,1 0 0,0 0 1,2 0-1,0 0 0,2 0 1,0-1-1,1 1 0,1-1 1,0 0-1,2-1 0,0 0 1,1 0-1,1 0 0,1-1 1,0-1-1,1 0 0,1-1 0,24 24 1,-36-38-44,0 0 1,0 0-1,0-1 0,0 1 1,0 0-1,0-1 0,0 1 1,0 0-1,0-1 1,0 1-1,0-1 0,0 0 1,0 1-1,0-1 0,0 0 1,0 0-1,1 0 1,-1 1-1,0-1 0,0 0 1,0-1-1,0 1 0,1 0 1,-1 0-1,0 0 1,1-1-1,1 0-2,-1-1-1,0 1 1,0-1 0,0 0-1,0 1 1,0-1 0,-1 0-1,1 0 1,0 0 0,-1 0-1,3-4 1,4-10-25,-1 0 0,10-34 0,-11 33 17,2-11-15,0-1 0,-2 0-1,-2 0 1,0 0 0,-2 0-1,-1-1 1,-3-29 0,-4-10-32,-29-125 0,35 192 55,0 1 0,0-1 0,0 0 0,-1 0 0,1 0-1,-1 1 1,0-1 0,1 0 0,-1 0 0,0 1 0,0-1-1,0 1 1,0-1 0,0 1 0,0-1 0,-1 1 0,1 0 0,0-1-1,-1 1 1,1 0 0,-1 0 0,1 0 0,-1 0 0,0 0-1,1 1 1,-1-1 0,0 0 0,1 1 0,-1-1 0,0 1-1,0 0 1,0-1 0,-3 1 0,1 1-1,0 0 0,0 0-1,1 0 1,-1 1 0,0-1 0,1 1 0,-1 0 0,1 0 0,-1 0-1,1 0 1,0 1 0,0-1 0,0 1 0,0 0 0,-2 3-1,3-4-4,0 0-1,0 0 1,1 1-1,-1-1 1,1 0-1,-1 0 1,1 1-1,0-1 1,0 1-1,0-1 1,0 1-1,0 0 1,1-1-1,-1 1 1,1 0-1,0-1 1,0 1-1,0 0 1,0 2-1,0-4-384</inkml:trace>
  <inkml:trace contextRef="#ctx0" brushRef="#br0" timeOffset="23327.74">2526 778 344,'-5'0'159,"0"1"-1,-1-1 1,1 1 0,0 0 0,0 0-1,0 1 1,0-1 0,0 1 0,0 1-1,0-1 1,0 0 0,1 1-1,-1 0 1,1 0 0,-6 6 0,3-2-3,0 0 0,1 1 0,0 0 0,0 0 0,1 1 0,0-1 0,-7 19 0,5-8-107,1 1-1,1 0 1,0 1-1,2-1 1,0 1 0,1 0-1,1 29 1,3-33-46,0 0 1,1 0-1,1 0 0,1 0 0,0-1 1,1 0-1,12 23 0,-15-32 4,1 0-1,-1-1 1,1 0-1,1 1 1,-1-1-1,1-1 1,0 1-1,0-1 1,1 0 0,0 0-1,0 0 1,0-1-1,0 0 1,1 0-1,-1-1 1,1 0-1,0 0 1,0 0-1,12 2 1,-16-4-12,0-1 1,0 0-1,-1 0 0,1 0 1,0-1-1,0 1 1,0 0-1,-1-1 0,1 0 1,0 0-1,0 0 1,-1 0-1,1 0 0,-1 0 1,1-1-1,-1 1 1,0-1-1,1 0 0,-1 1 1,0-1-1,0 0 1,0 0-1,-1-1 0,1 1 1,0 0-1,-1 0 1,1-1-1,-1 1 0,0-1 1,0 0-1,0 1 1,0-1-1,0 0 0,-1 1 1,1-7-1,3-10-262,-2-1 0,-1 1 0,0-1 0,-2-21 0,0 22-198,0-20 181,-2 0-1,-14-67 1,14 92 324,0 1 0,-1 0 0,-1 0 0,0 0 0,0 0 0,-1 1 1,-1 0-1,0 0 0,-1 1 0,0 0 0,-14-14 0,22 24-29,-1 0 0,0 0 1,0 0-1,0 0 0,0 1 0,0-1 0,-1 0 0,1 0 0,0 1 0,0-1 0,0 1 1,-1-1-1,1 1 0,0-1 0,-1 1 0,1 0 0,0 0 0,-1-1 0,1 1 0,0 0 0,-1 0 1,1 1-1,-1-1 0,1 0 0,-2 1 0,-22 20 1229,15-9-189,3-7-1034,1-2-3577,4-2 2419</inkml:trace>
  <inkml:trace contextRef="#ctx0" brushRef="#br0" timeOffset="24659.84">764 778 272,'-8'15'260,"0"0"1,1 0-1,0 0 0,1 1 1,1 0-1,0 0 1,1 0-1,1 1 0,1-1 1,0 1-1,1 0 0,2 24 1,0-26-239,1 0 0,0-1 0,0 1 0,2-1 0,0 1 1,0-1-1,1 0 0,1-1 0,1 1 0,0-1 0,0-1 1,1 1-1,1-1 0,14 15 0,-22-24-29,1-1 0,0 1 0,1-1 0,-1 0-1,0 0 1,1 0 0,-1 0 0,1 0 0,0-1 0,-1 1 0,1-1 0,0 0-1,0 1 1,0-1 0,0-1 0,0 1 0,0 0 0,0-1 0,0 1 0,0-1-1,1 0 1,-1 0 0,0 0 0,0-1 0,0 1 0,0-1 0,0 0 0,0 1-1,0-1 1,0-1 0,0 1 0,0 0 0,0-1 0,-1 1 0,1-1 0,-1 0 0,1 0-1,-1 0 1,1 0 0,-1 0 0,0-1 0,2-2 0,2-4-107,1 0 0,-2 0-1,1-1 1,-1 1 0,-1-1 0,0 0 0,0 0 0,-1-1 0,0 1 0,-1-1 0,1-12 0,0-18 42,-3-1 0,-8-76 1,5 95 70,-1 1 0,-1 1 0,-1-1 0,-1 1 0,0 0 0,-2 0 0,-12-19 1,20 37 8,-1 0 1,0 1-1,0 0 1,0-1-1,0 1 1,0 0-1,-1 0 1,1 0-1,-1 1 1,1-1-1,-1 0 1,0 1-1,1 0 1,-1-1-1,0 1 1,0 0-1,0 1 1,0-1-1,0 1 1,-4-1-1,5 1-14,0 0 0,1 0 0,-1 0 0,1 1 0,-1-1 0,1 1 1,-1-1-1,1 1 0,0-1 0,-1 1 0,1 0 0,-1 0 0,1-1 0,0 1 0,0 0 0,0 0 0,-1 1 0,1-1 0,0 0 0,0 0 0,0 0 0,1 1 0,-1-1 0,0 0 0,0 1 0,1-1 0,-1 1 1,1-1-1,-1 1 0,1-1 0,0 1 0,0-1 0,-1 1 0,1-1 0,0 1 0,0-1 0,0 1 0,1 0 0,-1-1 0,0 1 0,1 1 0,0 2-611,1-1-214</inkml:trace>
  <inkml:trace contextRef="#ctx0" brushRef="#br0" timeOffset="26020.94">2016 854 688,'-9'11'640,"0"1"0,1 0 0,1 1 0,0-1-1,0 1 1,-6 20 0,8-16-443,0-1-1,1 1 1,1 0-1,0 0 1,1 24-1,1-28-199,2 1 0,-1-1 0,2 1 0,0 0 0,0-1 0,2 0 0,-1 0 0,2 0 0,0 0-1,0-1 1,1 1 0,0-2 0,2 1 0,-1 0 0,1-1 0,12 12 0,-18-21 6,-1 0 1,1 1-1,0-2 0,0 1 0,0 0 1,0 0-1,0-1 0,1 1 1,-1-1-1,0 0 0,1 1 1,-1-1-1,1 0 0,-1-1 1,1 1-1,0 0 0,-1-1 1,1 1-1,0-1 0,-1 0 1,1 0-1,0 0 0,0 0 0,-1-1 1,5 0-1,-3-1-13,-1 0 0,0 0 0,0-1 0,0 1 0,0-1 0,0 0 0,-1 0 0,1 0 0,-1 0 0,1 0 0,-1 0 0,-1-1-1,1 1 1,0-1 0,-1 1 0,1-1 0,0-5 0,7-27-161,-1-1 0,-3 1-1,0-1 1,-3 0 0,-1 0 0,-2-1-1,-1 1 1,-10-53 0,10 81 166,0-1-1,0 1 1,-1 0 0,0 0 0,-1 1 0,1-1-1,-2 1 1,-8-14 0,10 18 2,0 1 0,0 0 0,0 0-1,0 0 1,-1 0 0,1 0 0,-1 0 0,0 1 0,0 0 0,0 0 0,0 0-1,0 0 1,0 1 0,-1-1 0,1 1 0,0 0 0,-1 1 0,1-1 0,-10 0-1,12 2 70,0-1-1,-1 1 0,1-1 0,0 1 0,0 0 0,0 0 0,0 0 1,-1 0-1,1 0 0,1 0 0,-1 1 0,0-1 0,0 1 1,0-1-1,1 1 0,-1 0 0,1 0 0,-1-1 0,1 1 0,-2 4 1,-15 15-4153,14-17 2813</inkml:trace>
  <inkml:trace contextRef="#ctx0" brushRef="#br0" timeOffset="27007.02">311 784 328,'-14'12'391,"0"0"0,1 1 0,1 1 0,0 0-1,1 1 1,0 0 0,1 1 0,-14 30 0,19-32-305,1-1 0,0 0 1,1 1-1,0 0 0,1 0 0,1 0 0,0 0 0,0 0 1,2 0-1,0 0 0,0 0 0,5 18 0,-2-19 12,0 1-1,1-1 0,1 0 0,0 0 0,0 0 0,1-1 0,1 0 0,0-1 0,1 0 0,16 17 0,-22-25-80,0 1 0,0-1 0,0 0 0,1 0 0,0-1 0,-1 1 0,1-1 0,0 0 1,0 0-1,0 0 0,1 0 0,-1-1 0,0 1 0,1-1 0,-1 0 0,1-1 0,-1 1 0,1-1 0,-1 0 0,1 0 0,-1 0 0,1-1 0,-1 1 0,1-1 0,-1 0 0,1 0 0,-1-1 0,0 1 0,0-1 0,1 0 0,-1 0 0,-1-1 0,1 1 0,0-1 0,-1 0 0,5-4 0,-1-1-19,-1 0 1,0 0-1,0 0 1,-1-1-1,0 0 1,0 0-1,-1-1 0,0 1 1,-1-1-1,0 0 1,-1 0-1,0 0 1,0 0-1,-1 0 0,0-13 1,0-12-80,-2 1 0,-1-1 1,-8-38-1,4 36-35,-20-66 0,23 95 112,1 0-1,-1 1 1,-1-1-1,1 0 1,-1 1 0,-1 0-1,1 0 1,-1 0-1,0 1 1,-1-1 0,0 1-1,0 0 1,0 1-1,-12-9 1,16 13-25,1 0-1,-1 1 1,1-1 0,-1 0 0,0 1 0,1-1-1,-1 1 1,0-1 0,0 1 0,1 0 0,-1 0-1,0 0 1,0 0 0,1 0 0,-1 0 0,0 0-1,0 1 1,1-1 0,-1 0 0,0 1 0,1 0-1,-1-1 1,0 1 0,1 0 0,-1 0 0,1 0-1,-1 0 1,1 0 0,0 0 0,-1 0 0,1 1-1,0-1 1,0 0 0,0 1 0,0-1 0,0 1-1,0-1 1,0 1 0,0-1 0,0 4-1,-3 3-492,1 0-1,1 1 0,-1 0 0,1-1 0,1 1 1,-1 14-1,1-2-494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6:34.95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0 7 912,'36'5'3856,"24"-11"-2329,-11 0-1048,144 8-2240,-193-2 1479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2:57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8 108,'2'0'6051</inkml:trace>
  <inkml:trace contextRef="#ctx0" brushRef="#br0" timeOffset="840.06">24 1 212,'-8'37'1068,"2"0"-1,2 0 1,0 65-1,17 118-1071,-3-80 250,21 277 66,5 103 79,-5 79 58,-10-113-161,3 169 60,-19-494-322,0-97-580,-4 0 0,-2 0-1,-15 102 1,10-142-1947,3-15 124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8:19.89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42 5 1892,'1'8'13325,"1"-9"-10804,0-1-969,2 0-592,-3 0-376,1 0-236,-1 1-196,0 0-348,-3 1-792,0-2-1412,-4 2-1801,0 0-503,-4 0 663,-4 2 1577,-1 0 964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8:28.723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119 153 156,'-1'-2'210,"0"0"1,-1 0-1,1 1 1,0-1-1,-1 1 0,0-1 1,1 1-1,-1-1 1,0 1-1,1 0 1,-1 0-1,0 0 0,0 0 1,0 0-1,0 0 1,0 0-1,0 1 0,-1-1 1,1 1-1,0-1 1,-4 1-1,2 0 103,0 1-1,0 0 1,-1-1 0,1 2-1,1-1 1,-1 0-1,0 1 1,0-1 0,0 1-1,1 0 1,-4 3-1,-1 0 345,1 1 0,0 0 0,1 0 0,-1 0 0,1 0 0,1 1 0,-1 0 0,1 1 0,0-1 0,-5 13 0,8-16-438,0 1 0,1-1 1,0 1-1,0 0 0,0-1 1,1 1-1,-1 0 0,1 0 1,0-1-1,1 1 0,-1 0 1,1 0-1,0-1 0,0 1 1,0 0-1,1-1 0,2 6 1,-2-6-194,1 0-1,0 0 1,0-1 0,0 1 0,0-1 0,0 0 0,0 0 0,1 0 0,0-1-1,-1 1 1,1-1 0,0 1 0,0-1 0,0-1 0,1 1 0,-1-1 0,0 1-1,1-1 1,-1 0 0,1-1 0,-1 1 0,1-1 0,-1 0 0,1 0 0,-1 0-1,1-1 1,6-1 0,-2 0-26,0-1-1,-1 0 0,1-1 1,-1 0-1,0 0 0,0 0 1,-1-1-1,1 0 0,-1-1 1,0 0-1,0 0 0,-1 0 1,0-1-1,0 0 0,9-14 1,-12 17-3,-1 1 1,0-1-1,1 0 1,-1 0-1,-1 0 0,1 0 1,0 0-1,-1-1 1,0 1-1,0 0 1,0-1-1,-1 1 1,1-1-1,-1 1 1,0 0-1,-1-1 1,1 1-1,-1-1 1,0 1-1,0 0 0,0-1 1,0 1-1,-1 0 1,1 0-1,-1 0 1,0 0-1,-1 0 1,1 0-1,-1 1 1,1-1-1,-1 1 1,0-1-1,-7-4 1,3 3 0,0 1 0,-1 0 0,1 0 0,-1 1 1,0 0-1,0 0 0,0 1 0,0 0 0,-16-2 1,19 4-2,1-1 0,-1 0 1,1 1-1,-1 0 0,0 0 1,1 0-1,-1 1 1,1-1-1,-1 1 0,1 0 1,-1 1-1,1-1 0,0 1 1,-1 0-1,1 0 0,0 0 1,0 0-1,0 1 0,-4 4 1,-6 24 358,15-23 2423,4-9-1370,-1-2-4080,8-15-15303,-9 11 15607,-1-2 999</inkml:trace>
  <inkml:trace contextRef="#ctx0" brushRef="#br0" timeOffset="2828.21">720 35 996,'2'0'388,"9"-5"890,0 0 0,1 1 0,-1 1-1,1 0 1,22-3 0,-109 21 968,-6-12-2228,63-4 470,0 1 0,0 1 0,-19 3 0,38 53 4597,-18-10-3579,13-40-1350,1 1 0,0 0 0,0 0 0,1 0 0,0 0 0,-1 14 0,42-45 59,-26 15-222,1 1 0,0 0 0,0 1 0,1 1 0,-1 0 0,29-4 0,-38 8 8,-1 0 0,1 1 0,0 0 0,0 0 0,0 0 0,-1 1 0,1 0 0,0 0 0,-1 0 0,1 0 0,7 4 0,-10-4-1,1 1 0,0 0 0,-1 0 1,1 0-1,-1 0 0,0 0 0,0 0 0,0 1 0,0-1 0,0 1 0,0 0 1,-1-1-1,1 1 0,-1 0 0,0 0 0,0 0 0,0 0 0,0 0 0,0 4 1,0-3-7,0-1 1,-1 0 0,0 0 0,0 1 0,0-1-1,0 0 1,-1 0 0,1 1 0,-1-1 0,0 0-1,0 0 1,0 0 0,0 0 0,0 0-1,-1 0 1,0 0 0,-2 4 0,0-2 43,-1 0 0,1-1 0,-1 1 0,0-1 0,0 0 0,0 0 1,-1 0-1,-8 4 0,4-3-229,-1-1 0,0 0 1,0 0-1,0-1 0,0 0 0,0-1 1,-1 0-1,1-1 0,-21 0 0,27-2-854,0 1-1,0-1 0,0 0 1,0-1-1,0 1 0,0-1 1,0 0-1,0-1 0,1 1 1,-1-1-1,1 0 0,-1 0 1,1 0-1,0 0 0,1-1 1,-6-5-1,-2-6-278</inkml:trace>
  <inkml:trace contextRef="#ctx0" brushRef="#br0" timeOffset="6340.46">266 49 592,'4'-4'700,"1"1"-1,0 0 1,0 0 0,0 0-1,0 1 1,0-1 0,1 1-1,-1 0 1,1 1 0,7-2-1,-5 2-247,-1-1 0,0 0-1,0-1 1,-1 1 0,13-8-1,-30 15-56,0-2-1,0 0 1,0 0-1,-1-1 0,-11 1 1,5 0 147,-13 0 39,0-1-1,-43-2 0,23-1-119,52 1-439,-1 0-1,0 0 0,0 0 1,1 0-1,-1 0 0,0 0 1,1 0-1,-1 1 0,0-1 1,1 0-1,-1 0 0,0 0 1,0 0-1,1 0 0,-1 1 1,0-1-1,0 0 0,1 0 1,-1 1-1,0-1 0,0 0 1,0 0-1,1 1 0,-1-1 1,0 0-1,0 0 0,0 1 1,0-1-1,0 0 0,0 1 1,0-1-1,0 0 0,1 1 1,-1-1-1,0 0 0,0 1 1,0-1-1,-1 1 0,-3 19 1198,-14 22 484,16-37-1745,-5 9 237,-11 23 178,19-37-368,-1 0 0,0 0 0,1 0 0,-1-1 0,0 1-1,0 0 1,1 0 0,-1 0 0,0 0 0,0 0 0,1 0 0,-1 0 0,0 0 0,1 0 0,-1 0 0,0 0 0,0 1 0,1-1-1,-1 0 1,0 0 0,0 0 0,1 0 0,-1 0 0,0 0 0,0 1 0,0-1 0,1 0 0,-1 0 0,0 0 0,0 1 0,0-1-1,1 0 1,-1 0 0,0 0 0,0 1 0,0-1 0,0 0 0,0 0 0,0 1 0,1-1 0,-1 0 0,0 1 0,0-1 0,0 0-1,0 0 1,0 1 0,0-1 0,0 0 0,0 0 0,0 1 0,0-1 0,0 0 0,-1 1 0,1-1 0,0 0 0,11-5-8,-1 0 1,1 0 0,0 1-1,0 0 1,1 1 0,-1 0-1,1 1 1,0 0 0,0 1-1,15 0 1,-22 1 4,0-1 0,0 1 0,0 1 0,-1-1 0,1 1 0,0 0 0,0 0 0,0 0 0,-1 1-1,1-1 1,-1 1 0,1 0 0,-1 0 0,1 1 0,-1 0 0,0-1 0,0 1 0,-1 1 0,1-1 0,-1 0 0,1 1 0,-1 0 0,0 0 0,0 0-1,-1 0 1,1 0 0,1 6 0,-3-8 0,0 1 0,-1-1 0,1 1 0,-1-1 0,1 1 0,-1-1 0,0 1 0,0 0 0,0-1 0,-1 1 0,1-1 0,0 1 0,-1 0 0,0-1 0,0 0 0,0 1 0,0-1 0,0 1 0,0-1 0,-2 3 0,-1 0 3,0-1-1,1 0 0,-1 0 1,-1-1-1,1 1 0,0-1 1,-1 0-1,0 0 1,-6 3-1,-2-1-4,1 0 1,-1 0-1,0-2 0,0 1 1,-1-2-1,1 1 1,-17-1-1,-16-8-1168,39 4-36,1 0 0,-1-1 0,1 0 0,0 1 0,0-2 0,0 1 0,1-1 0,-1 0 0,1 0 0,0-1 0,0 1 1,0-1-1,1 0 0,-6-8 0,0-4-63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9:31.28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302 290 732,'-1'0'335,"-1"0"0,1 0 0,-1 1 0,1-1 0,-1 0 0,1 1 0,-1-1 0,1 1 0,0 0 0,-1 0 0,1-1 0,0 1 0,-1 0 0,1 0 0,0 0 0,0 0 0,0 0 0,0 0 0,0 1 0,0-1 0,0 0 1,1 0-1,-1 1 0,0-1 0,1 1 0,-1-1 0,1 0 0,-1 1 0,1-1 0,0 1 0,-1-1 0,1 1 0,0-1 0,0 1 0,0-1 0,0 1 0,1-1 0,-1 1 0,0-1 0,1 1 0,-1-1 0,0 1 0,2 1 0,0 0-118,0 1-1,0-1 1,1 0 0,-1 0-1,1 0 1,0 0 0,0 0-1,0-1 1,0 1 0,1-1-1,-1 0 1,1 0 0,-1 0-1,1 0 1,5 1 0,-4-1-199,-1-1 0,1 0-1,0 0 1,0-1 0,-1 0 0,1 1 0,0-2 0,0 1 0,0 0 0,-1-1 0,10-2 0,-13 2-20,0 1 1,0 0 0,0-1 0,0 1 0,0-1 0,0 1 0,-1-1 0,1 0 0,0 1 0,0-1 0,-1 0 0,1 0 0,0 1 0,-1-1-1,1 0 1,-1 0 0,1 0 0,-1 0 0,1 0 0,-1 0 0,1 0 0,-1-1 0,0 0-11,0 0 1,0 0-1,0-1 1,-1 1-1,1 0 1,-1 0-1,0 0 1,1 1-1,-1-1 1,0 0-1,0 0 1,0 0-1,0 0 1,0 1-1,-3-4 1,-3-3-49,-1 1 1,1-1 0,-1 1-1,0 1 1,-1-1-1,-15-8 1,19 12 54,-1 0 0,1 1 0,0 0 0,-1-1 0,1 2 0,-1-1 0,0 1 0,0-1 0,1 2 0,-1-1 0,0 1 0,0 0 0,-9 1 0,13 0 3,1 0 0,-1 0 0,1 0-1,0 0 1,0 0 0,-1 1 0,1-1-1,0 0 1,0 1 0,0-1 0,1 1 0,-1-1-1,0 1 1,0 0 0,1-1 0,-1 1-1,1 0 1,0-1 0,-1 1 0,1 0-1,0-1 1,0 1 0,0 0 0,0 0 0,1 3-1,-1-2 44,0 0 0,0 0 0,0 0-1,-1 0 1,1 0 0,-1 0 0,0 0-1,0 0 1,0 0 0,0 0 0,-1 0 0,-2 4-1,-1-3 18,0-1-1,0 1 1,-1-2-1,1 1 0,-1 0 1,1-1-1,-1 0 0,0-1 1,0 1-1,0-1 1,0 0-1,0 0 0,0-1 1,0 0-1,0 0 0,0 0 1,0-1-1,0 0 1,0 0-1,0-1 0,0 1 1,1-1-1,-1 0 1,0-1-1,1 0 0,0 0 1,-1 0-1,1 0 0,0-1 1,-7-7-1,11 11-61,1 0 0,0 0-1,-1 0 1,1 0 0,0 0-1,0-1 1,-1 1 0,1 0-1,0 0 1,0 0 0,-1-1-1,1 1 1,0 0 0,0 0-1,-1-1 1,1 1 0,0 0-1,0 0 1,0-1 0,0 1-1,0 0 1,-1 0 0,1-1 0,0 1-1,0 0 1,0-1 0,0 1-1,0 0 1,0-1 0,0 1-1,0 0 1,0-1 0,0 1-1,0 0 1,0-1 0,0 1-1,0 0 1,1 0 0,-1-1-1,0 1 1,0 0 0,0-1-1,0 1 1,0 0 0,1 0-1,-1-1 1,0 1 0,0 0-1,0 0 1,1-1 0,-1 1-1,0 0 1,1 0 0,-1 0 0,0-1-1,1 2 0,0-1 1,0 0-1,0 0 0,0 1 0,0-1 0,-1 1 1,1-1-1,0 1 0,0-1 0,-1 1 1,1-1-1,0 1 0,-1 0 0,1-1 0,0 1 1,-1 0-1,1 0 0,-1-1 0,1 1 0,-1 0 1,1 1-1,1 2-2,-1 0 0,1 0 0,-1 0 0,0 1 0,0-1 0,0 0 0,0 1 0,-1-1 0,0 1 0,0-1 0,0 1 0,-1-1 0,1 1 0,-1-1 0,0 0 0,0 1 0,-1-1 0,1 0 0,-1 0 0,0 0 0,-3 5 0,1-3 62,0 0 0,-1 0 0,0 0 0,0-1 1,-1 1-1,1-1 0,-1-1 0,0 1 0,0-1 0,-1 0 0,1 0 0,-9 3 1,9-5-9,0 1 1,0-1-1,0-1 1,0 1-1,-1-1 1,1 0-1,0 0 1,-1-1 0,1 0-1,-1 0 1,1 0-1,0-1 1,-1 0-1,-6-2 1,8 1-55,1 1 0,0-1 0,0 0 0,0-1-1,1 1 1,-1-1 0,0 1 0,1-1 0,0 0 0,-1 0 0,1-1 0,1 1 0,-1-1 0,0 1-1,1-1 1,0 0 0,0 0 0,0 0 0,0 0 0,0-1 0,1 1 0,-1-6 0,-4-33-1988,6 22-511,1 1-1,2 0 1,0 0 0,1 0-1,0 0 1,14-32 0,-7 21 1080</inkml:trace>
  <inkml:trace contextRef="#ctx0" brushRef="#br0" timeOffset="384.02">1927 69 2088,'27'-9'7623,"13"-6"1755,-15 2-6907,-40 22-8008,-1-1 1,-27 10-1,19-8 3076,-2 0 808</inkml:trace>
  <inkml:trace contextRef="#ctx0" brushRef="#br0" timeOffset="1579.11">1301 210 1268,'-3'-2'530,"-1"1"0,1-1 0,-1 1 0,1 0 0,-1 1 0,0-1 0,1 1 0,-1-1 0,0 1 0,0 0 0,1 0 0,-1 1 0,0-1 0,1 1 0,-1 0 0,0 0 0,1 0 0,-1 0 0,1 0 0,0 1 0,-1 0-1,1 0 1,0 0 0,-5 4 0,2-2 280,1 0-1,-1 1 0,1 0 0,1 0 0,-9 10 0,11-12-666,0 0 0,0 0 0,0 1 0,0-1 0,1 0 0,-1 1-1,1-1 1,0 1 0,0 0 0,0 5 0,1-7-138,0-1 1,1 1-1,-1 0 1,0-1-1,1 1 0,0-1 1,-1 1-1,1-1 0,0 1 1,0-1-1,-1 1 1,1-1-1,1 0 0,-1 1 1,0-1-1,0 0 1,0 0-1,1 0 0,-1 0 1,0 0-1,1 0 1,-1 0-1,1 0 0,-1-1 1,1 1-1,-1 0 1,1-1-1,0 0 0,-1 1 1,1-1-1,-1 0 1,1 0-1,0 0 0,-1 0 1,3 0-1,11 1-105,0-1-1,28-3 1,-34 2 29,156-23-921,-165 24 1000,0 0 0,0 0 0,0 0 0,0 0 0,0 0 0,0 0 0,0 0 1,0 0-1,0 1 0,0-1 0,0 0 0,0 0 0,0 0 0,0 0 0,0 0 0,0 0 0,0 0 0,0 0 0,0 0 1,0 0-1,0 0 0,0 0 0,0 0 0,0 1 0,0-1 0,0 0 0,0 0 0,0 0 0,0 0 0,0 0 1,0 0-1,0 0 0,0 0 0,0 0 0,1 0 0,-1 0 0,0 0 0,0 0 0,0 0 0,-14 7 321,-20 8 170,-13 2-322,-1-3 0,-1-1 1,0-2-1,0-3 0,-61 3 1,17-21-478,86 10 285,0 0-1,0 1 0,1 0 1,-1 0-1,1 1 1,-1 0-1,1 0 0,-1 0 1,-7 5-1,8-4 15,1-1-1,0 1 1,-1-1-1,0 0 1,1-1 0,-1 1-1,0-1 1,0-1-1,0 1 1,0-1 0,0 0-1,0 0 1,-6-1-1,10 0-52,0 0-1,-1 0 1,1 0-1,0 0 1,0 0-1,0-1 1,1 1-1,-1-1 1,0 1-1,0-1 1,1 0 0,-1 1-1,-1-5 1,1 4 53,1 0 0,0 0 0,-1 1 1,0-1-1,1 0 0,-1 0 0,0 1 1,0-1-1,0 1 0,0 0 0,0-1 1,-1 1-1,1 0 0,0 0 0,-4-1 1,-22-1 200,-1 1 0,0 2 0,-37 3 0,64-3-201,1 0 1,-1 0 0,1 0-1,-1 0 1,1 0-1,0 0 1,-1 1 0,1-1-1,-1 0 1,1 1 0,-1-1-1,1 1 1,0-1-1,0 1 1,-1 0 0,1 0-1,0-1 1,0 1 0,0 0-1,-1 0 1,1 0 0,0 0-1,0 0 1,1 1-1,-1-1 1,0 0 0,0 0-1,1 1 1,-2 0 0,2 2 0,0 0 1,0 0 0,0 0 0,0 1 0,1-1 0,0-1 0,0 1 0,2 7-1,-2-8-20,1 0 0,-1 0 0,0 0 0,-1 0 0,1 0 0,0 0 0,-1 0 0,1 1 0,-1-1 0,0 0 0,0 0 0,-1 1 0,1-1 0,-1 0 0,1 0 0,-1 0 0,0 0 0,0 0 0,0 0 0,-1 0 0,-2 5 0,-2-3 4,0 0 0,0-1 0,0 0 0,0-1 0,0 1 0,-1-1 1,1 0-1,-1-1 0,0 1 0,0-1 0,0-1 0,0 1 0,0-1 0,-9 0 0,-16 0 6,-58-4 0,79 2 3,-1 0 149,-12 0-677,-1-2 0,0-1-1,-29-7 1,48 9-142,0-1-1,-1 1 1,1-1 0,0 0-1,0 0 1,1-1 0,-8-5-1,11 7 51,-1-1 0,1 1 0,-1-1-1,1 0 1,0 1 0,0-1 0,1 0-1,-1 0 1,0 0 0,1 0 0,0 0 0,0-1-1,0 1 1,0 0 0,0-5 0,2-13-1278,5-1 674</inkml:trace>
  <inkml:trace contextRef="#ctx0" brushRef="#br0" timeOffset="2015.15">641 208 2412,'37'-7'5301,"51"-12"4055,-80 17-8898,0 0-1,0-1 1,-1-1-1,1 1 0,0-1 1,-1-1-1,0 1 1,7-7-1,-12 10-409,-1 0 0,1-1 0,-1 1 0,1-1 0,-1 1 0,0-1 0,1 1 0,-1-1 0,0 0 0,0 0 0,0 0 0,0 1 0,-1-1 0,1 0 1,0 0-1,-1 0 0,1 0 0,-1 0 0,0 0 0,0 0 0,0 0 0,0-1 0,0 1 0,0-2 0,-2 0-23,1 1 1,0 0-1,-1 0 0,0 1 0,0-1 1,0 0-1,0 0 0,0 1 1,0-1-1,-1 1 0,1 0 1,-1 0-1,-4-3 0,-4-2-27,-1 0-1,0 1 0,0 0 1,-1 1-1,0 1 0,-17-5 1,-31 4 535,2 11-3910,48-3 2156,1 0 1,0 1 0,0 0 0,0 1-1,0 0 1,0 0 0,1 1 0,0 0-1,0 1 1,1 0 0,0 0 0,0 0-1,1 1 1,-10 13 0,-2 6-55</inkml:trace>
  <inkml:trace contextRef="#ctx0" brushRef="#br0" timeOffset="2478.17">212 236 180,'-8'-2'1180,"0"2"1,-1-1-1,1 1 0,0 0 0,0 1 1,0 0-1,0 0 0,0 1 0,1 0 1,-1 0-1,0 1 0,-7 3 0,12-5-985,0 0 0,0 0 0,0 1 0,1-1 0,-1 1 0,0 0 0,0-1 0,1 1 0,0 0 0,-1 1 0,1-1 0,0 0 0,0 1 0,0-1 0,0 1 0,0-1 0,1 1 0,-1 0 0,1 0 0,0 0 0,0 0 0,0 0 0,0 0 0,0 0 0,1 0 0,-1 0 0,1 0 0,0 1-1,0-1 1,0 0 0,0 0 0,2 6 0,-1-6-161,0-1-1,0 0 0,1 0 0,-1 0 0,1 0 0,0 0 1,-1 0-1,1 0 0,0 0 0,0 0 0,0-1 0,0 1 1,0-1-1,1 0 0,-1 0 0,0 1 0,1-1 0,-1-1 1,1 1-1,-1 0 0,1-1 0,-1 1 0,1-1 1,-1 0-1,1 0 0,0 0 0,-1 0 0,1 0 0,-1 0 1,1-1-1,2 0 0,4 0-20,0-1 0,-1 0 0,1 0-1,-1-1 1,0 0 0,0 0 0,0-1 0,9-5 0,-14 8-22,-1-1 0,1 0 0,-1 0 0,1 0 0,-1 0 0,0 0 0,0 0 0,0-1 0,0 1 0,0-1 0,0 1 0,-1-1 1,1 0-1,-1 0 0,0 0 0,0 0 0,0 0 0,1-4 0,-2 5 32,0-1 1,-1 1-1,1-1 0,0 0 1,-1 1-1,0-1 0,0 1 1,1-1-1,-1 1 1,-1 0-1,1-1 0,0 1 1,-1 0-1,1 0 0,-1 0 1,1 0-1,-4-3 0,-1-1-259,-1 1 0,0-1 0,0 1 0,-15-9 0,-31-9-4737,-32-3-10909,71 20 14700</inkml:trace>
  <inkml:trace contextRef="#ctx0" brushRef="#br0" timeOffset="2908.22">1 83 2096,'16'-28'6896,"8"-6"660,-22 33-7338,0-1 0,0 1 0,1 0 0,-1 0 0,0-1 0,1 1 0,-1 1 0,1-1 0,0 0 0,-1 1 0,1-1 0,-1 1 0,1 0 0,0 0 0,-1 0 1,4 0-1,29 4 287,-24-2-463,0-1 1,-1 0-1,1-1 0,21-2 0,-46-6-10180,-14 2 1729,19 6 6797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9:29.127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415 446 1704,'-1'1'322,"0"-1"0,0 0 1,0 1-1,-1-1 0,1 0 0,0 1 0,0-1 0,0 0 0,0 0 0,0 0 1,0 0-1,0 0 0,0 0 0,-1-1 0,1 1 0,0 0 0,0 0 0,0-1 1,0 1-1,0-1 0,0 1 0,0-1 0,0 1 0,0-1 0,0 0 0,-1 0 1,1-1 234,-1-1 1,0 1-1,0 0 1,1-1 0,0 1-1,-1-1 1,1 0-1,0 1 1,0-1 0,0-3-1,-1-4 29,0 0-1,1 1 1,0-1-1,0 0 0,2-11 1,0 12-507,-1 1 0,2-1 0,-1 1 0,2-1 0,-1 1 0,7-16 0,-8 22-70,1 0 0,-1 0-1,0 0 1,1 0 0,0 0-1,-1 0 1,1 1 0,0-1-1,0 0 1,0 1 0,0 0-1,0-1 1,0 1 0,1 0-1,-1 0 1,0 0 0,0 0-1,1 1 1,-1-1 0,1 1-1,-1-1 1,1 1 0,-1 0-1,1 0 1,-1 0 0,0 0-1,1 0 1,2 1 0,78 5 1,-58-6-7,-1 2 1,1 1-1,33 7 1,-58-10-4,0 0 0,1 0 1,-1 0-1,0 0 1,1 0-1,-1 0 0,1 0 1,-1 0-1,0 1 1,1-1-1,-1 0 1,0 0-1,1 0 0,-1 0 1,0 1-1,0-1 1,1 0-1,-1 0 0,0 1 1,0-1-1,1 0 1,-1 0-1,0 1 0,0-1 1,0 0-1,1 1 1,-1-1-1,0 0 0,0 1 1,0-1-1,0 0 1,0 1-1,0-1 1,0 0-1,0 1 0,0-1 1,0 0-1,0 1 1,0-1-1,0 0 0,0 1 1,0-1-1,0 1 1,-15 14 41,-23 8 47,2-10-61,-1-1 0,1-2 0,-2-2 0,1-1 0,-55 3 0,-70 13-26,159-22-4,0-1 0,0 1-1,0-1 1,0 1 0,1 0 0,-1 1 0,0-1 0,1 0-1,-1 1 1,0-1 0,1 1 0,0 0 0,-1 0 0,1 0-1,0 0 1,0 0 0,0 0 0,-2 3 0,2 0 1,0 1-1,0-1 1,1 0 0,0 1 0,0-1-1,0 1 1,0 8 0,-2 14 13,2-24-17,1 0 0,-1 0 0,0 0 1,-1-1-1,1 1 0,-1 0 0,0-1 1,1 1-1,-1-1 0,-1 0 1,1 0-1,-1 1 0,1-2 0,-1 1 1,0 0-1,0 0 0,0-1 0,0 0 1,-4 3-1,1-2 174,0 0-1,0-1 1,0 0-1,0 0 1,0 0 0,-1 0-1,1-1 1,-1 0-1,1-1 1,-1 1 0,-7-2-1,7 1-429,0-1-1,0 0 1,1 0 0,-1-1-1,0 1 1,1-2-1,-1 1 1,1-1 0,0 0-1,-10-6 1,12 6-520,0 0 0,1 0 0,-1 0 0,1 0 0,0 0 0,-5-8 0,6 7-255,0 1 0,0-1 0,0 0 0,1 1 0,0-1 0,0 0 0,0 0 0,-1-6 0,2-27-3284,3 20 3241</inkml:trace>
  <inkml:trace contextRef="#ctx0" brushRef="#br0" timeOffset="381.02">1439 485 1560,'22'3'5329,"-2"-3"1383,0 2-2299,-3-2-2133,-5-2-1680,0 0-1192,-5-1-516,-2 0 12,-2-1 140,-4-1-253,-2-2-875,-3 0-1320,-4-1-352,-1 0 559,-3 1 1245,-2-3 764</inkml:trace>
  <inkml:trace contextRef="#ctx0" brushRef="#br0" timeOffset="765.05">1054 206 876,'-4'-44'17140,"11"16"-12911,-31 50-25123,19-16 19711</inkml:trace>
  <inkml:trace contextRef="#ctx0" brushRef="#br0" timeOffset="766.05">819 261 1152,'-6'-2'1000,"0"1"-1,0 0 1,0 0 0,0 0-1,0 1 1,0 0 0,-11 1-1,15-1-815,1 0 0,0 0-1,-1 0 1,1 0 0,0 0-1,-1 1 1,1-1 0,0 0-1,-1 1 1,1-1 0,0 1 0,0-1-1,-1 1 1,1-1 0,0 1-1,0 0 1,0 0 0,0 0-1,0 0 1,0-1 0,0 1-1,0 0 1,0 1 0,1-1-1,-1 0 1,0 0 0,1 0 0,-1 0-1,1 1 1,-1-1 0,1 0-1,-1 0 1,1 1 0,0-1-1,0 0 1,0 1 0,0-1-1,0 0 1,0 1 0,0-1 0,0 2-1,1 0-75,0-1-1,1 1 0,-1-1 1,1 1-1,-1-1 0,1 0 1,0 0-1,0 0 1,-1 0-1,2 0 0,-1 0 1,0 0-1,0-1 0,1 1 1,3 2-1,48 20-62,-32-15 63,-4-1-94,-12-6-12,-1 0-1,0 0 0,1 0 1,-1 1-1,0 0 0,0 0 0,0 1 1,0-1-1,5 7 0,-10-10 9,0 0 0,1 0 0,-1 1 0,0-1 0,0 0 0,0 0 0,0 1 0,1-1 0,-1 0-1,0 1 1,0-1 0,0 0 0,0 1 0,0-1 0,0 0 0,0 1 0,0-1 0,0 0 0,0 1 0,0-1-1,0 0 1,0 0 0,0 1 0,0-1 0,-1 0 0,1 1 0,0-1 0,0 0 0,0 1 0,0-1 0,0 0-1,-1 0 1,1 1 0,0-1 0,0 0 0,-1 0 0,1 0 0,0 1 0,-1-1 0,-17 7 326,-22-4 15,39-3-349,-69-3-1606,62 2 33,-1-1 0,0 1 0,0-2 0,1 1 0,-1-1 0,1-1 0,0 0 0,0 0 0,-13-8 0,8 1-103</inkml:trace>
  <inkml:trace contextRef="#ctx0" brushRef="#br0" timeOffset="1148.08">510 81 720,'0'-21'1675,"1"-36"4549,1 55-4890,0 8-275,5 34-145,1 13-458,1 0-5893,2 87 0,-11-111 4189</inkml:trace>
  <inkml:trace contextRef="#ctx0" brushRef="#br0" timeOffset="1565.12">289 362 512,'0'-2'318,"1"0"-1,0 0 1,-1 1 0,1-1-1,0 0 1,0 1 0,0-1-1,0 0 1,0 1 0,1-1-1,-1 1 1,0 0 0,1-1-1,2-1 1,-3 3-221,0-1-1,0 1 1,1-1 0,-1 1 0,1 0-1,-1 0 1,0-1 0,1 1-1,-1 0 1,1 0 0,-1 1 0,0-1-1,1 0 1,-1 0 0,1 1-1,-1-1 1,0 0 0,1 1 0,-1 0-1,0-1 1,0 1 0,1 0-1,-1-1 1,1 2 0,2 1 104,0 0 1,-1 0-1,0 1 1,1-1-1,-1 0 1,-1 1-1,1 0 1,0 0-1,-1 0 1,0 0-1,0 0 1,0 0-1,2 8 1,-3-7 133,0 0 1,-1-1-1,1 1 1,-1-1-1,0 1 1,-1 0-1,1-1 1,-1 1-1,0-1 1,0 1 0,0-1-1,0 1 1,-1-1-1,0 0 1,0 0-1,0 0 1,0 0-1,-1 0 1,-3 4-1,1-3-22,0 1 0,-1-1 0,0-1-1,0 1 1,-1-1 0,1 0 0,-1 0-1,0-1 1,1 0 0,-15 4 0,7-3-174,1 0-1,-1-2 1,0 0 0,1 0 0,-1-1 0,0-1 0,0 0 0,0-1 0,0-1-1,1 0 1,-1-1 0,-20-6 0,30 7-103,-1 0 0,0-1-1,1 0 1,-1 0 0,1 0 0,0 0 0,0 0-1,0-1 1,0 0 0,1 0 0,0 0-1,-1 0 1,-3-8 0,4 5-645,0 1 0,0-1 0,1 0 0,0 0 0,0 0-1,1-1 1,0 1 0,0-15 0,1 5-1387,2 0 1,0 0-1,1 1 0,0-1 1,2 0-1,0 1 0,12-27 0,-4 16 743</inkml:trace>
  <inkml:trace contextRef="#ctx0" brushRef="#br0" timeOffset="1566.12">171 101 396,'6'-4'4056,"-1"-2"1405,3 0-1025,-2 0-1643,-2-1-1117,0 1-704,-2 1-444,-1 0-236,-2 1-196,-1 0-436,-3 2-912,-1 1-1380,0 1-1513,-5 3-267,-2 0 731,-3 2 1437,-3 3 88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9:34.732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8 69 952,'-7'11'11133,"12"-11"-6272,0-5-1737,4-3-1284,-1 2-880,1 0-592,2 0-264,-1-1-100,0 1-68,1 1-272,-3 0-876,-1-3-1568,2 1-1845,-3 1-423,-2 2 83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9:22.749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10 82 1020,'-3'-2'676,"1"0"0,-1 0 0,1 0 0,-1 0 0,0 1 0,0-1 1,0 1-1,0-1 0,0 1 0,0 0 0,0 0 0,0 1 0,0-1 0,-1 1 0,1 0 0,0-1 0,0 1 0,-1 0 0,1 1 0,0-1 0,-4 2 0,1 0-162,1 0 0,-1 0 0,1 1 0,0 0 0,0 0 0,0 0 0,0 1 0,0 0 0,1 0 0,-9 8 0,4-1-278,1 0 0,0 0 0,0 1 0,1-1 0,1 2 0,0-1 0,0 1 0,1 0 0,-5 22 1,9-30-191,1-1 1,-1 1-1,1-1 1,-1 1 0,1-1-1,1 1 1,-1-1 0,1 1-1,-1-1 1,1 1 0,1-1-1,-1 1 1,0-1 0,1 0-1,0 0 1,0 0 0,1 0-1,4 6 1,-5-7-38,1-1 1,0 0-1,0 0 1,0 0-1,0 0 0,0-1 1,0 1-1,1-1 1,-1 0-1,0 0 0,1 0 1,-1 0-1,1 0 1,-1-1-1,1 0 0,-1 0 1,1 0-1,0 0 1,-1 0-1,1-1 0,-1 1 1,1-1-1,-1 0 1,5-2-1,0 0-2,0 0-1,0 0 1,0-1 0,0 0-1,-1 0 1,0-1 0,0 0-1,0-1 1,0 1 0,-1-1-1,0 0 1,0-1 0,-1 1-1,0-1 1,0 0 0,0-1-1,-1 1 1,0-1 0,3-10-1,-4 11-8,-1 0-1,0 0 1,-1-1-1,1 1 0,-1 0 1,-1-1-1,1 1 1,-2-1-1,1 1 1,-1-1-1,0 1 0,0-1 1,-1 1-1,0 0 1,0-1-1,-1 1 0,1 0 1,-2 1-1,1-1 1,-1 1-1,0-1 1,-7-7-1,9 11-21,-1 0-1,1 0 1,-1 1 0,0-1 0,0 1-1,0 0 1,0 0 0,-1 0 0,1 0-1,0 0 1,-1 1 0,1-1 0,-1 1-1,0 0 1,1 0 0,-1 0 0,0 1-1,0-1 1,1 1 0,-1 0 0,0 0-1,-4 1 1,2 0 83,-1 1 0,1-1-1,1 1 1,-1 1 0,0-1 0,0 1-1,1 0 1,-1 0 0,1 0 0,0 1 0,0 0-1,-8 8 1,9-7-430,0-1 0,0 1 0,0 0 0,0 0-1,1 1 1,0-1 0,0 1 0,0-1 0,1 1 0,0 0 0,0 0 0,-2 12-1,4-15-294,0 1-1,0 0 0,0 0 0,0 0 1,0 0-1,1 0 0,0 0 0,0 0 1,1 4-1,0-4-399,0-1 0,0 1 1,0 0-1,0-1 1,1 0-1,-1 1 0,1-1 1,0 0-1,5 5 0,5 1-731,-1-1 610</inkml:trace>
  <inkml:trace contextRef="#ctx0" brushRef="#br0" timeOffset="509.03">416 213 1952,'-23'61'13464,"5"3"-7139,3 16-5229,12-52-2787,1 1 0,1 32 1,1-60 1038,0 1 0,0-1 0,0 0 0,0 1-1,0-1 1,0 1 0,1-1 0,-1 0 0,0 1 0,1-1 0,-1 0 0,1 1-1,0-1 1,-1 0 0,1 0 0,0 1 0,0-1 0,0 0 0,0 0 0,-1 0 0,2 0-1,-1 0 1,0 0 0,2 1 0,3-2-578</inkml:trace>
  <inkml:trace contextRef="#ctx0" brushRef="#br0" timeOffset="1048.07">722 193 1536,'-4'0'860,"0"-1"0,0-1-1,-1 1 1,1-1 0,0 1-1,1-1 1,-1 0 0,0 0-1,0-1 1,1 1 0,0-1 0,-1 0-1,-4-5 1,5 4-510,0 0 1,0 0-1,0 0 1,1-1-1,-1 1 0,1 0 1,1-1-1,-1 0 1,0 1-1,1-1 0,-1-6 1,1 8-341,1-1 0,0 1 1,-1-1-1,1 1 0,1-1 0,-1 1 0,0-1 1,1 0-1,0 1 0,0-1 0,0 1 0,0 0 1,0-1-1,1 1 0,-1 0 0,1 0 1,0 0-1,0 0 0,0 0 0,1 0 0,-1 1 1,0-1-1,1 1 0,0-1 0,0 1 0,0 0 1,0 0-1,0 0 0,0 1 0,0-1 0,0 1 1,1 0-1,-1-1 0,5 1 0,-5-1-2,0 2-1,0-1 1,0 0-1,0 0 1,-1 1 0,1 0-1,0 0 1,0-1-1,0 2 1,0-1-1,0 0 1,0 1-1,0-1 1,0 1-1,-1 0 1,1 0-1,0 0 1,0 0-1,-1 0 1,1 1 0,-1-1-1,1 1 1,-1 0-1,0-1 1,1 1-1,-1 0 1,0 1-1,0-1 1,0 0-1,-1 1 1,1-1-1,-1 1 1,1-1-1,-1 1 1,0-1 0,0 1-1,2 5 1,-2 0 168,1 0 1,-2 1-1,1-1 1,-1 0 0,0 0-1,0 1 1,-1-1 0,-1 0-1,1 0 1,-1 0-1,0 0 1,-5 11 0,-5 3 219,0 0 1,-2 0-1,0-2 1,-1 1 0,-32 31-1,23-25 503,-35 49 0,58-75-880,1-1-1,-1 1 0,1 0 0,-1-1 0,1 1 1,-1 0-1,1-1 0,0 1 0,-1 0 1,1 0-1,0-1 0,0 1 0,0 0 1,-1 0-1,1-1 0,0 1 0,0 0 1,0 0-1,0 0 0,0-1 0,0 1 1,1 0-1,-1 0 0,0 0 0,0-1 0,1 1 1,-1 0-1,1 1 0,0-1 1,0-1-1,0 1 1,0 0-1,1 0 1,-1-1-1,0 1 1,1 0 0,-1-1-1,0 1 1,1-1-1,-1 0 1,1 1-1,-1-1 1,3 0-1,59-3 321,-53 1-203,19 0 217,22-3 2729,95-20 0,-146 25-3080,1 0-1,-1 0 1,1 0 0,-1 0 0,1 0-1,-1 0 1,0 0 0,1 0 0,-1 0-1,1-1 1,-1 1 0,1 0-1,-1 0 1,0 0 0,1-1 0,-1 1-1,0 0 1,1 0 0,-1-1 0,0 1-1,1 0 1,-1-1 0,0 1 0,0 0-1,1-1 1,-1 1 0,0-1-1,0 1 1,1 0 0,-1-1 0,0 1-1,0-1 1,0 1 0,0-1 0,0 1-1,0 0 1,0-1 0,0 1-1,0-1 1,0 1 0,0-1 0,0 1-1,0-1 1,0 1 0,0 0 0,0-1-1,-1 1 1,1-1 0,0 1 0,0 0-1,0-1 1,-1 1 0,1 0-1,-1-1 1,1 0-5,0 1-1,-1 0 1,1 0-1,-1-1 0,1 1 1,-1 0-1,1 0 1,0 0-1,-1 0 1,1 0-1,-1 0 0,1-1 1,-1 1-1,1 0 1,-1 0-1,1 0 1,-1 0-1,1 1 0,-1-1 1,1 0-1,-1 0 1,1 0-1,-1 0 1,1 0-1,0 1 0,-1-1 1,1 0-1,-1 0 1,1 1-1,0-1 1,-1 0-1,1 1 0,0-1 1,-1 0-1,1 1 1,0-1-1,-1 0 1,1 1-1,0-1 0,0 1 1,-1-1-1,1 1 1,0-1-1,0 0 1,0 1-1,0-1 0,0 1 1,0-1-1,0 1 1,0-1-1,0 1 1,0 0-1,-6 9-3484,-17-3-19844,10-6 18932,6 1 320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9:15.696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0 303 2432,'0'0'312,"0"0"-1,0 1 1,0-1-1,0 0 0,1 1 1,1 1 3114,-2-1-3115,0-1 1,0 0-1,1 0 0,-1 0 1,0 0-1,1 1 1,-1-1-1,0 0 1,1 0-1,-1 0 0,0 0 1,0 0-1,1 0 1,-1 0-1,0 0 1,1 0-1,-1 0 1,0 0-1,1 0 0,-1 0 1,0 0-1,1 0 1,-1 0-1,1-1 1,15-11 4576,12-23-3455,-28 35-1286,52-80 993,-34 51-1072,1 0 0,1 1 0,27-28 0,-47 55-53,1 0-1,0 0 0,-1 1 1,1-1-1,0 0 0,0 0 0,0 1 1,-1-1-1,1 0 0,0 1 0,0-1 1,0 1-1,0-1 0,0 1 1,0 0-1,0-1 0,0 1 0,1 0 1,-1 0-1,0 0 0,0-1 1,0 1-1,0 0 0,0 1 0,0-1 1,0 0-1,2 1 0,-1 0 19,-1 0 1,1 0-1,-1 0 0,0 1 0,1-1 0,-1 1 1,0-1-1,0 1 0,0-1 0,0 1 0,-1 0 1,1 0-1,0-1 0,0 5 0,3 9 140,-1 1-1,-1 0 0,1 15 0,-3-24-160,1 33 6,-2 0 1,-6 43-1,1-15-7254,6-68 6919,0 1 1,-1-1 0,1 1-1,0-1 1,0 0-1,0 1 1,0-1-1,0 1 1,0-1-1,0 0 1,0 1-1,0-1 1,0 1-1,0-1 1,0 0-1,0 1 1,1-1-1,-1 1 1,0-1-1,0 0 1,0 1-1,1-1 1,-1 0 0,0 1-1,0-1 1,1 0-1,-1 1 1,0-1-1,0 0 1,1 0-1,-1 1 1,0-1-1,1 0 1,-1 0-1,0 0 1,1 1-1,-1-1 1,1 0-1,-1 0 1,0 0-1,1 0 1,0 0-1,7-2-2109,0-2 1070</inkml:trace>
  <inkml:trace contextRef="#ctx0" brushRef="#br0" timeOffset="422.03">472 47 1488,'-6'3'901,"0"1"0,0-1-1,0 1 1,1 0 0,-1 1-1,1-1 1,0 1 0,0 0 0,1 1-1,-1-1 1,1 1 0,0-1-1,1 1 1,0 1 0,0-1 0,-5 13-1,6-15-689,0 1 0,1-1-1,-1 0 1,1 1 0,0-1 0,0 1-1,1 0 1,-1-1 0,1 1-1,0 0 1,0-1 0,1 1 0,-1 0-1,1-1 1,0 1 0,0-1-1,0 1 1,1-1 0,0 1-1,0-1 1,0 0 0,0 0 0,1 0-1,-1 0 1,7 6 0,-6-8-191,0 0 1,0 0 0,0 0-1,0 0 1,1-1-1,-1 0 1,1 1 0,-1-1-1,1-1 1,-1 1-1,1 0 1,0-1 0,-1 0-1,1 0 1,0 0 0,-1 0-1,1 0 1,0-1-1,-1 0 1,1 0 0,-1 0-1,1 0 1,-1 0 0,1-1-1,-1 1 1,0-1-1,0 0 1,0 0 0,0 0-1,4-4 1,-1 1 9,0 1 0,-1-1-1,1-1 1,-1 1 0,0-1 0,-1 0 0,0 0 0,0 0 0,0 0 0,0-1 0,-1 0-1,0 0 1,-1 0 0,3-9 0,-4 6 149,0 0-1,-1 0 1,0-1 0,-1 1-1,-3-16 1,4 23-118,-1 0 1,1 0-1,-1 0 0,0 0 1,0 0-1,0 0 1,0 0-1,0 0 0,-1 1 1,1-1-1,-1 0 1,0 1-1,1-1 0,-1 1 1,-1 0-1,1 0 0,0-1 1,0 1-1,-1 1 1,1-1-1,-1 0 0,-4-1 1,5 3-58,-1-1-1,0 2 1,1-1 0,-1 0 0,0 0 0,0 1 0,1 0-1,-1-1 1,0 1 0,1 0 0,-1 0 0,1 0 0,-1 1-1,1-1 1,0 1 0,0-1 0,-1 1 0,1 0 0,0 0-1,0 0 1,1 0 0,-1 0 0,0 0 0,1 0-1,-1 1 1,-1 3 0,-5 7-953,1-1-1,1 1 1,-8 22-1,14-34 935,-10 39-9337,9-39 8867,1 1-1,0-1 0,0 1 1,0 0-1,0-1 0,1 1 1,-1-1-1,0 1 0,1-1 1,-1 1-1,1-1 1,-1 1-1,1-1 0,0 1 1,-1-1-1,1 1 0,0-1 1,0 0-1,0 0 0,0 1 1,0-1-1,1 0 0,0 1 1,5 1-608</inkml:trace>
  <inkml:trace contextRef="#ctx0" brushRef="#br0" timeOffset="850.06">714 60 984,'-1'-1'374,"-1"1"0,1 0 0,-1-1 0,1 1 0,-1 0 0,0 0 0,1 0 0,-1 0 0,1 0 0,-1 1 0,1-1 0,-1 0 0,1 1 1,-1-1-1,1 1 0,-1-1 0,1 1 0,0 0 0,-1 0 0,1-1 0,0 1 0,0 0 0,-1 0 0,1 0 0,0 1 0,0-1 0,0 0 0,0 0 0,0 0 0,1 1 0,-1-1 0,0 1 0,0-1 0,1 0 0,-1 1 0,1 1 0,-5 7 725,1-1-1,1 1 0,0 0 1,-2 10-1,4-15-1002,0-1-1,0 1 0,1 0 1,0-1-1,0 1 0,0-1 1,0 1-1,1 0 0,-1-1 0,1 1 1,0-1-1,1 1 0,-1-1 1,1 0-1,0 1 0,0-1 1,0 0-1,1 0 0,-1-1 1,1 1-1,0 0 0,0-1 1,0 1-1,0-1 0,5 3 1,-3-3-73,0-1 0,0 1 0,0-1 0,0 0 1,0-1-1,0 1 0,0-1 0,0 0 0,1 0 0,-1-1 1,1 1-1,-1-1 0,0 0 0,1-1 0,-1 1 0,1-1 1,-1 0-1,0-1 0,0 1 0,0-1 0,7-3 0,-6 2 1,1 0-1,0 0 0,-1-1 1,0 0-1,0 0 0,0-1 1,0 1-1,-1-1 0,0 0 1,0-1-1,0 1 0,0-1 1,-1 0-1,0 0 0,-1-1 0,1 1 1,3-10-1,-6 11 26,0 0 0,0 0 0,0 0 1,-1 0-1,0-1 0,0 1 0,0 0 0,0 0 0,-1 0 0,0 0 0,0-1 1,0 1-1,-1 0 0,1 1 0,-1-1 0,-1 0 0,1 0 0,-1 1 0,1 0 1,-1-1-1,0 1 0,-1 0 0,1 0 0,-1 1 0,-4-5 0,3 4-65,1 1 0,0-1 0,-1 1 0,0 0 0,1 0 0,-1 0 0,-1 1 0,1-1 0,0 1 1,0 1-1,-1-1 0,1 1 0,-1 0 0,0 0 0,1 0 0,-1 1 0,0 0 0,1 0 0,-1 0 0,0 1 0,1 0 0,-1 0 0,1 1 0,-1-1 0,1 1 0,0 0 0,0 0 0,0 1 0,0 0 0,-5 3 0,5-2-766,1-1 0,-1 1 0,1 0 0,1 0 0,-1 0 0,0 1 0,1 0 0,-4 6 0,4-5-966,1-1 0,-1 1 0,1 0-1,0-1 1,1 1 0,0 0 0,0 0 0,-1 10-1,1-2 408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9:07.043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32 234 1548,'-6'3'253,"-1"2"6995,5-1-5167</inkml:trace>
  <inkml:trace contextRef="#ctx0" brushRef="#br0" timeOffset="371.02">5 338 844,'-4'12'5065,"7"-8"-1238,17-14 1098,27-29-988,-22 11-2968,44-63 0,5-6-901,-74 97-66,0-1 1,0 1-1,0-1 1,1 1-1,-1-1 1,0 1-1,1 0 1,-1-1-1,0 1 1,1-1-1,-1 1 1,1 0-1,-1-1 1,1 1-1,-1 0 1,0 0-1,1-1 1,-1 1-1,1 0 1,-1 0-1,1 0 1,0 0-1,-1-1 1,1 1-1,-1 0 1,1 0-1,-1 0 1,1 0-1,-1 0 1,1 0-1,-1 1 1,1-1-1,-1 0 1,1 0-1,-1 0 1,1 0-1,0 1 1,7 22-44,-6 46-103,-2-58 161,-5 76-603,2-45-3874,1 0-7957,3-38 10678,-1-1 566</inkml:trace>
  <inkml:trace contextRef="#ctx0" brushRef="#br0" timeOffset="803.06">465 33 60,'-16'42'10632,"8"-24"-9060,1 0 1,0 1-1,1 0 0,1 0 0,-5 38 0,11-56-1529,-1 1 0,0 0 0,1-1-1,-1 1 1,1-1 0,-1 1 0,1-1 0,0 0-1,0 1 1,0-1 0,0 1 0,0-1 0,0 0-1,0 0 1,0 0 0,0 0 0,0 0 0,1 0-1,-1 0 1,0 0 0,1 0 0,-1 0 0,1-1-1,-1 1 1,1-1 0,-1 1 0,1-1 0,-1 1-1,1-1 1,-1 0 0,1 0 0,0 0 0,-1 0-1,1 0 1,-1 0 0,1 0 0,1-1 0,12 0-45,-1 0 0,28-7 0,-35 7 48,13-3-270,30-6-656,-27-2-4918,-23 1-2569,-8 3 3835,3 4 3085</inkml:trace>
  <inkml:trace contextRef="#ctx0" brushRef="#br0" timeOffset="1216.08">569 0 324,'-3'10'4195,"0"18"-2472,3-23-823,-7 120 7480,8-42-5748,2-14-4625,0 1-5539,-2-51 4344,1-3-1016,-1-10 3067</inkml:trace>
  <inkml:trace contextRef="#ctx0" brushRef="#br0" timeOffset="1846.13">799 114 1152,'-1'-1'259,"0"1"1,0 0-1,0 0 1,0-1-1,1 1 0,-1 0 1,0-1-1,0 1 1,0-1-1,0 1 0,1-1 1,-1 0-1,0 1 1,0-1-1,1 0 0,-1 1 1,0-1-1,1 0 0,-1 0 1,1 1-1,-1-1 1,1 0-1,0 0 0,-1 0 1,1 0-1,0 0 1,-1 0-1,1 0 0,0 0 1,0 0-1,0 0 0,0-1 1,1 0-51,1 0 1,-1 1-1,1-1 0,-1 0 1,1 1-1,0-1 0,0 1 1,0 0-1,0-1 0,-1 1 1,2 0-1,-1 0 0,4-1 0,8-4 184,-1 2-1,1-1 1,1 2-1,-1 0 0,1 1 1,16-1-1,-27 2-314,0 1 1,0 1-1,0-1 1,0 0-1,0 1 1,0 0-1,-1 0 1,1 0-1,0 1 1,0-1-1,-1 1 1,5 2-1,-6-2 10,0-1-1,-1 1 0,1-1 1,-1 1-1,1 0 0,-1 0 1,0 0-1,1 0 0,-1 0 1,0 0-1,0 0 0,-1 0 1,1 1-1,0-1 0,-1 0 0,1 0 1,-1 1-1,0-1 0,0 0 1,0 1-1,0-1 0,-1 4 1,1-2 57,-1 0 1,0 0-1,0 0 1,-1 0 0,1 0-1,-1 0 1,0-1-1,0 1 1,0-1 0,0 1-1,0-1 1,-1 0-1,0 0 1,-3 4-1,-51 37 297,27-22-294,34-25-307,1 1 1,0 0 0,0 0 0,0 0 0,0 0-1,1 1 1,-1 0 0,0 0 0,1 1 0,-1-1-1,0 1 1,1 0 0,-1 1 0,0-1-1,1 1 1,9 3 0,-12-4 158,0 1-1,1 0 1,-1-1-1,0 1 1,0 1-1,0-1 1,0 0-1,-1 1 1,1-1 0,0 1-1,-1 0 1,1 0-1,-1 0 1,1 0-1,-1 0 1,0 1-1,0-1 1,0 1-1,0-1 1,0 1 0,-1 0-1,1 0 1,-1 0-1,0 0 1,0 0-1,0 0 1,0 0-1,0 0 1,-1 0-1,1 5 1,-2-4 111,0 0 0,0 0 1,0-1-1,-1 1 0,1-1 0,-1 1 0,0-1 1,0 0-1,0 0 0,-1 0 0,1 0 0,-1 0 1,0 0-1,1-1 0,-1 1 0,0-1 0,0 0 1,-1 0-1,1 0 0,0 0 0,-1 0 0,1-1 0,-8 3 1,-2 1-436,-1-1 1,0 0 0,0-1 0,0-1 0,-16 1-1,-12-6-5427,40 3 5281,0-1 0,1 1 0,-1-1 0,0 1 0,1-1 1,-1 0-1,1 0 0,-1 0 0,1 1 0,-1-1 0,1-1 0,0 1 1,0 0-1,-1 0 0,1 0 0,0-1 0,0 1 0,0-1 1,0 1-1,0 0 0,1-1 0,-2-2 0,0-7-1256</inkml:trace>
  <inkml:trace contextRef="#ctx0" brushRef="#br0" timeOffset="2598.19">1277 81 588,'22'-12'3494,"-16"8"-2487,0 0 0,0 1 0,0-1 0,0 1 0,0 1 0,1-1 0,-1 1 0,1 0 0,0 1 0,12-2 0,-19 7 487,-11 4-862,-12 5-101,-2-3-191,-3 3-347,0-2 0,-53 14-1,74 29 434,0-39 722,5-12-1079,0-1 0,1 1-1,-1 0 1,1 0 0,-1-1 0,1 1-1,0 0 1,0 0 0,0 0 0,1 1-1,-1-1 1,1 0 0,-1 0-1,1 0 1,1 6 0,2-10-90,1 0 0,0 0 0,-1 0 0,1-1 1,-1 1-1,1-1 0,-1 0 0,0 0 0,6-4 0,4-1-343,-3 3 150,0 1 0,0 0 0,1 0 0,-1 1 0,1 1 0,-1 0 0,1 0 0,0 1 0,-1 1 0,14 1 0,-21-2 238,1 1 0,0-1-1,0 1 1,0 0-1,-1 0 1,1 1 0,-1-1-1,1 1 1,-1-1-1,1 1 1,-1 0 0,0 0-1,0 1 1,0-1 0,0 1-1,0-1 1,-1 1-1,1 0 1,-1 0 0,0 0-1,0 1 1,0-1-1,0 0 1,0 1 0,-1-1-1,1 1 1,-1-1 0,0 1-1,0 0 1,0 0-1,0 5 1,-1-7 6,0 1 1,0-1-1,-1 0 1,1 1-1,0-1 1,-1 0-1,1 1 1,-1-1-1,0 0 0,0 0 1,0 0-1,0 0 1,0 0-1,0 0 1,0 0-1,-1 0 1,1 0-1,-1 0 0,-2 2 1,0-1-124,0 0 0,-1 0 0,1-1 0,-1 1 0,0-1 0,1 0 0,-1 0 1,-8 1-1,-46 6-3484,11-10-4035,3-5 2479,24 1 3645</inkml:trace>
  <inkml:trace contextRef="#ctx0" brushRef="#br0" timeOffset="3786.28">128 545 444,'-21'-1'3886,"29"-1"1038,36 1-227,193 8 1294,119-21-4531,93-1-1417,-170 26 3124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8:54.239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681 43 840,'-2'-2'5438,"9"-3"-3838,9-2-363,69-5 8608,-165 20-8092,51-5-1634,-68 6 862,75 37 240,17-38-986,0 1-1,0 1 1,1-1 0,0 1-1,1-1 1,0 1-1,0 0 1,1 0 0,-1 16-1,49-54-232,-34 22-12,0 1 0,0 1 1,0 0-1,1 0 0,0 1 0,0 1 0,0 0 0,18 0 0,-27 2 9,0 0 0,-1 0-1,1 0 1,-1 0 0,1 1 0,0 0 0,-1-1-1,1 1 1,-1 1 0,1-1 0,-1 0 0,0 1-1,0 0 1,1 0 0,-1 0 0,0 0 0,-1 0-1,1 0 1,0 1 0,-1 0 0,1-1 0,-1 1-1,0 0 1,0 0 0,0 0 0,0 0 0,0 1-1,-1-1 1,1 0 0,-1 1 0,0-1 0,0 1-1,-1-1 1,2 8 0,-3-6 2,1 0 1,-1 0-1,0 1 0,0-1 0,-1 0 1,1 0-1,-1 0 0,0 0 1,-1-1-1,1 1 0,-1 0 0,0-1 1,0 0-1,0 0 0,-1 0 1,1 0-1,-5 4 0,-3 2 0,0 0-1,0-1 1,-1-1-1,0 1 1,-14 6-1,22-13 53,0 0 0,0 0 0,-1 0 0,1-1-1,-1 0 1,1 0 0,-1 0 0,1 0 0,-1-1 0,1 1 0,-1-1 0,0 0 0,1-1-1,-1 1 1,1-1 0,-1 0 0,1 0 0,-1-1 0,-4-1 0,-37-26-2418,16 4-6676,12 9-1124,10 11 7723,-2-1 856</inkml:trace>
  <inkml:trace contextRef="#ctx0" brushRef="#br0" timeOffset="2640.19">179 35 1380,'-49'3'6815,"33"-8"1852,16 4-8563,0 0 0,0 1 0,0-1 0,1 1 1,-1-1-1,0 0 0,0 1 0,0-1 0,1 1 0,-1-1 0,0 1 0,1-1 0,-1 1 0,0-1 0,1 1 0,-1-1 0,1 1 0,-1 0 0,1-1 1,-1 1-1,1 0 0,-1-1 0,1 1 0,-1 0 0,1 0 0,-1-1 0,1 1 0,-1 0 0,1 0 0,0 0 0,-1 0 0,1 0 0,-1 0 0,2 0 0,23-8 50,52-3 66,-73 11-205,1 0 1,-1 0 0,0 0-1,1 0 1,-1 1 0,0-1-1,1 1 1,-1 0 0,0 1-1,0-1 1,0 1 0,0-1 0,0 1-1,0 0 1,5 4 0,-8-5 13,0 0 1,0 0 0,0 0 0,-1 0-1,1 1 1,0-1 0,-1 0 0,1 0-1,0 0 1,-1 1 0,0-1 0,1 0-1,-1 0 1,0 1 0,1-1 0,-1 0-1,0 1 1,0-1 0,0 0 0,0 1 0,0-1-1,-1 0 1,1 1 0,-1 0 0,0 2 46,0-1 0,-1 1 1,0-1-1,0 0 1,0 0-1,0 0 1,0 0-1,-5 5 1,-3 2 237,-1-1 1,-1 0 0,-16 11 0,-49 22 845,88-44-1156,0 1-1,1 0 1,-1 0 0,1 1-1,16 2 1,-19-1-13,0 1 1,0-1 0,0 2 0,0-1 0,-1 1 0,1 1 0,-1-1-1,1 2 1,-1-1 0,10 8 0,-15-10 30,-1-1 0,0 1-1,0 0 1,0 0 0,-1 0 0,1-1-1,0 1 1,-1 1 0,1-1 0,-1 0-1,0 0 1,0 1 0,0-1 0,0 0-1,0 1 1,0-1 0,0 1 0,-1-1 0,0 1-1,1 0 1,-1-1 0,0 1 0,0-1-1,0 1 1,-1 0 0,1-1 0,0 1-1,-1-1 1,0 1 0,0-1 0,0 1-1,0-1 1,0 0 0,0 1 0,0-1 0,-1 0-1,1 0 1,-1 0 0,0 0 0,-2 2-1,-3 4 92,0-1 0,-1 1-1,0-1 1,0-1-1,-1 0 1,0 0-1,0-1 1,0 0-1,-1 0 1,-10 3 0,8-4-747,-1 0 1,1-1 0,-1-1 0,-20 2 0,19-4-1243,0 0-1,1 0 1,-17-4 0,17 2-1548,1-1 0,0-1 0,-18-7 0,6 0 169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8:44.269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9 348 3620,'-1'1'507,"1"-1"0,-1 0 0,1 0-1,-1 1 1,1-1 0,-1 0 0,0 1 506,1 0-506,0-1 0,-1 1-1,1-1 1,0 0 0,-1 1 0,1-1-1,0 1 1,0 0 0,-1-1 0,1 1-1,0-1 1,0 1 0,0-1 0,0 1-1,0-1 1,0 1 0,0-1 0,0 1-1,0 0 1,0-1 0,0 1 0,0-1-1,0 1 1,0-1 0,1 1 0,-1-1-1,0 1 1,0-1 0,1 2 0,10 1 5667,5-5-5141,-10-1-922,1 1 0,0-2 0,-1 1 0,1-1 1,-1 0-1,0 0 0,-1 0 0,1-1 0,6-7 0,46-54 877,-43 48-911,32-46-77,-33 44 0,0 1 0,1 0 0,1 0 0,25-21 0,-40 39 0,-1 1 0,0 0 0,1-1 0,-1 1 0,0 0 0,1-1 0,-1 1 0,0 0 0,1-1 0,-1 1 0,1 0 0,-1 0 0,1-1 0,-1 1 0,1 0 0,-1 0 0,1 0 0,-1 0 0,1 0 0,-1 0 0,1 0 0,-1 0 0,1 0 0,-1 0 0,1 0 0,-1 0 0,1 0 0,-1 0 0,0 0 0,1 0 0,-1 1 0,1-1 0,-1 0 0,1 1 0,3 17 0,-13 35 0,8-46 0,-55 274-3078,48-260-1943</inkml:trace>
  <inkml:trace contextRef="#ctx0" brushRef="#br0" timeOffset="511.03">526 42 1108,'-5'0'16878,"-14"23"-11854,-19 34-2812,31-46-1650,1 1 0,0 1 0,0-1 1,2 1-1,-1 0 0,-3 20 0,8-31-459,-1 1 0,1 0 0,0 0 0,0 0 0,0 0 1,0 0-1,1 0 0,-1 0 0,1 0 0,0 0 0,0 0 0,0 0 1,0 0-1,0-1 0,0 1 0,1 0 0,-1-1 0,1 0 1,0 1-1,0-1 0,0 0 0,0 1 0,0-1 0,1-1 0,-1 1 1,0 0-1,1 0 0,-1-1 0,1 1 0,0-1 0,0 0 1,-1 0-1,1 0 0,6 1 0,5 0-402,1 0 1,-1-1-1,1 0 1,0-1-1,-1-1 1,1 0-1,0-1 1,-1 0-1,1-2 0,-1 1 1,0-2-1,0 0 1,-1-1-1,19-10 1,-32 16-78,1-1 0,-1 1 0,1-1 0,-1 1 0,1-1 0,-1 0 0,1 1 1,-1-1-1,0 1 0,1-1 0,-1 0 0,0 1 0,0-1 0,0 0 0,0 0 1,1 1-1,-1-1 0,0 0 0,0 1 0,0-1 0,0 0 0,0 0 1,-1 1-1,1-1 0,0 0 0,0 1 0,-1-2 0,-8-21-13126,7 19 11086,-1-3 1026</inkml:trace>
  <inkml:trace contextRef="#ctx0" brushRef="#br0" timeOffset="941.07">686 0 792,'0'5'8444,"-2"19"-2912,-12 52 455,-9 50 601,-3 0-5794,-6-2-7528,-8-1-9264,28-91 13301,1-2 949</inkml:trace>
  <inkml:trace contextRef="#ctx0" brushRef="#br0" timeOffset="5395.4">1003 376 812,'-1'7'21196,"-16"2"-16600,16-9-4671,1 0 1,-1 1-1,1-1 1,-1 0-1,1 0 1,-1 0-1,1 1 0,-1-1 1,1 0-1,-1 0 1,1 0-1,-1 0 1,1 0-1,-1 0 1,1 0-1,-1 0 0,1 0 1,-1 0-1,1-1 1,-1 1-1,1 0 1,-1 0-1,1 0 1,-1-1-1,1 1 1,-1-1-1,1 0 136,0 0 0,0 0 1,0 0-1,0-1 0,0 1 1,0 0-1,1 0 0,-1-1 0,0 1 1,1 0-1,-1 0 0,1 0 0,-1 0 1,1 0-1,0 0 0,-1 0 0,1 0 1,1-2-1,-1 2-55,0-1 0,0 0-1,0 1 1,0-1 0,0 1 0,0-1-1,1 1 1,-1 0 0,0 0 0,1 0-1,-1-1 1,1 1 0,-1 0 0,3-1-1,-4 3 45,1 0 0,-1 0 0,0 0 0,1 0-1,-1 0 1,0 0 0,0 0 0,0 0 0,0 0-1,0 0 1,0 0 0,0 0 0,0 0 0,0 0 0,-1 0-1,1 0 1,0 0 0,-1 0 0,1 0 0,0 0-1,-1 0 1,1 0 0,-1 0 0,0 0 0,0 0-1,0 2 167,-1 0 0,0 0 0,0 0 0,1 0 0,-2 0 0,1-1 0,0 1 0,0-1 0,-1 0-1,-3 3 1,6-5-188,0 1-1,-1-1 1,1 0 0,0 0-1,0 0 1,-1 1-1,1-1 1,0 0-1,0 0 1,-1 0 0,1 0-1,0 0 1,0 0-1,-1 0 1,1 0-1,0 0 1,-1 0 0,1 0-1,0 0 1,-1 0-1,1 0 1,0 0-1,0 0 1,-1 0-1,1 0 1,0 0 0,-1 0-1,1 0 1,0 0-1,0 0 1,-1-1-1,1 1 1,0 0 0,0 0-1,-1 0 1,1-1-1,1-21-41,-1 20 8,1 0-1,-1 0 0,1 0 0,-1 0 0,1 0 0,0 0 0,0 0 0,0 0 0,0 1 1,0-1-1,0 0 0,1 1 0,-1-1 0,0 1 0,1-1 0,-1 1 0,1 0 0,0-1 0,2 0 1,-4 2 3,0 0 1,1 0-1,-1 0 1,1 0-1,-1-1 1,1 1 0,-1 1-1,1-1 1,-1 0-1,1 0 1,-1 0-1,0 0 1,1 0-1,-1 0 1,1 0 0,-1 1-1,1-1 1,-1 0-1,0 0 1,1 1-1,-1-1 1,1 0-1,-1 0 1,0 1 0,1-1-1,-1 0 1,0 1-1,1 0 1,5 24-1,-6-19 192,0 1 0,0 0-1,-1-1 1,0 1 0,0-1 0,0 1 0,-1-1-1,-4 10 1,2-6-1329,-1-1-1,-1 0 1,1 0-1,-2-1 1,1 0-1,-1 0 1,0 0-1,-12 9 1,5-5-1740,0-1-1,-1-1 1,-1-1 0,-20 10-1,-29 5-2775,21-13 433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5:18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78 912,'3'-52'6669,"-2"40"-6132,2 1 1,0 0 0,0-1-1,1 1 1,1 1 0,0-1-1,0 1 1,1 0 0,7-11-1,-13 21-521,1-1-1,-1 1 0,0-1 1,1 1-1,-1 0 0,0-1 1,1 1-1,-1-1 0,1 1 1,-1 0-1,0-1 0,1 1 1,-1 0-1,1-1 0,-1 1 1,1 0-1,-1 0 0,1 0 1,0 0-1,-1-1 0,1 1 1,-1 0-1,1 0 0,-1 0 1,1 0-1,-1 0 0,1 0 1,0 0-1,-1 0 0,1 0 1,-1 1-1,1-1 0,0 0 1,12 19 116,0 34-194,-12-48 95,27 116-683,-18-83-2911,-1 0-4364,-7-32 6703</inkml:trace>
  <inkml:trace contextRef="#ctx0" brushRef="#br0" timeOffset="382.02">18 347 1620,'-17'12'13481,"20"-12"-11203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6:03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93 464 268,'-7'3'1024,"1"0"0,-1 1 0,0 0 0,1 1 0,0 0 0,0 0 0,0 0 0,-7 8 0,12-12-874,1 0 0,-1 0-1,0 0 1,1 0 0,-1 0 0,0 0 0,1 0-1,-1 0 1,1 0 0,0 0 0,-1 1-1,1-1 1,0 0 0,0 0 0,0 0 0,0 0-1,0 0 1,0 1 0,0-1 0,0 0 0,0 0-1,0 0 1,1 2 0,1-1-47,-1 0 0,1-1 0,-1 1 0,1-1 0,0 0 0,-1 1 0,1-1 1,0 0-1,0 0 0,0 0 0,0 0 0,0-1 0,0 1 0,0 0 0,0-1 0,1 1 0,-1-1 0,2 0 0,13 3-5,-1-2 0,0 0 0,17-1-1,-27 0-108,-1 0-1,0-1 1,0 0 0,1 1-1,-1-2 1,0 1-1,0-1 1,0 1 0,0-1-1,-1-1 1,1 1 0,0-1-1,5-4 1,-10 7-43,1 0 1,-1-1-1,0 1 1,1-1-1,-1 1 1,0-1-1,1 0 1,-1 1-1,0-1 0,0 1 1,0-1-1,1 0 1,-1 1-1,0-1 1,0 1-1,0-1 1,0 0-1,0 1 1,0-1-1,0 1 1,-1-1-1,1 0 1,0 1-1,0-1 1,0 1-1,0-1 1,-1 1-1,1-1 1,-1 0-1,-16-19-1173,-23-9-37,-17 2 417,33 23-1923,-1 34 1812,10-19 1073,-1-2 0,0 1 0,0-2 0,-1 0 0,-30 9 0,41-15-88,1 0 0,-1 0-1,0-1 1,0 0 0,0 0 0,1 0 0,-1-1 0,0 0-1,0 0 1,0-1 0,0 1 0,0-1 0,0-1 0,0 1-1,1-1 1,-1 0 0,1 0 0,-1-1 0,1 1 0,0-1 0,-8-6-1,12 8-34,-1 0-1,1 0 0,-1 0 1,1-1-1,0 1 1,0-1-1,0 1 0,0-1 1,0 0-1,0 1 0,0-1 1,0 0-1,0 1 0,1-1 1,-1 0-1,1 0 0,0 0 1,-1 0-1,1 1 0,0-1 1,0 0-1,0 0 0,0 0 1,0 0-1,1 0 1,-1 0-1,1 1 0,-1-1 1,1 0-1,-1 0 0,1 0 1,0 1-1,0-1 0,0 0 1,0 1-1,0-1 0,0 1 1,1-1-1,-1 1 0,0 0 1,1 0-1,-1-1 1,1 1-1,-1 0 0,3-1 1,0-1-43,0 1 0,-1 0 0,1 0 1,0 0-1,1 0 0,-1 0 0,0 1 1,0 0-1,1-1 0,-1 2 0,1-1 1,-1 1-1,1-1 0,-1 1 0,1 0 1,-1 1-1,1-1 0,6 2 0,-10-1 52,0 0-1,0-1 1,0 1 0,-1 0-1,1 0 1,0-1-1,-1 1 1,1 0 0,-1 0-1,1 0 1,-1 0-1,1-1 1,-1 1 0,0 0-1,1 0 1,-1 0-1,0 0 1,0 0 0,0 0-1,0 0 1,0 0-1,0 0 1,0 0 0,0 0-1,0 0 1,0 0-1,0 0 1,-1 0 0,1 0-1,0 0 1,-1 0-1,1 0 1,-1 0 0,1 0-1,-1 0 1,1-1-1,-1 1 1,0 0-1,1 0 1,-2 0 0,-25 35 16,21-30 48,1-1-1,-1 1 0,-1-1 0,1 0 1,-1 0-1,0-1 0,0 0 1,0 0-1,0-1 0,-1 0 1,1 0-1,-1-1 0,-13 3 1,17-5 76,0 0 1,0 0 0,-1 0 0,1 0 0,0-1 0,0 0 0,0 1 0,0-2 0,0 1 0,0 0 0,0-1 0,0 0 0,1 0 0,-1 0 0,1 0-1,-1 0 1,1-1 0,0 0 0,0 1 0,0-1 0,0 0 0,0-1 0,1 1 0,-1 0 0,1-1 0,0 1 0,-3-8 0,1 0-10,0 0 0,0-1 0,1 1 0,1 0 1,0-1-1,0 0 0,1 1 0,1-1 0,0 0 1,2-15-1,9-47-2610,7 6-6254,-15 59 7416</inkml:trace>
  <inkml:trace contextRef="#ctx0" brushRef="#br0" timeOffset="366.02">6886 275 2400,'4'2'9640,"4"-3"-5455,5-3-3973,10-4-4894,-2 0 1390,10 9-414,-9 1 3580,-3-5 4655,-30-1-2060,-17-2-7292,6 9 122,9 0 3208</inkml:trace>
  <inkml:trace contextRef="#ctx0" brushRef="#br0" timeOffset="779.05">6536 399 996,'-2'4'320,"1"0"-1,-1-1 1,1 1 0,-1 0 0,1 0-1,0 0 1,0 0 0,1 1-1,-1-1 1,1 0 0,0 7-1,8 54 1142,-3-28-552,-3-24-749,-2 0 0,1 0 0,-2 0 1,0 0-1,0-1 0,-1 1 0,-1 0 0,0-1 0,-1 0 1,-8 20-1,7-23-32,0-1 0,-1 0 0,1 0 0,-1-1 0,-1 0 0,0 0 0,0 0 0,0-1 0,0 0 0,-1 0 0,0-1 0,-1 0 0,1 0 0,-18 6 0,-4-1-30,-1-1 0,0-1-1,0-2 1,-1-1-1,1-1 1,-1-2-1,0-1 1,-38-5 0,-27-6-2664,-128-29 0,61 0-2040,87 19 3145</inkml:trace>
  <inkml:trace contextRef="#ctx0" brushRef="#br0" timeOffset="1520.11">6207 295 64,'1'1'211,"0"0"0,0 0 0,-1 0 0,1 1 0,0-1 0,-1 0 0,1 0 0,-1 0 0,1 1 0,-1-1 0,0 0 0,1 1 0,-1-1 0,0 0 0,0 1 0,0-1 0,0 0 0,0 1 0,0-1 0,0 1 0,0-1 0,-1 0 0,1 1 0,-1 0 0,-10 36 1440,11-37-1489,-6 14 498,0-1 0,0 1 0,-1-1 0,-16 22 0,21-32-573,-1-1 1,1 0-1,-1 1 1,1-1-1,-1-1 1,0 1-1,0 0 0,0-1 1,0 1-1,-1-1 1,1 0-1,-1 0 1,1 0-1,-1-1 0,0 1 1,1-1-1,-1 0 1,0 0-1,0 0 1,0 0-1,0-1 1,0 0-1,0 0 0,-4 0 1,6 0-105,0-1 1,1 1-1,-1 0 1,1-1-1,-1 0 1,1 1-1,-1-1 1,1 0-1,0 0 1,-1 0-1,1 0 1,0 0-1,0 0 1,-1 0-1,1 0 0,0 0 1,0 0-1,0-1 1,1 1-1,-1 0 1,-1-2-1,-7-34-68,9 33 81,0 1 0,0-1 0,-1 1 0,0 0 0,1-1 1,-1 1-1,-1 0 0,1 0 0,0 0 0,-1 0 1,1 0-1,-1 0 0,-4-4 0,5 6 5,0 1 0,0-1-1,-1 1 1,1 0 0,0-1 0,-1 1-1,1 0 1,0 0 0,-1 0 0,1 0-1,-1 0 1,1 0 0,0 1 0,-1-1-1,1 0 1,0 1 0,0-1 0,-1 1-1,1-1 1,0 1 0,0-1-1,-1 1 1,1 0 0,0 0 0,0 0-1,0 0 1,0 0 0,0 0 0,0 0-1,1 0 1,-1 0 0,0 0 0,0 1-1,-29 39 728,25-33-415,1-3 118,1 0 0,-1 0 1,1 1-1,0 0 0,0-1 0,1 1 0,-1 1 0,1-1 0,1 0 0,-1 0 0,1 1 1,0 5-1,1-11-396,1 0 0,0 0 0,0-1 1,0 1-1,-1-1 0,1 1 0,0 0 0,0-1 1,0 0-1,0 1 0,0-1 0,0 0 1,0 1-1,0-1 0,0 0 0,0 0 0,0 0 1,0 0-1,0 0 0,0 0 0,0 0 0,0 0 1,0 0-1,1-1 0,-1 1 0,-1 0 1,1-1-1,0 1 0,0-1 0,0 1 0,0-1 1,0 1-1,1-2 0,36-16-235,10-15-2764,-32 20-110,0-2 0,-1 0-1,0 0 1,17-26-1,-16 17 1844</inkml:trace>
  <inkml:trace contextRef="#ctx0" brushRef="#br0" timeOffset="1931.14">6213 130 2780,'-1'-5'8393,"1"0"-5401,1 2-1064,-1-1-895,1 1-609,0 1-356,-1-1-116,1 1-164,-2 1-520,0-1-965,-8 0-5023,4 2 3255,-3 1 1025,1 0 956</inkml:trace>
  <inkml:trace contextRef="#ctx0" brushRef="#br0" timeOffset="2313.17">5776 274 2720,'-10'-4'12803,"14"-5"-8301,16-7-4268,-4 11-916,-9 3-894,-1 0 0,1 1 0,0 0-1,-1 0 1,14 1 0,-1 5 79,-42-7 1385,-21 6-7080,44-4 7090,-14 1-1023</inkml:trace>
  <inkml:trace contextRef="#ctx0" brushRef="#br0" timeOffset="2314.17">5416 284 664,'-15'-79'2748,"43"212"1801,-10 6-9552,-17-122 3595,-3-3 190</inkml:trace>
  <inkml:trace contextRef="#ctx0" brushRef="#br0" timeOffset="3034.22">5273 253 36,'-18'-98'2502,"22"183"1157,2-40-3423,-2-28-46,-2 1-1,1-1 1,-2 1 0,-1 0-1,0-1 1,-1 1 0,-1 0-1,-4 18 1,6-35-172,0 0-1,0 0 1,0 0-1,-1 0 1,1 0-1,-1 0 1,1 0-1,0 0 1,-1 0-1,0 0 1,1-1-1,-1 1 1,1 0 0,-1 0-1,0 0 1,0-1-1,1 1 1,-1 0-1,0-1 1,0 1-1,0-1 1,0 1-1,0-1 1,0 1-1,0-1 1,0 0 0,0 0-1,0 1 1,-2-1-1,1 0 1,0-1-1,0 0 1,0 1-1,0-1 0,0 0 1,0 0-1,0 0 1,0 0-1,0-1 1,0 1-1,1 0 1,-1-1-1,-1-1 1,-6-6-27,1-1 1,0 0-1,-11-19 1,13 19-26,2 1-12,-1 1 1,0-1-1,0 1 1,-1 1-1,0-1 1,-10-9-1,15 16 62,-1 0-1,1 0 0,0 0 0,-1 0 0,1 0 0,-1 1 0,0-1 0,1 0 0,-1 1 0,0-1 0,1 1 0,-1 0 0,0 0 0,1-1 0,-1 1 0,0 0 0,-2 1 0,2-1 48,-1 1 1,0 0-1,1 0 0,-1 0 0,1 1 0,0-1 1,-1 1-1,1-1 0,0 1 0,0 0 1,0-1-1,0 1 0,0 0 0,-2 3 1,2-3-32,0 0 1,1 0 0,-1 0 0,1 0 0,-1 0 0,1 0 0,0 1 0,0-1 0,0 0 0,0 1 0,0-1-1,0 1 1,1-1 0,-1 1 0,1-1 0,-1 1 0,1-1 0,0 6 0,1-8-42,-1 1 0,0 0 0,1-1 0,-1 1-1,0-1 1,1 1 0,-1-1 0,0 1 0,1-1 0,-1 1 0,1-1 0,-1 1 0,1-1 0,-1 0 0,1 1 0,0-1-1,-1 0 1,1 1 0,-1-1 0,1 0 0,0 0 0,-1 1 0,1-1 0,0 0 0,0 0 0,30-7-1269,-20 2 334,31-13-1069,-41 18 1996,1-1 1,-1 0-1,1 1 1,-1 0-1,1-1 1,-1 1-1,1 0 1,-1 0 0,1-1-1,-1 1 1,1 1-1,-1-1 1,1 0-1,-1 0 1,1 0-1,-1 1 1,1-1-1,-1 1 1,1-1 0,-1 1-1,0 0 1,3 1-1,-4-1 142,1 1 0,-1-1 0,1 1 0,-1-1-1,0 1 1,1 0 0,-1-1 0,0 1 0,0-1 0,0 1-1,-1 0 1,1-1 0,0 1 0,-1-1 0,1 1 0,-1-1-1,1 1 1,-1-1 0,0 1 0,1-1 0,-1 0 0,0 1-1,0-1 1,-2 2 0,-24 32 1875,21-29-1788,-1 0 0,0-1 0,0 0 1,0 0-1,0-1 0,-1 1 0,0-2 1,1 1-1,-2-1 0,1 0 0,0-1 0,0 0 1,-1 0-1,1-1 0,-1 0 0,-9 0 1,14-1-340,0-1 0,0 1 1,-1 0-1,1-1 0,0 0 1,0 0-1,0 0 0,0 0 1,0-1-1,0 0 0,1 1 1,-1-2-1,0 1 1,1 0-1,-1-1 0,1 1 1,0-1-1,0 0 0,0 0 1,0 0-1,1 0 0,-1-1 1,1 1-1,0-1 0,0 0 1,0 1-1,0-1 0,1 0 1,-1 0-1,1 0 0,0 0 1,0-1-1,1 1 1,-1-6-1,1 10 129,0 0 1,0 0 0,0-1-1,0 1 1,0 0-1,0 0 1,0 0 0,0 0-1,0-1 1,0 1-1,0 0 1,0 0-1,0 0 1,0-1 0,0 1-1,0 0 1,0 0-1,0 0 1,0 0 0,-1-1-1,1 1 1,0 0-1,0 0 1,0 0-1,0 0 1,0 0 0,0 0-1,-1-1 1,1 1-1,0 0 1,0 0 0,0 0-1,0 0 1,-1 0-1,1 0 1,0 0-1,0 0 1,0 0 0,0 0-1,-1 0 1,1 0-1,0 0 1,0 0 0,0 0-1,-1 0 1,1 0-1,0 0 1,0 0-1,0 0 1,0 0 0,-1 0-1,1 0 1,-12 11 435,-14 24 357,21-29-816,1 0-109,0-2 0,0 1 0,-1 0-1,1-1 1,-1 0 0,0 0-1,0 0 1,-1-1 0,-5 4 0,7-6-611,1 1 0,-1-1 0,1 0 0,-1 0 1,0 0-1,0 0 0,1-1 0,-1 0 0,0 1 1,-5-2-1,-1 0-592</inkml:trace>
  <inkml:trace contextRef="#ctx0" brushRef="#br0" timeOffset="3432.25">4541 386 1484,'2'-1'397,"1"1"0,0 0 0,0 0 0,-1 1 0,1-1 0,0 1 0,-1-1 0,1 1 0,-1 0 0,1 0 0,0 0 0,-1 0 0,0 0 0,1 1 0,-1-1 0,0 1 0,3 2 0,-4-3-170,0 1 0,0 0 0,0-1 0,0 1 0,0 0-1,0 0 1,0-1 0,-1 1 0,1 0 0,-1 0 0,1 0-1,-1 0 1,0 0 0,0 0 0,0 0 0,0 0 0,0 0 0,-1 3-1,0 0 11,0 0-1,0-1 0,-1 1 0,0-1 1,0 1-1,0-1 0,-1 0 0,1 0 1,-1 0-1,0 0 0,0 0 0,-1 0 1,1-1-1,-1 1 0,0-1 0,1 0 1,-10 4-1,-28 9-1930,30-14-182,0-1-1,-1 0 0,1 0 1,0-1-1,-1 0 1,-22-4-1,12 0 274</inkml:trace>
  <inkml:trace contextRef="#ctx0" brushRef="#br0" timeOffset="3864.29">4241 371 460,'2'-1'4498,"-2"1"-4382,5 14 898,-4-9-980,0-1-1,-1 0 0,1 1 0,-1-1 0,0 1 1,0-1-1,-1 6 0,0-6 100,0 1 0,-1-1 0,1 0 0,-1 0 0,0 0 0,-1-1 0,1 1 0,-1 0 0,1-1 0,-1 1 0,0-1 0,0 0 0,0 0 0,-1 0 0,1-1 0,-1 1 0,0-1 0,0 0 0,1 0 0,-1 0 0,-1 0 0,1-1 0,0 1 0,0-1 0,0 0 0,-1-1 1,1 1-1,-5-1 0,-2 1-79,0-1 1,0 0 0,0-1 0,0-1 0,0 1-1,0-2 1,1 1 0,-1-2 0,1 1 0,-12-7-1,25 13-52,-1 0-1,1 0 1,-1 0-1,0 0 0,0 0 1,0 1-1,0-1 0,-1 1 1,1-1-1,-1 1 1,0-1-1,0 1 0,0 0 1,-1-1-1,1 7 1,0-1-1,0 0 0,0 0 0,-1-1 0,0 1 1,-1 0-1,-3 16 0,2-18-32,0 0 0,-1 0 0,0-1 0,-1 0 0,0 1 0,0-1-1,0 0 1,0-1 0,-1 1 0,0-1 0,0 0 0,0 0 0,-1 0 0,0-1 0,0 0 0,0 0 0,0-1 0,-1 1-1,-7 2 1,3-3 173,1 1 0,-1-2-1,0 0 1,0 0 0,0-1-1,0 0 1,0 0 0,0-2-1,0 1 1,0-1 0,-20-5-1,23 4-74,0-1 0,0 1 0,0-1-1,0 0 1,1-1 0,-1 0 0,1 0-1,0-1 1,0 1 0,1-2-1,0 1 1,0-1 0,0 0 0,0 0-1,-5-8 1,8 8-176,0 0-1,0 1 1,1-1-1,0 0 1,0 0-1,1 0 1,-1-1 0,1 1-1,1 0 1,-1 0-1,1-1 1,0 1-1,1 0 1,-1-1-1,1 1 1,0 0-1,1 0 1,-1 0-1,1 0 1,1 0 0,-1 0-1,5-7 1,-2 4-809,0 0 0,1 0 0,0 0 1,0 1-1,1 0 0,0 1 0,0-1 1,1 2-1,9-8 0,5-2-242</inkml:trace>
  <inkml:trace contextRef="#ctx0" brushRef="#br0" timeOffset="4231.63">4193 664 552,'9'13'12769,"6"-5"-6285,26-4-5389,-35-4-2034,0-1-1,0 0 0,-1 0 0,1 0 1,-1-1-1,1 0 0,-1 0 0,8-4 0,2-8-119,-14 13 710,-1 0 0,1-1 1,-1 1-1,0 0 0,0 0 0,1-1 0,-1 1 1,0 0-1,0 0 0,0-1 0,-1 1 0,1 0 0,0 0 1,0-1-1,-1 1 0,1 0 0,-1 0 0,1 0 1,-1 0-1,1-1 0,-1 1 0,0 0 0,1 0 1,-1 0-1,0 0 0,0 0 0,0 1 0,-1-2 0,-6-7-798</inkml:trace>
  <inkml:trace contextRef="#ctx0" brushRef="#br0" timeOffset="4632.62">3833 315 600,'-12'-9'4072,"3"-4"1221,5-1-1349,0-1-1532,1 2-1155,1 1-1277,1 3-1397,0 1-1055,-1 3-368,0 1 188</inkml:trace>
  <inkml:trace contextRef="#ctx0" brushRef="#br0" timeOffset="5043.62">3261 393 756,'-44'-10'5210,"41"10"-5057,1-1 0,0 0 1,0 1-1,0-1 0,0 0 0,0 0 0,0 0 0,0-1 0,0 1 0,0 0 0,0-1 0,0 1 1,1-1-1,-1 0 0,1 1 0,-1-1 0,-1-3 0,4 4-143,-1 0-1,0 0 1,0 0-1,1 0 1,-1 0-1,0 0 1,1 0-1,-1 0 1,1-1-1,0 2 1,-1-1-1,1 0 1,0 0-1,-1 0 1,1 0-1,0 0 1,0 0-1,0 1 1,0-1-1,0 0 1,0 1-1,0-1 1,0 1-1,0-1 1,0 1-1,0 0 1,0-1-1,0 1 1,0 0-1,1 0 1,-1 0-1,0-1 1,0 1-1,1 1 1,44-7 20,-41 6-23,0 0 0,-1 0-1,1 1 1,0 0 0,0 0 0,0 0 0,-1 0 0,1 1-1,8 4 1,-13-6 32,1 1 0,0-1 0,0 1 0,-1-1 0,1 1 0,0-1 0,-1 1 0,1 0 0,-1-1-1,1 1 1,-1 0 0,1 0 0,-1 0 0,1-1 0,-1 1 0,0 0 0,1 0 0,-1 0 0,0 0 0,0 0 0,0-1 0,0 2-1,0 0 112,0 0-1,-1 0 0,1 0 0,-1 0 0,0-1 0,0 1 0,0 0 0,0-1 0,0 1 0,0-1 0,0 1 0,0-1 0,0 1 0,-1-1 0,-1 2 0,-6 4 589,-1 1 0,-1-1 0,1-1 0,-1 0 0,0 0 0,0-1 0,-1-1 0,-14 4 0,-39 18-122,64-21-577,12 2-88,21 6-216,-25-10 139,3 1-29,0 1 0,0 0 0,-1 1 1,1 0-1,-1 1 0,-1 0 0,14 12 0,-21-17 147,1 0-1,-1 0 0,0-1 0,1 1 1,-1 0-1,0 0 0,0 1 1,0-1-1,0 0 0,0 0 0,-1 0 1,1 1-1,-1-1 0,1 0 0,-1 1 1,0-1-1,0 3 0,-1-2 27,0-1-1,0 1 1,0-1-1,0 0 1,0 1-1,0-1 1,-1 0-1,1 0 1,-1 0-1,0 0 1,1 0-1,-1 0 1,0 0-1,0 0 1,0-1-1,0 1 1,-1-1-1,1 0 1,-3 2-1,-6 2 114,-1 0 0,0-1-1,0 0 1,0-1-1,0 0 1,0-1 0,-1 0-1,1-1 1,0 0 0,-1-1-1,1-1 1,-19-2-1,18 1-119,-1 0-1,1-1 1,0-1-1,0 0 1,0 0-1,0-2 1,1 1-1,0-2 0,0 1 1,1-2-1,-14-10 1,20 13-38,1 1-1,-1-2 1,1 1 0,0 0 0,0-1 0,0 0-1,-2-6 1,3 4-737,-1 0 0,2 0 0,-1 0 1,1-1-1,1 1 0,0-1 0,0 1 0,0-13 0,2 5-715,1 1 0,0-1 0,1 1 0,0 0-1,1 0 1,1 0 0,12-25 0,0 8 385</inkml:trace>
  <inkml:trace contextRef="#ctx0" brushRef="#br0" timeOffset="5428.65">3253 51 1944,'20'-7'4317,"1"-3"355,-5 1-1088,-3 1-1331,-3 1-1141,-5 2-1012,-1 3-680,-6 0-332,-3 4-73,-6 0-239,-1 3-620,-3 4-936,-1 2-424,-3 5 303,-2 3 929,-4 2 768</inkml:trace>
  <inkml:trace contextRef="#ctx0" brushRef="#br0" timeOffset="5429.65">2838 786 2224,'6'14'4677,"10"-4"291,1-7-1416,4-4-1391,3-1-1069,2-1-1068,3-3-996,-1 0-577,2-3-91,-2-1 36,-1 0-300,0 0-656,-3 0-316,-3 3 295,-4 0 817,-8-1 692</inkml:trace>
  <inkml:trace contextRef="#ctx0" brushRef="#br0" timeOffset="6112.92">2243 291 504,'-1'-1'2974,"2"5"-1348,8 15-710,14 25-681,-14-30-35,7 10-72,-2 0 0,12 29 0,-24-48-96,1 1-1,-1 0 1,0-1 0,-1 1-1,1 0 1,-1 0-1,0 0 1,-1 1 0,0-1-1,1 0 1,-2 0-1,1 0 1,-1 0-1,0 0 1,-3 11 0,3-15 20,0 0 1,0 0-1,0 0 1,0 0 0,0 0-1,-1 0 1,1-1-1,-1 1 1,1 0 0,-1-1-1,0 1 1,1-1-1,-1 1 1,0-1-1,0 0 1,0 0 0,0 1-1,0-2 1,0 1-1,0 0 1,-5 1 0,2-2 31,1 1 1,-1-1-1,0 0 1,1-1 0,-1 1-1,0-1 1,1 0-1,-1 0 1,1 0-1,-6-3 1,-4-2 121,1 0 0,0-1 1,0-1-1,1 0 0,-22-19 0,24 19-180,0-2 0,1 1 0,0-1 1,1-1-1,0 1 0,0-1 0,1-1 0,1 1 0,0-1 1,0 0-1,2-1 0,-6-16 0,10 29-26,0 0-1,0-1 1,0 1 0,-1-1-1,1 1 1,0 0 0,0-1-1,0 1 1,0-1 0,0 1 0,0 0-1,0-1 1,0 1 0,0-1-1,0 1 1,0 0 0,0-1-1,0 1 1,0-1 0,0 1-1,0 0 1,0-1 0,1 1-1,-1-1 1,0 1 0,0 0-1,0-1 1,1 1 0,-1 0 0,0-1-1,0 1 1,1 0 0,-1 0-1,0-1 1,1 1 0,-1 0-1,0 0 1,1-1 0,14 11-5,11 21 22,-15-11-394,-2 0 0,0 0-1,0 1 1,-2 0 0,-1 0 0,0 1-1,-2-1 1,3 41 0,-6-51 278,0-1 0,-1 1-1,0 0 1,-1 0 0,0 0 0,-1-1 0,0 1 0,-1-1 0,0 1 0,-1-1 0,0 0 0,0 0 0,-1 0-1,0-1 1,-1 0 0,0 0 0,-1 0 0,0-1 0,-14 15 0,17-20 173,0 1 0,0-1 0,-1 0 0,1-1 1,-1 1-1,1-1 0,-1 0 0,0 0 0,0 0 0,0 0 0,0-1 0,0 0 1,0 0-1,0 0 0,0-1 0,-1 0 0,1 0 0,0 0 0,0-1 1,0 1-1,0-1 0,-1 0 0,1-1 0,0 0 0,1 1 0,-1-1 0,0-1 1,0 1-1,1-1 0,0 0 0,-1 0 0,-5-5 0,4 2-56,0 0-1,0-1 1,0 1 0,1-1-1,0-1 1,0 1 0,1-1-1,-5-10 1,5 10-510,1-1-1,0 0 1,1 0 0,0 0 0,0 0-1,1-1 1,0-17 0,4-8-1377,4-2 291</inkml:trace>
  <inkml:trace contextRef="#ctx0" brushRef="#br0" timeOffset="6480.94">2388 236 1992,'38'-20'3176,"1"0"-555,-5 0-621,-2-2-676,-3 2-756,-5 0-660,-4 3-452,-3-1-60,-5 2 144,-4 3 0,-4 1-300,-2 3-608,-6 5-709,-3 3-107,-4 3 372,-5 3 712</inkml:trace>
  <inkml:trace contextRef="#ctx0" brushRef="#br0" timeOffset="7072.99">1323 551 1208,'-1'0'186,"-1"1"1,1-1-1,0 0 0,-1 1 1,1-1-1,0 0 0,-1 0 1,1 0-1,-1 0 0,1 0 1,0 0-1,-1-1 0,1 1 1,0 0-1,-1-1 0,1 1 1,0-1-1,-1 0 0,1 1 0,0-1 1,0 0-1,0 1 0,0-1 1,0 0-1,0 0 0,0 0 1,0 0-1,0 0 0,0 0 1,0-1-1,0 1 0,1 0 1,-1 0-1,0 0 0,1-1 1,-1-1-1,-3-4 332,0-1 0,0 0-1,1 0 1,-4-13 0,6 17-468,0 0-1,0 0 1,0 0 0,1-1-1,0 1 1,-1 0-1,2 0 1,-1-1 0,0 1-1,1 0 1,0 0 0,0 0-1,0 0 1,0 0 0,1 0-1,-1 0 1,5-7 0,-3 9-50,-1-1 1,1 1 0,0-1 0,0 1 0,0 0-1,1 0 1,-1 0 0,0 0 0,1 1-1,-1 0 1,1-1 0,0 1 0,-1 0 0,1 1-1,0-1 1,-1 1 0,1-1 0,0 1 0,0 0-1,3 1 1,60 4-889,88 18 1,-99-13-670,-56-10 1553,1 0 0,-1 0 0,0 0 0,1 0 0,-1 0 0,0 0 0,1 0 0,-1 0 0,0 0 0,0 0 0,1 0 0,-1 0 0,0 0 0,1 0 1,-1 0-1,0 0 0,0 0 0,1 0 0,-1 1 0,0-1 0,1 0 0,-1 0 0,0 0 0,0 0 0,0 1 0,1-1 0,-1 0 0,0 0 0,0 0 0,0 1 0,1-1 0,-1 0 0,0 0 0,0 1 1,0-1-1,0 0 0,0 1 0,0-1 0,1 0 0,-1 0 0,0 1 0,0-1 0,0 0 0,0 1 0,0-1 0,0 0 0,0 1 0,0-1 0,0 0 0,-1 0 0,1 1 0,0-1 0,0 0 1,0 1-1,0-1 0,0 0 0,-21 17-43,-34 9 59,4-3 230,-2-2 0,-1-3 1,-1-2-1,-85 13 0,135-28-116,0-1-1,1 1 0,-1-1 1,0 0-1,0-1 1,1 1-1,-1-1 0,0 0 1,1 0-1,-1 0 1,0-1-1,1 1 0,0-1 1,-1 0-1,1-1 1,0 1-1,-5-5 0,4 2 32,1 0 0,-1 0-1,2-1 1,-1 1 0,0-1 0,1 0-1,0 0 1,1 0 0,-1 0-1,1-1 1,0 1 0,0-7 0,-7-26 105,3-1 0,-3-67 1,11 28-6002</inkml:trace>
  <inkml:trace contextRef="#ctx0" brushRef="#br0" timeOffset="7549.02">847 243 1308,'1'0'97,"-1"0"-1,1-1 1,-1 1 0,1 0-1,0 0 1,-1-1-1,1 1 1,0 0 0,-1 0-1,1 0 1,0 0 0,-1 0-1,1 0 1,0 0-1,-1 0 1,1 0 0,-1 0-1,1 0 1,0 1-1,-1-1 1,1 0 0,0 0-1,-1 1 1,1-1 0,-1 0-1,1 1 1,-1-1-1,1 0 1,-1 1 0,1-1-1,0 1 1,14 25 803,1 31 67,-13-39-416,0 0-1,-1 1 1,-1 0 0,-4 36 0,3-50-491,-1 0 0,0 1 0,0-1 0,-1 0 1,0 0-1,0 0 0,0 0 0,0 0 0,-6 9 0,6-13-44,1 1-1,-1 0 1,0 0 0,0-1-1,0 1 1,0-1 0,0 1-1,0-1 1,0 0 0,0 0-1,-1 0 1,1 0 0,0 0-1,-1 0 1,1-1 0,-1 1-1,1-1 1,-1 0 0,1 1-1,-1-1 1,1 0 0,-3-1-1,1 1-4,1-1-1,0 1 0,0-1 0,0 0 1,0 0-1,1 0 0,-1 0 0,0-1 1,0 1-1,1-1 0,-1 1 1,1-1-1,-1 0 0,1 0 0,0 0 1,-3-3-1,-26-45-337,29 45 226,0 0 0,-1-1 0,0 1 0,0 0 1,0 1-1,-1-1 0,1 0 0,-1 1 0,0 0 0,0 0 1,-1 0-1,1 0 0,-8-3 0,9 6 123,-1 0 0,0 0 0,1 1 0,-1 0 0,1 0 0,-1 0 0,0 0 0,1 1 0,-1-1 0,1 1 0,-1 0 0,1 0 0,-1 0 0,1 0 0,0 1 0,-1 0 0,1-1 0,0 1 0,0 0 0,0 0 0,0 1 0,1-1 0,-1 1 0,1-1 0,-5 6 0,-1 1 237,0 1 0,1 0-1,0 0 1,0 0 0,1 1-1,-7 16 1,12-25-75,0 0-1,0 0 1,1-1-1,-1 1 1,0 0 0,1 0-1,-1 0 1,1 0 0,0 0-1,0 0 1,0-1-1,0 1 1,0 0 0,0 0-1,0 0 1,1 0 0,-1 0-1,0 0 1,1 0-1,0-1 1,-1 1 0,3 3-1,-1-3-29,-1-1 0,1 0 0,-1 0-1,1-1 1,0 1 0,0 0-1,-1 0 1,1-1 0,0 1 0,0-1-1,0 0 1,0 1 0,0-1 0,-1 0-1,1 0 1,0 0 0,0 0 0,3-1-1,9-2 9,1 0 0,-1-1 0,0-1 0,21-10 0,-22 9-1173,1-1-1,-2-1 1,16-11 0,-23 15 19,-1 1 0,1-1-1,-1 0 1,0 0 0,0-1 0,-1 1 0,1-1 0,-1 0 0,0 0 0,0 0-1,2-9 1,-3 2-661,-4 1 554</inkml:trace>
  <inkml:trace contextRef="#ctx0" brushRef="#br0" timeOffset="7932.05">390 299 3140,'-21'-2'10540,"13"-7"-5625,8 8-4901,0 0 0,0-1-1,0 1 1,1 0 0,-1 0 0,1 0-1,-1 0 1,1 0 0,-1 0 0,1 0-1,0 0 1,-1 0 0,1 0 0,0 0-1,0 0 1,0 0 0,0 0 0,0 1-1,0-1 1,0 0 0,0 1 0,0-1-1,0 1 1,0-1 0,0 1 0,2-1-1,15-6-2158,0 1 1,0 0-1,1 1 0,0 1 0,23-1 0,4 3 1505,0 5 4493,-46-3-3715,0 0 1,0-1-1,1 1 0,-1 0 0,0 0 1,1 0-1,-1 0 0,0 0 0,0 0 1,1 0-1,-1 0 0,0 0 0,1 0 1,-1 0-1,0 0 0,0 0 0,1 0 1,-1 0-1,0 0 0,1 1 0,-1-1 0,0 0 1,0 0-1,1 0 0,-1 0 0,0 0 1,0 1-1,1-1 0,-1 0 0,0 0 1,0 1-1,0-1 0,0 0 0,1 0 1,-1 1-1,0-1 0,0 0 0,0 0 1,0 1-1,0-1 0,0 0 0,0 0 1,1 1-1,-1-1 0,-14 9 1217,-26 1-6685,-12-6-3764,33-2 7448</inkml:trace>
  <inkml:trace contextRef="#ctx0" brushRef="#br0" timeOffset="8332.09">65 424 2332,'1'-5'11277,"-4"0"-7088,-2 1-1477,-1 0-1172,-1 5-924,0 3-672,-2 2-328,2 1-68,-1 0-68,3 3-384,0-2-896,2 1-1201,3 1-1039,0 1-56,2 2 755,0-1 1165,-1 3 852</inkml:trace>
  <inkml:trace contextRef="#ctx0" brushRef="#br0" timeOffset="8333.09">11 573 396,'2'13'1908,"-1"-1"612,0-4 373,-1-2 207,1-1-200,0-1-572,3-4 253,-1-4-1969,-1 1-300,1-1-556,-1-1-1120,-1 0-1629,-2-1-121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5:57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1972,'-27'26'26992,"38"-32"-27743,-11 6 601,1 0 0,-1 0 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5:57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15 1000,'-12'2'2050,"-50"3"4257,59-5-6107,1 0-1,0 0 0,0 0 0,0 0 0,-1-1 0,1 1 0,0 0 0,0-1 0,0 0 0,0 0 0,0 1 0,0-1 0,0 0 0,0-1 0,0 1 0,0 0 1,0-1-1,1 1 0,-1 0 0,0-1 0,1 0 0,-3-3 0,4 3-169,-1-1-1,1 1 1,0 0 0,0 0-1,0-1 1,0 1 0,0 0-1,1-1 1,-1 1 0,1 0 0,-1 0-1,1 0 1,0-1 0,0 1-1,0 0 1,0 0 0,0 0-1,0 0 1,1 1 0,-1-1-1,1 0 1,-1 0 0,1 1-1,2-2 1,2-3-56,0 0 0,1 0 0,0 1 0,0 0 0,8-4 0,-13 8 17,0-1 1,0 1-1,0 0 1,0 1-1,0-1 0,0 0 1,0 1-1,0-1 1,0 1-1,1-1 0,-1 1 1,0 0-1,0 0 1,0 0-1,1 0 0,1 1 1,-3-1 6,0 1 0,0-1 1,0 1-1,-1 0 0,1-1 0,0 1 0,-1-1 1,1 1-1,0 0 0,-1 0 0,1-1 1,-1 1-1,1 0 0,-1 0 0,0 0 0,1 0 1,-1-1-1,0 1 0,1 0 0,-1 0 1,0 0-1,0 0 0,0 0 0,0 0 0,0 1 1,0 4 3,-1 0 1,0 0 0,0 0 0,0 0-1,-1 0 1,0 0 0,0-1 0,0 1 0,-6 8-1,-1 0 316,0-1-1,-1-1 1,-1 0-1,1 0 0,-2-1 1,0-1-1,0 0 1,-1 0-1,0-2 0,-1 1 1,0-1-1,-21 8 1,44-17-313,0 0 0,1 1 0,-1 0 0,0 0 1,0 1-1,0 0 0,0 1 0,0 0 0,0 0 1,0 1-1,14 7 0,37 7 1150,-54-16-1075,1 0 0,0 0 0,0-1-1,-1 0 1,1-1 0,0 1 0,-1-1 0,8-2 0,-12 2-298,0 0 1,1 0 0,-1 0 0,0 0 0,0 0 0,0 0 0,0 0 0,0-1-1,0 1 1,4-4 0,-5 3-254,0 1-1,0-1 0,0 0 1,0 1-1,0-1 1,-1 0-1,1 1 1,0-1-1,-1 0 1,1 0-1,-1 0 1,0 0-1,0 0 0,0 1 1,0-5-1,0-34-7843,0 24 679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1:58.977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779 528 620,'0'-25'7583,"3"41"-1873,-3 3-4412,-1 0 0,0 1-1,-5 22 1,-3 34 239,9-77-1537,-1-1 0,0 1 0,0 0 0,0-1 0,0 1 0,0 0 1,-1 0-1,1 0 0,0 0 0,0 0 0,-1 0 0,1 0 0,0 1 1,-1-1-1,1 0 0,-1 1 0,1-1 0,-1 1 0,1-1 0,-1 1 1,0 0-1,1 0 0,-1 0 0,1 0 0,-1 0 0,-2 0 0,-57-2-7,53 2 14,-303 4-152,-232-5-188,536 1 334,2 0 1,-1 0 1,1 0-1,-1-1 1,1 1-1,-1-1 0,-9-4 1,56 7-6,-38-4 50,-1 1 0,1-1 0,-1 0-1,1 0 1,-1 0 0,0 0 0,0 0 0,0 0 0,0 0-1,0-1 1,0 1 0,0-1 0,-1 0 0,0 1 0,1-1-1,-1 0 1,0 0 0,0 0 0,-1 0 0,2-5 0,0-9-60,0 0 0,0-27 0,-1 13-619,4 3-1130,1-11-3127,-5 36 3791,-1 0 0,0 1 0,0-1 1,0 0-1,0 0 0,-1 1 0,1-1 0,-1 0 0,-1-4 0,-1 4-604,-1 4 600</inkml:trace>
  <inkml:trace contextRef="#ctx0" brushRef="#br0" timeOffset="2182.16">979 53 452,'-16'-14'3721,"-26"-18"1771,41 31-4974,-1 0 0,0 0-1,1 1 1,-1-1 0,0 0-1,0 1 1,0-1 0,1 1-1,-1 0 1,0 0 0,0-1 0,0 1-1,-3 1 1,5-1-447,0 0 0,0 0 0,-1 0 0,1 0 0,0 0 0,0 0 0,0 0 0,0 0 0,-1 0 0,1 0 0,0 1 0,0-1 0,0 0 0,0 0 0,0 0 0,-1 0 0,1 0 0,0 0 0,0 1 0,0-1 0,0 0 0,0 0 0,0 0 0,0 0 0,0 1 0,-1-1 0,1 0 0,0 0 0,0 0 0,0 1 0,0-1 0,0 0 0,0 0 0,0 0 0,0 1 0,0-1 0,0 0 0,0 0 0,0 0 0,1 0 1,-1 1-1,0-1 0,0 0 0,0 0 0,0 0 0,0 1 0,0-1 0,1 0 0,9 13 1037,13 8-657,137 86 1115,-33-25-313,-86-51-734,-22-16 269,1-1 0,0 0-1,42 20 1,-60-33-649,0-1-1,0 1 0,0-1 0,0 0 1,0 0-1,0 1 0,0-1 1,0-1-1,0 1 0,0 0 1,-1 0-1,1-1 0,0 1 1,0-1-1,2 0 0,-3-1 1318,-22 10-799,-14 11-657,0 2 0,-54 42 0,6-4 0,11-11-2477,-141 89-14083,121-76 4880,68-46 10206</inkml:trace>
  <inkml:trace contextRef="#ctx0" brushRef="#br0" timeOffset="3912.29">0 477 180,'1'0'231,"0"1"-1,-1 0 1,1-1-1,0 1 1,0-1-1,0 1 1,0-1-1,-1 0 1,1 1-1,0-1 1,0 0-1,0 1 1,0-1 0,0 0-1,0 0 1,0 0-1,0 0 1,0 0-1,0 0 1,0 0-1,1-1 1,29 0-462,-27 1 584,102-10 448,11 0-1509,-39 9-3148,-62 1 2637</inkml:trace>
  <inkml:trace contextRef="#ctx0" brushRef="#br0" timeOffset="4432.33">13 575 1144,'6'2'880,"2"0"-300,6-1-204,0-1-116,5-1-92,3-1-80,2 0-36,1 0-36,4-1-48,1-1-140,0 1-208,0 0-372,0 1-228,-1-1 4</inkml:trace>
  <inkml:trace contextRef="#ctx0" brushRef="#br0" timeOffset="5091.38">3187 522 16,'1'1'236,"0"0"1,0 0-1,0-1 1,0 1-1,0 0 0,0-1 1,0 1-1,0-1 1,0 1-1,0-1 0,1 0 1,-1 0-1,0 1 1,0-1-1,0 0 0,0 0 1,1 0-1,-1 0 1,0 0-1,0 0 1,0 0-1,2-1 0,34-4-405,-30 4 516,63-7-212,33-5-708,-34 2-3267,-53 9 2703</inkml:trace>
  <inkml:trace contextRef="#ctx0" brushRef="#br0" timeOffset="5506.41">3260 573 956,'-18'12'2358,"18"-12"-2331,0 0-1,-1 0 0,1 0 0,0 0 1,0 0-1,0 0 0,0 0 0,0 0 1,0 1-1,0-1 0,0 0 0,0 0 1,0 0-1,0 0 0,0 0 0,0 0 1,0 0-1,0 0 0,0 1 0,-1-1 1,1 0-1,0 0 0,0 0 0,0 0 1,0 0-1,1 0 0,-1 0 0,0 1 1,0-1-1,0 0 0,0 0 0,0 0 1,0 0-1,0 0 0,0 0 0,0 0 1,0 0-1,0 0 0,0 1 0,0-1 1,0 0-1,0 0 0,0 0 0,0 0 1,1 0-1,-1 0 0,0 0 0,0 0 1,0 0-1,0 0 0,0 0 0,0 0 1,0 0-1,0 0 0,1 0 0,-1 0 1,0 0-1,0 0 0,0 0 0,0 0 1,0 0-1,0 0 0,0 0 0,1 0 1,35-2 1601,-25 1-1600,95-9-193,-10 1-4113,-71 6 280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1:56.46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578 163 68,'0'-17'12479,"-3"45"-6647,3-10-5065,0 1-1,-2 0 1,0-1-1,-9 34 1,2-5-371,5-33-268,-1-25-117,5 9-13,-1 0 0,1 0 0,-1 0 0,1 0 0,-1 0 0,0 0 0,0 0 0,0 0 0,0 0 0,0 0 1,0 0-1,-1 1 0,1-1 0,0 0 0,-1 1 0,1-1 0,-1 1 0,0 0 0,-2-2 0,-17 1-7,0 1 0,0 2 0,0 0 1,-41 8-1,-6-1 2,52-6 5,-87 7-492,1-3 0,-163-14 0,-6-16-1458,-32-5-80,270 25 1983,1-1 33,0 1-1,0 2 1,0 1 0,-43 4-1,74-3 50,1 0 0,0 0-1,-1 0 1,1 0 0,0 0-1,0 0 1,-1 0 0,1 0-1,0 0 1,0 0 0,-1 0-1,1-1 1,0 1 0,0 0-1,-1 0 1,1 0 0,0 0-1,0-1 1,0 1-1,-1 0 1,1 0 0,0 0-1,0-1 1,0 1 0,0 0-1,-1 0 1,1-1 0,0 1-1,0 0 1,0 0 0,0-1-1,0 1 1,0 0 0,0-1-1,0 1 1,0 0 0,0 0-1,0-1 1,0 1 0,0 0-1,0 0 1,0-1 0,0 1-1,0 0 1,0-1 0,0 1-1,1 0 1,-1 0 0,0-1-1,0 1 1,0 0 0,0 0-1,1 0 1,-1-1 0,0 1-1,0 0 1,1 0 0,14-31 1690,5-12-1266,0-74-605,-15 68-2899,-5 48 2557,0 0 0,1 0-1,-1 0 1,0 0 0,0-1-1,0 1 1,-1 0 0,1 0-1,0 0 1,0 0 0,-1 0-1,1 0 1,0 0 0,-1 1-1,1-1 1,-1 0 0,0-2-1,-8 2-5685,0 7 4870,-1 4 8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1:48.447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453 43 552,'52'-24'9328,"-21"5"929,-71 31-7369,-76 53-1072,-159 119-1,199-131-990,49-30 1861,25-19-896,19-13-980,-16 9-810,0-1 0,0 1 0,0 0 0,1 0 0,-1 0 0,0 1 0,0-1 0,0 0 0,0 0 0,1 1 0,-1-1 0,0 0 0,0 1 0,0-1 0,0 1 0,0 0 0,0-1 0,0 1 0,0 0 0,0 0 0,0-1 0,-1 1 0,1 0 0,1 1 0,25 28 0,-22-24 0,20 22 0,2-1 0,1-1 0,1-1 0,1-2 0,1-1 0,1-1 0,0-2 0,55 23 0,-61-30-2948,12 11-6330,-59-12-10703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1:46.187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6 16 288,'1'2'544,"-1"-1"0,1 0-1,0 0 1,0 0 0,-1 0 0,1 0 0,0 0 0,0 0-1,0 0 1,1 0 0,-1 0 0,0-1 0,0 1-1,0 0 1,0-1 0,1 1 0,-1-1 0,0 1 0,1-1-1,-1 0 1,0 0 0,1 1 0,-1-1 0,0 0-1,3 0 1,16 6 7767,-28-7-5527,3 0-1814,11-12-937,-6 11-30,1 1-1,0-1 1,0 1-1,-1-1 1,1 1-1,0 0 1,1 0-1,-1-1 1,0 1-1,0 0 1,0 0-1,1 0 1,-1 0-1,1 0 1,-1 0-1,0 1 1,1-1-1,-1 0 1,1 1-1,0-1 1,-1 1-1,1 0 1,-1-1-1,1 1 1,2 0-1,-3 0 18,-1 0 0,1 1 0,-1-1 0,1 0 0,-1 0 1,1 1-1,-1-1 0,0 0 0,1 1 0,-1-1 0,1 0 0,-1 1 0,0-1 0,1 1 0,-1-1 0,0 1 0,0-1 0,1 0 0,-1 1 0,0-1 0,0 1 0,0 0 0,1-1 0,-1 1 0,0-1 0,0 2 0,-7 24 1110,-25 19 1256,31-43-2294,0 0 1,-1-1-1,0 1 0,1 0 0,-1-1 0,0 0 0,1 1 1,-1-1-1,0 0 0,0 0 0,0 0 0,0 0 0,0-1 1,0 1-1,-1 0 0,1-1 0,0 1 0,0-1 0,0 0 1,-1 0-1,1 0 0,-3 0 0,5 0-92,-1 0 0,1-1 0,0 1 0,-1 0 0,1 0 0,-1 0 0,1-1 0,0 1 0,-1 0 0,1 0 0,0-1 0,-1 1 0,1 0 0,0 0 0,0-1 0,-1 1 0,1 0 0,0-1 0,0 1 0,0-1 0,-1 1 0,1 0 0,0-1 0,0 1 0,0 0 0,0-1 0,0 1 0,0-1 0,0 1 0,0-1 0,0 1 0,0 0 0,0-1 0,0 1 0,0-1 0,9-19 0,17-13 0,1 9 0,-26 23 0,0 0 0,0 0 0,0 0 0,0 1 0,0-1 0,1 0 0,-1 0 0,0 1 0,0-1 0,1 1 0,-1-1 0,0 1 0,1-1 0,-1 1 0,0 0 0,1 0 0,-1-1 0,1 1 0,-1 0 0,0 0 0,1 1 0,1-1 0,1 8-1876,-14 2-5920,-24 2-7538,26-9 12037,-2 2 970,-2 1 818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1:44.873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 8 648,'28'-7'11173,"-4"7"-3855,-23 0-7164,-1 0 0,1 0 0,0 0 0,-1 1-1,1-1 1,0 0 0,-1 1 0,1-1 0,-1 0 0,1 1-1,-1-1 1,1 1 0,-1-1 0,1 1 0,-1-1 0,1 1-1,-1-1 1,1 1 0,-1-1 0,0 1 0,1 0 0,-1-1-1,0 1 1,1 1 0,-1 0-99,0 0 0,0 1 0,0-1 0,0 0 1,0 0-1,-1 0 0,1 1 0,-1-1 0,0 0 0,1 0 0,-3 4 0,3-4 122,-1 0 0,0-1 0,1 1 0,-1 0 0,0 0 0,0 0 0,0-1 0,-1 1 1,1-1-1,0 1 0,0-1 0,-1 1 0,1-1 0,-3 2 0,-1-9 1017,4-16-1354,1 21 158,0 0-1,0 0 0,0 0 1,0 0-1,0 0 0,0 0 1,0 0-1,0 0 0,0 0 1,1 0-1,-1 0 0,0 0 1,1 0-1,-1 0 0,1 1 1,-1-1-1,1 0 0,-1 0 1,1 0-1,0 0 0,-1 1 1,1-1-1,0 0 0,-1 1 1,1-1-1,1-1 0,-1 3 1,0-1-1,0 0 1,0 0-1,0 1 0,0-1 1,0 0-1,-1 1 0,1-1 1,0 1-1,0-1 0,-1 1 1,1 0-1,0-1 1,-1 1-1,1 0 0,0-1 1,-1 1-1,1 0 0,-1 0 1,1-1-1,-1 1 0,1 1 1,0 0 2,0 0 0,0-1 0,0 1 1,0 0-1,0 0 0,-1 0 0,1 0 0,-1 0 1,1 0-1,-1 0 0,0 0 0,0 0 0,1 0 1,-1 0-1,-1 0 0,1 0 0,0 0 0,0 0 1,-1 0-1,1 0 0,-1 0 0,0 0 0,0 0 1,0 0-1,0-1 0,0 1 0,0 0 0,0 0 1,-2 1-1,2-2 6,1 0 0,-1 0 0,0 0 0,0-1 0,0 1 0,0 0 0,1-1 0,-1 1 0,0-1 0,0 1 0,0-1 0,0 1 0,0-1 0,-1 0 0,1 1 0,0-1 0,0 0 1,0 0-1,0 0 0,0 0 0,0 0 0,0 0 0,0 0 0,-1 0 0,1 0 0,0 0 0,0-1 0,0 1 0,0-1 0,0 1 0,0 0 0,0-1 0,0 0 0,0 1 0,0-1 0,1 0 0,-1 1 0,0-1 0,0 0 0,0 0 0,1 0 0,-1 1 0,0-1 0,1 0 1,-1 0-1,1 0 0,-1-2 0,0 1-7,1 0 0,0 0-1,-1 0 1,1 0 0,0 0 0,0 0 0,0 0 0,1 0 0,-1 0 0,0 0 0,1 0 0,-1 0 0,1 1 0,0-1 0,0 0 0,-1 0 0,1 0 0,0 0 0,1 1 0,-1-1 0,0 1-1,0-1 1,1 1 0,-1-1 0,1 1 0,2-2 0,-3 2-1,-1 0 0,1 0 0,0 1 0,-1-1 0,1 0 0,0 1 0,0-1-1,-1 1 1,1-1 0,0 1 0,0-1 0,0 1 0,0 0 0,0-1 0,0 1 0,0 0 0,-1 0 0,1 0-1,0 0 1,0 0 0,0 0 0,0 0 0,0 0 0,0 0 0,0 0 0,0 0 0,0 0 0,0 1-1,0-1 1,0 0 0,-1 1 0,1-1 0,0 1 0,0-1 0,0 1 0,-1-1 0,1 1 0,0 0 0,0-1-1,-1 1 1,1 0 0,-1-1 0,1 1 0,-1 0 0,1 0 0,-1 0 0,1-1 0,-1 1 0,0 0 0,1 2-1,-1-1 59,1 0-1,-1 0 0,0 0 0,0 0 0,0 0 1,-1 0-1,1 0 0,0 0 0,-1 0 1,0-1-1,1 1 0,-1 0 0,0 0 0,0 0 1,0 0-1,0-1 0,0 1 0,0 0 0,0-1 1,-1 1-1,1-1 0,-1 0 0,1 1 1,-1-1-1,-1 1 0,2-1 16,0 0-1,0 0 1,-1 0-1,1-1 1,0 1 0,0 0-1,-1-1 1,1 1-1,0-1 1,-1 0-1,1 1 1,-1-1 0,1 0-1,0 0 1,-1 0-1,1 0 1,-1 0 0,-1 0-1,2-1-53,0 1 0,1 0 0,-1-1 0,1 1 0,-1-1 0,1 1 0,0-1 0,-1 1 0,1-1 0,-1 0-1,1 1 1,0-1 0,0 1 0,-1-1 0,1 0 0,0 1 0,0-1 0,0 0 0,-1 1 0,1-1 0,0 0 0,0 1 0,0-1-1,0 0 1,0 1 0,1-2 0,-1-1-19,1-1 0,0 1 0,-1 0 0,1 0 0,1 0 0,-1 0 0,0 0 0,1 0-1,-1 0 1,1 0 0,0 1 0,0-1 0,0 1 0,0-1 0,4-2 0,17-5-74,-22 9 74,-1 1 0,1 0 0,-1 0 1,0 0-1,1 0 0,-1 0 0,1 0 0,-1 1 1,1-1-1,-1 0 0,1 0 0,-1 0 0,0 0 1,1 0-1,-1 1 0,1-1 0,-1 0 0,0 0 1,1 1-1,-1-1 0,0 0 0,1 1 0,-1-1 0,0 0 1,1 1-1,-1-1 0,0 0 0,1 1 0,-1 1 6,0-1 0,0 1 0,0 0 0,0-1 0,-1 1-1,1-1 1,0 1 0,-1-1 0,1 0 0,-1 1 0,1-1-1,-1 1 1,0-1 0,0 0 0,1 1 0,-1-1 0,0 0-1,0 0 1,0 0 0,0 0 0,-1 0 0,1 0 0,0 0-1,0 0 1,-3 1 0,2 0 58,1-1 0,-1 0 0,0 0 0,0 0 0,0 0 0,0 0 0,0 0 0,0 0 0,0-1 0,0 1 0,0-1 0,-1 0 0,1 1 0,0-1 0,0 0 0,0 0 0,0 0 1,-5-1-1,7 1-48,-1-1 1,1 1 0,0 0 0,-1 0 0,1-1 0,-1 1 0,1 0 0,0 0-1,-1-1 1,1 1 0,0-1 0,-1 1 0,1 0 0,0-1 0,0 1-1,-1 0 1,1-1 0,0 1 0,0-1 0,0 1 0,0-1 0,0 1 0,-1-1-1,1 1 1,0-1 0,0 1 0,0 0 0,0-1 0,0 0 0,14-22-108,-14 22 101,0 0-1,1 1 1,-1-1 0,0 1 0,1-1 0,-1 1 0,1-1 0,-1 1 0,1-1 0,-1 1 0,1-1 0,-1 1 0,1 0-1,0-1 1,-1 1 0,1 0 0,0-1 0,-1 1 0,1 0 0,0 0 0,-1 0 0,1 0 0,0-1 0,-1 1 0,1 0 0,0 0-1,-1 0 1,1 1 0,0-1 0,-1 0 0,1 0 0,1 1 0,-2-1 15,1 1 0,0 0 0,-1 0-1,1 0 1,0 0 0,-1 0 0,1 0 0,-1-1 0,0 1 0,1 1 0,-1-1 0,0 0-1,0 0 1,1 0 0,-1 0 0,0 0 0,0 0 0,0 1 0,29-30-31638,-21 24 3051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1:42.572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53 0 1272,'-18'12'12590,"-17"17"-4333,35-28-8204,0-1 1,1 1 0,-1 0 0,0-1 0,1 1-1,-1-1 1,0 1 0,1-1 0,-1 0-1,1 1 1,-1-1 0,1 1 0,-1-1-1,1 0 1,-1 1 0,1-1 0,-1 0-1,1 0 1,-1 1 0,1-1 0,-1 0 0,1 0-1,0 0 1,-1 0 0,1 0 0,-1 1-1,1-1 1,0 0 0,-1-1 0,1 1-1,-1 0 1,1 0 0,0 0 0,0 0-1,24-1 349,30-7 375,63-17 1,-171 35 1984,33-7-2554,0 1 1,-24 8-1,60-15-6100,-9 2 2320,-1-1 0,1 0 0,0 0 1,-1-1-1,8-4 0,-12 5 211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1:41.602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86 2 1716,'-74'11'13731,"63"-10"-7121,50-8-4894,2 3-1164,-1 2-1,1 1 1,44 6 0,-31-2-408,-24 1 160,-46 3 138,-52 2-230,43-9-333,1-1 1,-47-9 0,-10 0 71,59 9 511,36 2-6144,37-1-13782,-44-2 180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5:31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57 1268,'-3'-4'14513,"1"1"-12756,1-1-761,-1 1-540,0-2-408,-1 2-320,1-2-336,0 0-472,-1-1-697,1-1-851,0 1-792,2-1-4,0 1 647,-1-2 997,1 1 700</inkml:trace>
  <inkml:trace contextRef="#ctx0" brushRef="#br0" timeOffset="368.02">7 46 1308,'-6'-16'14653,"7"-2"-8022,3 7-1046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1:18.94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86 14 84,'-46'0'8143,"20"-7"4979,70 0-10081,299 25 133,-361-21-9416,16 2 4977,1 1 1,-1-1-1,0 1 1,0-1-1,0 1 1,0 0-1,0 0 1,0 0 0,0 0-1,0 0 1,0 1-1,0-1 1,0 0-1,-2 2 1,-1 0-335</inkml:trace>
  <inkml:trace contextRef="#ctx0" brushRef="#br0" timeOffset="651.04">7 197 392,'-7'10'10324,"12"-2"-3775,26-1-1255,55-8-5905,-75 1 1974,90-9-53,-54 4 332,70 1 0,-66 10 2129,-102-4-30239,28 1 22661,7 0 260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1:16.447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363 103 688,'27'-46'3990,"-22"37"-2370,-1 0 0,1 1 1,1 0-1,10-14 0,-24 57 4579,-47 55-3499,-110 139 0,21-35 84,127-171-2329,11-15-123,0 0-1,1 0 0,-1 1 1,1 0-1,-4 10 0,11-18 1080,2-3-4514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1:15.17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44 139 16,'21'-42'6113,"18"-54"0,-59 139 1869,-25 31-6035,4-4-1139,-109 190 2642,141-241-2925,-13 20 3171,25-46-3328,-3-2-3868,-11-24-15926,6 19 13471,1 6 444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1:06.702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478 136 1048,'49'-46'7976,"-22"22"-1709,34-42 1,-185 163-2697,-2 4-2529,39-34 182,3 4 0,-103 113 0,186-184-1196,1 0-1,-1 1 1,1-1-1,-1 0 1,1 1 0,0-1-1,-1 0 1,1 1-1,0-1 1,-1 1-1,1-1 1,0 0 0,0 1-1,-1-1 1,1 1-1,0-1 1,0 1-1,0-1 1,-1 1 0,1-1-1,0 1 1,0-1-1,0 1 1,0-1-1,0 1 1,0-1 0,0 1-1,0-1 1,0 1-1,0-1 1,1 1 0,-1-1-1,0 1 1,0-1-1,0 1 1,1-1-1,-1 1 1,21 6 1454,-4-4-1089,9 6-393,-1 2 0,-1 0 0,37 23 0,28 13 0,3-8-2859,59 27-6935,-139-57 2092,-12-9 7539,1 0 0,-1 0 0,0 0-1,0 0 1,0 0 0,1 0 0,-1 0 0,0 0 0,0 0 0,0 0-1,1 1 1,-1-1 0,0 0 0,0 0 0,0 0 0,0 0 0,1 0-1,-1 0 1,0 0 0,0 0 0,0 1 0,0-1 0,0 0 0,1 0-1,-1 0 1,0 0 0,0 0 0,0 1 0,0-1 0,0 0 0,0 0-1,0 0 1,0 1 0,0-1 0,0 0 0,0 0 0,0 0 0,0 0-1,0 1 1,0-1 0,0 0 0,0 0 0,0 0 0,0 1 0,0-1-1,0 0 1,0 0 0,0 0 0,0 1 0,0-1 0,0 0 0,0 0-1,0 0 1,0 0 0,-1 0 0,1 1 0,0-1 0,0 0 0,0 0-1,0 0 1,0 0 0,-1 0 0,1 1 0,-4-2-128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0:59.886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 1 780,'210'0'4994,"3"0"-3930,217 1-2408,-457 7-2965,20-7 3248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0:58.528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0 37 456,'60'-3'6863,"33"-5"-5413,139-9-1894,166 9 250,-227 8-635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2:34.94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4768 273 1732,'-11'4'1505,"0"-1"-1,1 0 0,-1 0 1,-15 1-1,21-3-1094,0-1-1,1 1 1,-1-1-1,0 0 1,1 0 0,-1 0-1,0-1 1,1 0-1,-1 0 1,0 0 0,1 0-1,-8-4 1,11 5-383,1-1 0,-1 1 0,1 0 0,0 0 0,-1-1 0,1 1 0,0 0 0,-1 0 0,1-1 0,0 1 0,-1 0 0,1-1 0,0 1 0,0-1 0,-1 1 0,1 0 0,0-1 0,0 1 0,0-1 1,-1 1-1,1 0 0,0-1 0,0 1 0,0-1 0,0 1 0,0-1 0,0 1 0,0-1 0,0 1 0,0-1 0,0 1 0,0 0 0,0-1 0,1 1 0,-1-1 0,0 1 0,1-1 0,16-12 215,25-1-559,-39 13 263,0 1 0,-1-1 0,1 1 0,-1 0 0,1 0 0,0 0 0,-1 0 0,1 1 0,-1-1 0,1 1 0,-1 0 0,1-1 0,-1 1 1,1 0-1,-1 1 0,0-1 0,4 2 0,-5-2 33,0 1 0,0-1 1,0 1-1,0-1 0,0 1 0,0-1 1,0 1-1,-1-1 0,1 1 0,0 0 1,-1-1-1,0 1 0,1 0 1,-1 0-1,0 0 0,0-1 0,0 1 1,0 0-1,0 2 0,-1 3 82,-1 0 0,0 0 0,0 0 0,0 0 0,-1 0 0,0 0 0,0-1 0,-1 1 0,0-1 0,-7 9 0,-13 9 792,18-19-496,1 0 0,0 1-1,0-1 1,0 1-1,0 0 1,-4 9 0,9-15-348,0 0 1,0 0-1,0 0 1,0 1-1,0-1 1,0 0-1,0 0 1,0 0-1,0 1 1,0-1-1,0 0 1,0 0-1,0 0 1,0 1 0,0-1-1,0 0 1,0 0-1,0 0 1,0 0-1,0 1 1,0-1-1,0 0 1,1 0-1,-1 0 1,0 0-1,0 1 1,0-1-1,0 0 1,0 0-1,1 0 1,-1 0-1,0 0 1,0 0-1,0 0 1,0 1-1,0-1 1,1 0 0,-1 0-1,0 0 1,0 0-1,0 0 1,1 0-1,-1 0 1,0 0-1,0 0 1,0 0-1,1 0 1,-1 0-1,0 0 1,0 0-1,18-1 3,16-8-864,21-14-3986,-4-8-5578,-43 24 8759</inkml:trace>
  <inkml:trace contextRef="#ctx0" brushRef="#br0" timeOffset="415.02">4679 133 772,'-6'2'291,"0"0"1,0 1-1,1-1 0,-1 1 1,1 1-1,-1-1 0,1 1 1,0 0-1,0 0 0,1 0 0,-1 0 1,1 1-1,0 0 0,0 0 1,-5 10-1,4-6-124,0 1 1,1 0-1,0 0 0,1 0 0,0 0 1,0 1-1,1-1 0,0 1 1,1 13-1,0-14-140,1 0-1,1 0 1,0 0 0,0 0-1,1 0 1,1 0 0,-1 0-1,2-1 1,7 18 0,-8-22-2,0 1 0,0-1 0,1 0 0,0-1 1,0 1-1,0-1 0,0 1 0,0-1 0,1 0 0,0-1 1,0 1-1,0-1 0,0 0 0,1 0 0,-1-1 1,11 4-1,-9-5 34,0 1 0,0-2 0,1 1-1,-1-1 1,0 0 0,0 0 0,0-1 0,0 0 0,1 0 0,-1-1 0,-1 0 0,1 0 0,0 0 0,0-1 0,-1 0 0,1-1 0,-1 1 0,0-1 0,0 0 0,-1-1 0,1 1-1,-1-1 1,6-7 0,-2 3 44,-2 0 0,1-1 0,-1 0 0,-1 0 0,0 0 0,0-1 0,-1 0-1,0 0 1,-1 0 0,0-1 0,-1 1 0,0-1 0,1-14 0,-4 13-92,1 0 0,-2 1 1,0-1-1,-1 0 0,0 1 1,0-1-1,-1 1 0,-1 0 1,0 0-1,-1 0 0,-10-17 1,13 24-63,-1 1 1,0 0 0,1 0 0,-2 1 0,1-1 0,0 0-1,-1 1 1,1 0 0,-1 0 0,0 0 0,0 1-1,-1-1 1,1 1 0,0 0 0,-1 0 0,1 0 0,-1 1-1,0-1 1,1 1 0,-1 0 0,0 1 0,0-1-1,0 1 1,1 0 0,-1 0 0,0 1 0,0-1 0,0 1-1,0 0 1,1 0 0,-1 1 0,1-1 0,-6 3 0,-2 2-1453,0 0 1,1 1 0,-1 0 0,-11 10 0,5-4 227</inkml:trace>
  <inkml:trace contextRef="#ctx0" brushRef="#br0" timeOffset="912.06">4302 123 576,'-6'21'5924,"-8"43"-5508,12 10-38,3-46-2956,-7 50 0,4-67 1200</inkml:trace>
  <inkml:trace contextRef="#ctx0" brushRef="#br0" timeOffset="1309.08">4174 202 1448,'-5'5'5154,"-4"21"-2797,5-10-2225,-1-1 1,-1 0-1,0 0 0,-1 0 0,-16 23 0,18-33-267,-1 0 0,1 0-1,-1-1 1,0 0 0,-1 0 0,1-1-1,-1 0 1,-11 4 0,15-6-110,1 0 1,0 0-1,-1 0 1,1-1-1,0 1 0,-1-1 1,1 0-1,-1 1 1,1-1-1,-1 0 1,1-1-1,-1 1 1,1 0-1,-1-1 0,1 1 1,0-1-1,-1 0 1,1 0-1,0 0 1,0 0-1,-1 0 1,1 0-1,0-1 0,0 1 1,0-1-1,0 0 1,1 1-1,-1-1 1,-2-2-1,-2-8-845</inkml:trace>
  <inkml:trace contextRef="#ctx0" brushRef="#br0" timeOffset="1310.08">4043 185 1512,'3'1'488,"0"0"-1,-1 1 1,1-1-1,0 0 1,-1 1 0,1 0-1,-1-1 1,0 1-1,1 0 1,-1 0 0,0 1-1,0-1 1,3 5-1,24 42 2477,-7-12-619,-3-15-1658,3 5-3348,-11-7-7250,-10-16 8557</inkml:trace>
  <inkml:trace contextRef="#ctx0" brushRef="#br0" timeOffset="1754.13">4210 485 1356,'-4'3'11971,"-6"3"-6457,-19 14-4274,27-20-2240,0 1 0,0 0 1,-1-1-1,1 1 0,0-1 0,-1 1 0,1-1 0,0 0 1,-1 0-1,1 0 0,-1-1 0,1 1 0,0 0 0,-1-1 1,-1 0-1,-13-4-1991,16 4 2999,-14-4-1085</inkml:trace>
  <inkml:trace contextRef="#ctx0" brushRef="#br0" timeOffset="2234.16">3750 295 472,'1'1'4436,"-1"-2"-4372,0 1-1,0-1 1,0 0-1,0 1 1,0-1-1,1 0 1,-1 1-1,0-1 1,0 1-1,1-1 1,-1 0-1,0 1 1,1-1-1,-1 1 1,0-1-1,1 1 1,-1-1-1,1 1 1,-1-1-1,1 1 1,-1 0-1,1-1 1,-1 1-1,1 0 1,0-1-1,-1 1 1,1 0-1,-1-1 1,1 1-1,1 0 1,10-6-57,1 1 0,0 1 0,0 0 0,0 1 0,0 0 0,0 1 0,1 0 1,17 1-1,-31 1-3,0 0 1,1 0 0,-1 0 0,0 0-1,0 0 1,1 0 0,-1 0 0,0 0 0,0 0-1,1 0 1,-1 0 0,0 0 0,0 0-1,1 0 1,-1 0 0,0 0 0,0 0-1,1 1 1,-1-1 0,0 0 0,0 0 0,0 0-1,1 0 1,-1 1 0,0-1 0,0 0-1,0 0 1,0 0 0,1 1 0,-1-1-1,0 0 1,0 0 0,0 0 0,0 1 0,0-1-1,0 0 1,0 0 0,0 1 0,0-1-1,0 0 1,0 0 0,0 1 0,-8 12 254,-22 11 188,27-21-396,-11 8 0,-1-1-1,0 0 1,0-1 0,-1 0 0,0-2 0,-1 0 0,0 0-1,0-2 1,0 0 0,-1-1 0,-32 4 0,22-17-121,27 8 56,1 1 1,-1 0-1,1 0 0,-1-1 0,1 1 1,-1-1-1,1 1 0,-1 0 0,1-1 0,-1 1 1,1-1-1,0 1 0,-1-1 0,1 1 0,0-1 1,0 1-1,-1-1 0,1 1 0,0-1 1,0 0-1,0 1 0,0-1 0,0 1 0,0-1 1,0 0-1,0 1 0,0-1 0,0 1 0,0-1 1,0 0-1,0 1 0,0-1 0,0 1 1,1-1-1,-1 1 0,0-1 0,0 1 0,1-1 1,-1 1-1,0-1 0,1 1 0,-1-1 1,0 1-1,1-1 0,-1 1 0,1-1 0,-2 2-88,-32 27 430,33-28-283,0 0 1,0 0 0,-1 1 0,1-1-1,0 0 1,-1 0 0,1 0-1,-1 0 1,1 1 0,0-1 0,-1 0-1,1 0 1,0 0 0,-1 0-1,1 0 1,-1 0 0,1 0 0,0 0-1,-1 0 1,1 0 0,-1 0-1,1 0 1,0 0 0,-1-1 0,1 1-1,-1 0 1,1 0 0,0 0-1,-1 0 1,1-1 0,0 1 0,-1-1-1,0 0 102,1-1 0,0 1-1,-1-1 1,1 0 0,0 1-1,0-1 1,0 0 0,0 1 0,0-1-1,0 1 1,1-1 0,-1 0-1,2-2 1,12-53 2021,8-41-2462,-5-1-3909,-16 90 3462,0 3-1180,0 2-2787,-1 6 3340</inkml:trace>
  <inkml:trace contextRef="#ctx0" brushRef="#br0" timeOffset="2649.19">3873 118 384,'-7'5'5391,"-19"30"-1878,8 2-1323,-16 21-2774,33-57 727</inkml:trace>
  <inkml:trace contextRef="#ctx0" brushRef="#br0" timeOffset="3038.22">3872 25 284,'1'-11'8132,"1"6"-5784,10 4-5011,3 3 2353,2-3-1515,8-5 8771,-14 3-3348,-33 29-15777,6-8 9144,4-6 1875</inkml:trace>
  <inkml:trace contextRef="#ctx0" brushRef="#br0" timeOffset="3416.25">3741 453 868,'0'16'7860,"12"-16"-932,4-9-4062,-4 0-7573,-29 11-8676</inkml:trace>
  <inkml:trace contextRef="#ctx0" brushRef="#br0" timeOffset="3879.29">3387 297 672,'-1'0'154,"1"0"0,-1 0 0,1 0 1,-1 0-1,1 0 0,-1 1 0,0-1 0,1 0 0,-1 0 0,1 1 1,-1-1-1,1 0 0,-1 1 0,1-1 0,0 1 0,-1-1 0,1 0 1,-1 1-1,1-1 0,0 1 0,0-1 0,-1 1 0,1 0 0,0-1 0,0 1 1,-1-1-1,1 1 0,0-1 0,0 1 0,0-1 0,0 1 0,0 0 1,0 0-1,-9 26 1226,9-25-1272,1 0 0,-1 0 0,1 1 0,0-1-1,-1-1 1,1 1 0,0 0 0,0 0 0,0 0-1,0 0 1,0-1 0,1 1 0,-1 0 0,0-1-1,1 1 1,0-1 0,-1 0 0,1 1 0,0-1-1,-1 0 1,1 0 0,0 0 0,0 0 0,4 1-1,-5-1-30,0-1 0,1 1 0,-1-1-1,1 1 1,-1-1 0,0 0 0,1 1-1,-1-1 1,1 0 0,-1 0 0,1 0-1,-1 0 1,1 0 0,-1-1 0,1 1-1,-1 0 1,0-1 0,1 1 0,-1-1-1,1 1 1,-1-1 0,0 0-1,0 1 1,1-1 0,-1 0 0,0 0-1,0 0 1,0 0 0,0 0 0,0 0-1,0 0 1,0-1 0,0 1 0,-1 0-1,2-2 1,-2 3-70,0-1-1,0 1 1,0 0-1,0-1 1,1 1 0,-1 0-1,0-1 1,0 1-1,0-1 1,0 1-1,0 0 1,-1-1 0,1 1-1,0-1 1,0 1-1,0 0 1,0-1-1,0 1 1,0-1 0,-1 1-1,1 0 1,0-1-1,0 1 1,-1 0-1,1 0 1,0-1 0,0 1-1,-1 0 1,1-1-1,0 1 1,-1 0-1,1 0 1,0 0 0,-1-1-1,0 1 1,0-2-38,15-1 21,-12 2 12,1 0 0,0 0 0,-1 0 0,1-1 0,0 1 0,-1 0 0,1-1 0,-1 0 0,0 1 0,0-1 0,1 0 0,-1 0 0,0-1 0,-1 1 0,1 0 0,0 0 0,-1-1 0,1 1 0,1-6 0,-2 6-3,0 1-1,-1-1 1,1 1 0,-1-1 0,1 1 0,-1-1-1,0 0 1,0 1 0,1-1 0,-1 0-1,0 1 1,-1-1 0,1 0 0,0 1 0,0-1-1,-1 0 1,1 1 0,-1-1 0,1 1-1,-1-1 1,0 1 0,0-1 0,1 1 0,-1 0-1,0-1 1,0 1 0,0 0 0,-1-1 0,1 1-1,0 0 1,0 0 0,-1 0 0,1 0-1,-1 0 1,1 1 0,-3-2 0,2 1-9,-1 1 0,0-1 0,1 1 0,-1-1 0,0 1 0,0 0 0,1 0 0,-1 0 0,0 1 0,0-1 0,1 1 0,-1-1 0,0 1 0,1 0 0,-1 0 0,1 0 0,-1 0 0,1 1 0,-1-1 0,-2 3 0,-22 17-3029,6 0-5362,17-17 7241</inkml:trace>
  <inkml:trace contextRef="#ctx0" brushRef="#br0" timeOffset="4692.34">3017 274 856,'24'17'7153,"8"-4"-4659,-30-12-2397,1 0 1,0-1-1,-1 1 0,1-1 1,0 1-1,-1-1 0,1 0 1,0 0-1,-1 0 0,1-1 1,0 1-1,-1 0 0,1-1 1,-1 0-1,1 0 0,0 0 1,-1 0-1,0 0 0,1 0 1,-1 0-1,4-4 0,-5 5-108,-1-1 0,1 1-1,0-1 1,-1 0-1,1 1 1,-1-1-1,0 1 1,1-1-1,-1 0 1,1 0-1,-1 1 1,0-1-1,0 0 1,1 1-1,-1-1 1,0 0-1,0 0 1,0 1-1,0-1 1,0 0-1,0 0 1,0 0-1,0 1 1,0-1-1,0 0 1,0 0-1,-1 1 1,1-1-1,-1-1 1,-20-17-670,16 16 593,0 1-1,0 0 1,-1 0-1,1 0 1,-1 0 0,0 1-1,-11-2 1,14 4 83,0 1 1,0-1-1,-1 0 1,1 1 0,0 0-1,0 0 1,0 0-1,1 0 1,-1 0-1,0 0 1,1 1 0,-1-1-1,1 1 1,0 0-1,0 0 1,0 0-1,0 0 1,1 0 0,-1 0-1,-1 4 1,0-1 7,0-1 0,0 1 0,-1-1 0,0 0 0,-7 7 0,10-11-3,0 0 1,0 0-1,-1 0 0,1 0 1,0-1-1,-1 1 0,1 0 1,0-1-1,-1 1 0,1-1 1,-1 0-1,1 1 0,-1-1 1,1 0-1,-1 0 0,1 0 1,-1 0-1,1 0 0,-1 0 1,1-1-1,0 1 0,-1 0 1,1-1-1,-1 1 0,1-1 1,0 0-1,-3 0 0,4 1-67,-1-1 0,1 1-1,-1 0 1,0 0 0,1 0 0,-1-1-1,1 1 1,-1 0 0,1-1 0,-1 1-1,1 0 1,-1-1 0,1 1-1,0-1 1,-1 1 0,1-1 0,-1 1-1,1 0 1,0-1 0,-1 0-1,1 1 1,0-1 0,0 1 0,0-1-1,-1 1 1,1-1 0,0 1 0,0-1-1,0 0 1,0 1 0,0-1-1,0 1 1,0-1 0,0 0 0,0 1-1,0-1 1,0 1 0,1-1-1,-1 0 1,0 1 0,0-1 0,0 1-1,1-1 1,-1 1 0,0-1-1,1 0 1,8 1-1839,-4 19 1785,-6-13 260,-1 0 1,1 0-1,-1 0 1,0 0 0,0-1-1,-1 1 1,0 0-1,0-1 1,0 0 0,0 0-1,-1 0 1,0 0 0,0-1-1,-1 1 1,1-1-1,-10 7 1,11-8 138,0-1 0,1 1-1,-1-1 1,0 0 0,0 0-1,-1 0 1,1-1 0,0 1 0,-1-1-1,1 0 1,-1 0 0,1 0 0,-1 0-1,1 0 1,-1-1 0,0 0 0,1 1-1,-1-1 1,0-1 0,1 1 0,-1-1-1,0 1 1,1-1 0,-1 0-1,1 0 1,-1 0 0,1-1 0,0 1-1,-5-4 1,6 3-173,-1-1-1,1 0 1,0 0 0,0 0-1,0-1 1,1 1-1,-1 0 1,1-1 0,0 1-1,0-1 1,0 1-1,0-1 1,1 1-1,-1-1 1,1 0 0,0 1-1,0-1 1,0 0-1,0 1 1,2-6 0,1-10-3330,1-1 0,9-26 0,-10 37 930,9-29-2715,-6 21 3731</inkml:trace>
  <inkml:trace contextRef="#ctx0" brushRef="#br0" timeOffset="5155.38">2880 149 1116,'7'3'9525,"-2"-1"-5621,-2-3-1599,1 0-1621,-1 1-1696,0 0-1425,-16 8-9048,3-3 9881,-1 0 632</inkml:trace>
  <inkml:trace contextRef="#ctx0" brushRef="#br0" timeOffset="5539.41">2421 133 1872,'11'-25'7243,"-6"41"-4480,-2 45-2287,-2-10-249,-2 64-3161,-9-41-5501,7-62 7307</inkml:trace>
  <inkml:trace contextRef="#ctx0" brushRef="#br0" timeOffset="5941.44">2344 222 1880,'7'-44'4693,"-7"44"-4677,0 0 0,0 0 1,0 0-1,0 0 0,0 0 1,0-1-1,0 1 0,0 0 1,0 0-1,0 0 0,0 0 1,0 0-1,0 0 0,0-1 1,1 1-1,-1 0 0,0 0 1,0 0-1,0 0 0,0 0 1,0 0-1,0 0 0,0 0 1,0 0-1,0-1 0,1 1 0,-1 0 1,0 0-1,0 0 0,0 0 1,0 0-1,0 0 0,0 0 1,0 0-1,1 0 0,-1 0 1,0 0-1,0 0 0,0 0 1,0 0-1,0 0 0,0 0 1,1 0-1,-1 0 0,0 0 1,0 0-1,0 0 0,0 0 1,0 0-1,0 0 0,0 0 1,1 0-1,-1 1 0,0-1 1,0 0-1,0 0 0,0 0 1,0 0-1,0 0 0,0 0 1,0 0-1,0 0 0,0 0 1,0 1-1,1-1 0,-1 0 1,0 0-1,6 25 256,-4-11 278,8 67 838,-10-78-1367,0 1-1,1-1 0,-2 1 0,1-1 0,0 1 1,-1-1-1,1 1 0,-1-1 0,0 1 0,0-1 0,0 0 1,-1 0-1,1 1 0,-1-1 0,0 0 0,0 0 1,0 0-1,-3 3 0,0-5-24,1 1 0,0-1 1,-1-1-1,1 1 0,0-1 0,-1 1 0,1-1 1,-1 0-1,1-1 0,-1 1 0,1-1 1,-6-2-1,-28 0 20,20 1-65,17 2 45,0-1 0,-1 1-1,1 0 1,0 0 0,-1-1 0,1 1-1,0 0 1,-1 0 0,1 0 0,0 1-1,-1-1 1,1 0 0,0 0-1,-1 1 1,-1 0 0,-33 7-445,34-8 182,0-1 0,0 1 1,0 0-1,0-1 0,0 0 0,0 1 0,0-1 0,0 0 0,1 0 1,-1 0-1,0 0 0,0 0 0,1 0 0,-1-1 0,-1-1 0,1 2 247,1 1-1,0-1 1,0 1-1,0 0 0,0-1 1,0 1-1,-1 0 0,1 0 1,0 0-1,0 0 0,-1 0 1,1 0-1,0 0 1,0 0-1,0 0 0,-1 1 1,1-1-1,0 0 0,0 1 1,0-1-1,-1 1 0,-34 16 108,17-9-119,5-3 585,0-2 1,0 0-1,0-1 0,0 0 0,0-1 1,0-1-1,0 0 0,-23-3 0,36 3-425,-1-1 0,1 0 0,0 1 0,-1-1 0,1 0 0,0 0 0,0 1 0,0-1 0,0 0 0,0 0 0,0 0 0,0 0 0,0-1 0,0 1 0,0 0 0,0 0 0,1 0 0,-1-1 0,0 1 0,1 0 0,-1-1 0,1 1-1,0-1 1,-1 1 0,1 0 0,0-1 0,0 1 0,0-1 0,0 1 0,0-1 0,0 1 0,1-3 0,11-56-578,-6 38 3,28-136-11642,-28 138 10960</inkml:trace>
  <inkml:trace contextRef="#ctx0" brushRef="#br0" timeOffset="6354.46">2109 486 140,'20'5'2044,"3"-4"228,1-4-607,0-3-541,2-1-536,0 0-596,0 0-628,0 0-440,-4-3-101,-3 3 45,-4 1-44,-4 0-24,-3 2 144</inkml:trace>
  <inkml:trace contextRef="#ctx0" brushRef="#br0" timeOffset="6832.51">1815 357 848,'4'10'1163,"-1"0"0,0 0 1,-1 0-1,0 1 0,0 19 0,-2-23-865,0 1-1,-1 0 0,0 0 1,0-1-1,-1 1 1,0-1-1,-5 13 0,4-14-344,0 0 0,-1 0 1,1 0-1,-1 0 0,-1-1 0,1 1 0,-1-1 0,0 0 0,0-1 0,0 1 0,-1-1 0,0 0 0,0 0 0,0-1 0,0 0 0,0 0 1,-1 0-1,1-1 0,-1 0 0,-10 2 0,3-2-1104,-1 0-1,0-1 1,0 0 0,1-1 0,-18-2 0,3-3-383</inkml:trace>
  <inkml:trace contextRef="#ctx0" brushRef="#br0" timeOffset="6833.51">1528 216 1428,'0'-13'2540,"1"1"-615,0 3-577,0 4-496,1 4-340,-1 5-196,3 5-128,-2 6-76,0 2-108,0 2-144,0 3-212,0 0-292,0 2-336,0 0-308,-1 0-285,-1 0-71,0-3 184,-2-1 428</inkml:trace>
  <inkml:trace contextRef="#ctx0" brushRef="#br0" timeOffset="7276.54">1338 287 1792,'0'-8'940,"0"-1"0,0 1 1,1 0-1,4-17 0,-5 25-903,0-1 0,0 0 0,0 1-1,0-1 1,1 0 0,-1 1 0,0-1 0,0 0 0,1 1 0,-1-1 0,0 1 0,1-1 0,-1 1 0,1-1 0,-1 1 0,1-1-1,-1 1 1,1-1 0,-1 1 0,1 0 0,-1-1 0,1 1 0,0 0 0,-1-1 0,1 1 0,1 0 0,-1 0-31,1 1 1,-1-1-1,0 1 1,1 0-1,-1 0 1,0 0-1,1 0 1,-1 0-1,0 0 1,0 0-1,0 0 1,0 0-1,0 0 1,0 1-1,0-1 1,0 0-1,0 3 1,4 4 10,-1 0 0,0 0 0,-1 0 0,1 1 0,-2-1 1,1 1-1,-1-1 0,-1 1 0,1 0 0,-1 0 0,-1 0 0,0 0 0,-1 11 1,0-15-18,1-1 1,-1 0 0,0 1-1,-1-1 1,1 0-1,-1 0 1,0 1 0,0-1-1,0-1 1,0 1-1,-1 0 1,0 0 0,0-1-1,0 0 1,0 1 0,0-1-1,0 0 1,-1-1-1,0 1 1,1-1 0,-1 1-1,0-1 1,0 0 0,0-1-1,-1 1 1,1-1-1,0 1 1,-6 0 0,13-3-307,0 2 1,1-1 0,-1 0 0,0 1 0,0-1-1,0 1 1,0 0 0,1 0 0,-1 0-1,-1 1 1,5 1 0,-2-1 317,-1 1 1,1 0-1,-1-1 0,1 1 1,-1 1-1,0-1 0,0 1 1,0 0-1,0-1 1,-1 2-1,4 5 0,-6-10 120,-1 1-1,1 0 0,-1 0 0,0 0 0,0 0 0,1 0 0,-1 0 1,0 0-1,0 0 0,0 0 0,0 0 0,0-1 0,0 1 0,-1 0 1,1 0-1,0 0 0,0 0 0,-1 0 0,1 0 0,0 0 0,-1-1 1,1 1-1,-1 0 0,1 0 0,-1 0 0,1-1 0,-1 1 0,-1 1 1,0 0 272,-1-1 0,1 1 0,-1 0 1,0-1-1,0 0 0,0 0 0,1 0 1,-1 0-1,-4 1 0,-3 0 596,-1-1 0,0 1 0,0-2 0,-13 0 0,14-1-914,-1-1-1,1 0 0,0 0 1,0-1-1,0-1 0,-10-4 1,16 6-575,0 0 0,1 0 0,-1-1 0,0 1 0,1-1 0,0 0 0,-6-5 1,8 6-104,0 0 0,-1 0 0,1 0 0,0 0 0,0 0 0,0 0 1,1 0-1,-1 0 0,0 0 0,1 0 0,-1 0 0,1-1 1,0 1-1,0 0 0,0-5 0,3-4-1658,6-1 731</inkml:trace>
  <inkml:trace contextRef="#ctx0" brushRef="#br0" timeOffset="7660.57">1606 422 2544,'20'2'4525,"-2"2"-133,-4-2-864,-2-1-1403,-3-1-1269,-4 1-1176,-4 0-965,-5 1-571,-4 0-232,-5-1-96,-2 1-64,-2 0-200,-4 1 171,-2-1 417,-1 0 724</inkml:trace>
  <inkml:trace contextRef="#ctx0" brushRef="#br0" timeOffset="7661.57">1059 205 300,'-43'-82'7409,"41"137"-6895,15 57-1596,-8 0-4705,-6-97 4649</inkml:trace>
  <inkml:trace contextRef="#ctx0" brushRef="#br0" timeOffset="8618.64">909 214 648,'-1'-11'1488,"0"6"-952,0 0 0,1 0 1,0 0-1,0 0 0,0 0 0,1 0 0,1-6 0,6 60 178,-7-34-661,1-1 0,-2 1 0,0-1 0,-1 0 0,-1 1 0,0-1 0,-7 27 0,7-37-30,1-1-1,0 0 1,-1 1 0,0-1-1,1 0 1,-1 0 0,-1 0 0,1 0-1,0 0 1,-1 0 0,1-1 0,-1 1-1,0-1 1,0 0 0,0 1 0,0-1-1,0-1 1,-1 1 0,1 0 0,0-1-1,-1 0 1,1 0 0,-1 0-1,1 0 1,-1 0 0,0-1 0,1 0-1,-1 1 1,0-1 0,0-1 0,1 1-1,-1-1 1,1 1 0,-1-1 0,0 0-1,-3-1 1,-25-2-155,32 4 153,-1 0 0,0 0 0,1 0 0,-1 0 0,0 0 0,1 0 0,-1 0 0,0 0 0,1 1 0,-1-1 0,0 0 0,1 0 0,-1 1 0,1-1 0,-1 0-1,0 1 1,1-1 0,-1 0 0,1 1 0,-1-1 0,1 1 0,-1-1 0,1 1 0,-1-1 0,1 1 0,-1-1 0,1 1 0,0-1 0,-1 1 0,1 0 0,0-1 0,0 1 0,0 0 0,-1-1 0,1 1 0,0 0 0,0-1 0,0 1 0,0 0 0,0-1 0,0 1 0,0 0 0,0-1 0,1 2 0,-1-1 40,1-1 0,0 1 0,0 0 0,0-1 1,0 1-1,0-1 0,0 0 0,0 1 1,0-1-1,0 0 0,0 0 0,0 1 1,0-1-1,0 0 0,0 0 0,0 0 1,0 0-1,0-1 0,0 1 0,0 0 1,0 0-1,0 0 0,0-1 0,0 1 1,1-1-1,28-8-39,-28 8-90,0 1 0,0-1-1,0 0 1,0 0-1,-1 0 1,1-1 0,0 1-1,0 0 1,-1-1-1,1 1 1,0-1 0,-1 1-1,0-1 1,1 0-1,-1 0 1,0 0 0,0 1-1,1-4 1,-2 5 34,0-1 0,1 1 0,-1-1 0,0 1 1,0-1-1,0 1 0,0 0 0,0-1 0,-1 1 0,1-1 0,0 1 1,0-1-1,0 1 0,0 0 0,0-1 0,-1 1 0,1-1 0,0 1 1,0 0-1,0-1 0,-1 1 0,1 0 0,0-1 0,-1 1 0,1 0 1,0-1-1,-1 1 0,1 0 0,0 0 0,-1-1 0,-25 0-138,12 4 158,1 0 0,0 1 0,0 1-1,0 0 1,-12 8 0,10-6 64,0 0 1,-28 9-1,42-16-50,0 0 0,0 0 1,0 0-1,0 0 1,0 0-1,0 0 0,0 0 1,0-1-1,0 1 0,0 0 1,0 0-1,0-1 0,0 1 1,0-1-1,1 1 0,-1-1 1,0 1-1,0-1 1,0 1-1,1-1 0,-1 0 1,0 1-1,1-1 0,-1 0 1,0 0-1,1 0 0,-1 1 1,1-1-1,0 0 0,-1 0 1,1 0-1,-1 0 0,1 0 1,0 0-1,0 0 1,0 0-1,0 0 0,0 0 1,0 0-1,0-1 0,0 1-1,0 0 0,0 0 0,0 0-1,-1 0 1,1 0 0,0 0 0,0 0 0,-1 0-1,1 0 1,0 0 0,-1 0 0,1 0 0,-1 0-1,0 0 1,1 0 0,-1 0 0,0 0 0,1 0-1,-1 1 1,0-1 0,0 0 0,0 1 0,0-1-1,0 0 1,1 1 0,-1-1 0,0 1-1,0-1 1,0 1 0,-1 0 0,1-1 0,0 1-1,0 0 1,0 0 0,0 0 0,0 0 0,-2 0-1,-39 11 8,-26 6 13,65-16-17,-1-1 0,1 1 0,-1-1 0,1 0 0,-1 0 0,1 0 0,-1-1 0,1 1 1,0-1-1,-1 0 0,1 0 0,0 0 0,-1 0 0,1-1 0,-5-2 0,1-8-16,7 15-8,2 6 20,1 6 2,-1 0-1,-1 1 1,0-1 0,-1 1-1,-1-1 1,-2 17-1,3-29-3,-1 0 0,1 0-1,-1 0 1,1 0 0,-1 0 0,0 0-1,0 0 1,-1 0 0,1-1 0,0 1-1,-1 0 1,0-1 0,0 1 0,1-1 0,-1 0-1,-1 1 1,1-1 0,0 0 0,0 0-1,-1 0 1,1-1 0,-1 1 0,0-1-1,1 1 1,-1-1 0,0 0 0,0 0-1,0 0 1,0 0 0,0-1 0,0 1-1,0-1 1,0 0 0,0 0 0,0 0-1,0 0 1,0 0 0,-5-2 0,5 2 103,1-1 0,-1 1 0,0-1 0,0 0 0,0 0 0,0-1 0,1 1-1,-1 0 1,1-1 0,-1 0 0,1 1 0,-1-1 0,1 0 0,0 0 0,0-1 0,0 1 0,0 0 0,0-1 0,-1-3 0,0 1 13,1 0 0,0-1 0,0 0 0,0 0 0,1 0 0,0 1 0,0-1 0,0 0 0,1-8 0,0 0-706,1 0 0,0 0 1,1 0-1,1 0 0,0 0 0,1 1 1,9-22-1,6 6-3458,-10 18 2448</inkml:trace>
  <inkml:trace contextRef="#ctx0" brushRef="#br0" timeOffset="9081.68">817 543 896,'1'1'389,"-1"0"1,0 0-1,1 0 0,0 0 0,-1 0 0,1 1 1,0-2-1,-1 1 0,1 0 0,0 0 1,0 0-1,0 0 0,0 0 0,0-1 1,0 1-1,0 0 0,0-1 0,0 1 1,1 0-1,27 1 2802,37-21-5167,-35 9-1461,-28 8-497,-4 1 2321</inkml:trace>
  <inkml:trace contextRef="#ctx0" brushRef="#br0" timeOffset="9464.7">530 593 412,'8'7'6094,"9"-5"-3657,19-3-2041,-28 1-63,4-1-316,0 1 0,0-2 0,0 0 0,16-5 0,-2-8-4049,-24 9 66,-5 3 2623</inkml:trace>
  <inkml:trace contextRef="#ctx0" brushRef="#br0" timeOffset="9465.7">361 251 2848,'-1'-4'4205,"3"-1"-557,1 0-896,0-1-988,1 1-896,-1 1-776,0-1-656,0 2-408,-3 0-220,0 0-180,-1 1-352,-8 6-7361,3 0 8005</inkml:trace>
  <inkml:trace contextRef="#ctx0" brushRef="#br0" timeOffset="9864.73">20 523 1344,'-7'7'3584,"1"-2"349,2-6-1001,2-2-1216,1 0-1504,2-1-1680,0 1-1428,1-1-416,1 1 519,1 1 937,0-1 724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2:20.599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015 335 632,'2'-7'6558,"6"-25"-2418,-6 23-2702,0-2-889,1 0-1,0-1 1,1 1-1,0 0 1,0 1-1,9-16 1,-13 26-550,1 0 0,-1-1 0,0 1 0,0 0 0,0 0 0,0-1 0,0 1 0,1 0 0,-1 0 0,0 0 0,0-1 0,0 1 0,0 0 0,1 0 0,-1 0 0,0 0 0,0 0 0,1-1 0,-1 1 0,0 0 0,0 0 0,1 0 0,-1 0 0,0 0 0,0 0 0,1 0 0,-1 0 0,0 0 0,0 0 0,1 0 0,-1 0 0,0 0 0,0 0 0,1 0 0,-1 0 0,0 0 0,0 0 0,1 1 0,-1-1 0,0 0 0,0 0 0,0 0 0,1 0 0,-1 0 0,0 1 0,8 15 14,-2 18-659,-8 86-13294,2-114 12563</inkml:trace>
  <inkml:trace contextRef="#ctx0" brushRef="#br0" timeOffset="382.02">2051 0 816,'-10'1'364,"0"1"1,0 0-1,1 0 1,-1 1-1,1 0 1,0 0-1,-1 1 0,1 1 1,1 0-1,-1 0 1,1 0-1,0 1 1,0 0-1,1 1 0,-1 0 1,-6 9-1,3-5-101,1 1-1,0 1 1,1 0-1,0 0 0,1 1 1,1 0-1,0 0 1,1 1-1,-6 22 1,10-31-219,1 1 1,-1 0 0,2-1 0,-1 1-1,1-1 1,0 1 0,0 0-1,1-1 1,0 1 0,0-1 0,0 1-1,1-1 1,0 0 0,0 1 0,1-1-1,0 0 1,0 0 0,0-1 0,1 1-1,-1-1 1,2 1 0,-1-1 0,9 8-1,-5-7-35,0 0 1,1 0-1,0-1 0,0 0 0,0-1 0,0 0 1,1-1-1,0 0 0,0 0 0,-1-1 0,2 0 0,-1 0 1,0-1-1,20-1 0,-13-1 2,0-1 0,0 0-1,0-2 1,0 0 0,-1 0 0,1-2 0,-1 0-1,0-1 1,-1 0 0,0-1 0,0-1-1,-1-1 1,24-19 0,-31 23-83,0-1 0,-1 1 0,0-1 0,0-1 1,0 1-1,-1-1 0,0 0 0,0-1 0,-1 1 0,0-1 0,-1 1 0,0-1 0,0 0 0,-1-1 1,0 1-1,0 0 0,-1-1 0,-1 1 0,1-1 0,-1 1 0,-1 0 0,0-1 0,0 1 1,-1 0-1,0-1 0,-6-12 0,6 16-209,0 1-1,-1-1 1,0 0 0,-1 1-1,1-1 1,-1 1 0,0 0 0,0 0-1,-1 1 1,1-1 0,-1 1-1,0 0 1,0 0 0,0 0 0,-1 1-1,0 0 1,1 0 0,-1 0-1,0 1 1,0 0 0,0 0 0,-1 1-1,1-1 1,0 1 0,-1 1-1,-9-1 1,-19 0-913</inkml:trace>
  <inkml:trace contextRef="#ctx0" brushRef="#br0" timeOffset="767.05">1417 118 284,'1'-1'3232,"0"4"-2176,-1 5-336,0 5-263,1 3-177,1 4-216,1 3-192,1 0-148,2 2-45,-1-1-11,0-2-28,0 1-96,-1-2-128,0-1-184,1-4-256,-1-1-28</inkml:trace>
  <inkml:trace contextRef="#ctx0" brushRef="#br0" timeOffset="1133.08">1303 158 964,'-5'-16'2169,"0"-1"978,5 34-2164,10 41-770,-6-44-161,-1 1 0,-1-1 0,0 1 0,-1 0 0,-1-1 0,0 1 0,-1 0 0,-4 22-1,5-35-48,-1 0 0,1 0 0,-1-1-1,0 1 1,0-1 0,1 1 0,-1 0 0,0-1-1,-1 0 1,1 1 0,0-1 0,0 1-1,0-1 1,-1 0 0,1 0 0,-1 0-1,1 0 1,-1 0 0,1 0 0,-1 0-1,-2 0 1,-36 1-19,3 0-34,35-1 48,1-1 0,0 1 0,-1-1 0,1 1-1,0 0 1,-1 0 0,1 0 0,0 0 0,0 0 0,0 0 0,0 0 0,0 0 0,0 0-1,0 0 1,0 0 0,0 1 0,0-1 0,1 0 0,-1 1 0,0-1 0,1 1 0,-1 1-1,-10 49-214,9-39 367,0-1-1,-1-1 0,0 1 0,-1 0 0,-1-1 0,-6 14 1,9-22-146,0 0 1,-1 1 0,1-1-1,-1-1 1,0 1 0,0 0-1,0-1 1,0 1 0,-1-1 0,1 0-1,-1 0 1,1 0 0,-1-1-1,0 1 1,1-1 0,-1 0 0,0 0-1,0 0 1,0 0 0,0-1-1,0 0 1,0 0 0,-7 0-1,1-1-894,0 0-1,0 0 0,0-1 0,0-1 0,0 1 0,-13-7 1,0-1-748</inkml:trace>
  <inkml:trace contextRef="#ctx0" brushRef="#br0" timeOffset="1772.13">870 214 508,'-2'1'174,"0"0"-1,0 0 0,0 0 1,-1 0-1,1 0 1,1 0-1,-1 0 1,0 1-1,0-1 1,0 1-1,1-1 1,-1 1-1,1 0 1,-1 0-1,1 0 1,0 0-1,0 0 1,0 0-1,0 0 1,0 0-1,0 0 1,0 0-1,1 0 1,-1 1-1,1-1 0,-1 0 1,1 0-1,0 1 1,0-1-1,0 0 1,0 1-1,1-1 1,0 3-1,0-3-151,0 0-1,0 0 1,0-1-1,0 1 1,0 0-1,0-1 1,0 1-1,1-1 1,-1 0-1,1 1 1,-1-1-1,1 0 1,0 0-1,-1 0 1,1 0-1,0 0 1,0 0-1,0 0 0,0-1 1,-1 1-1,1-1 1,0 1-1,0-1 1,0 0-1,0 0 1,0 0-1,0 0 1,0 0-1,0 0 1,0 0-1,0-1 1,0 1-1,0-1 1,0 0-1,0 1 1,0-1-1,2-1 1,-2 1-59,-1 0 1,1 0-1,0 0 1,-1 0-1,1 0 1,-1 0-1,1-1 1,-1 1-1,1 0 1,-1-1-1,0 1 1,0-1-1,0 1 0,0-1 1,0 0-1,0 1 1,0-1-1,-1 0 1,1 0-1,0 0 1,-1 1-1,0-1 1,1 0-1,-1 0 1,0 0-1,0 0 1,0 0-1,0 0 1,0 0-1,-1 1 1,1-1-1,0 0 1,-1 0-1,0 0 1,1 0-1,-1 1 1,-1-3-1,1 2 46,1 1 1,-1-1-1,0 1 0,0 0 0,0-1 0,0 1 0,0 0 1,0-1-1,0 1 0,-1 0 0,1 0 0,0 0 1,-1 0-1,1 0 0,-1 0 0,1 1 0,-1-1 0,1 0 1,-1 1-1,1-1 0,-1 1 0,0-1 0,1 1 1,-1 0-1,0 0 0,1 0 0,-1 0 0,0 0 0,1 0 1,-1 0-1,0 1 0,1-1 0,-1 0 0,0 1 1,1 0-1,-1-1 0,1 1 0,-1 0 0,1 0 1,-1 0-1,1-1 0,0 2 0,-2 0 0,-40 36 901,32-26-668,-1-1-1,0-1 0,-1 0 0,-23 13 1,32-21-234,0 0 1,0 0-1,-1 0 0,1-1 1,-1 0-1,1 0 1,-1 0-1,0 0 0,1-1 1,-1 0-1,0 0 1,0 0-1,1 0 0,-1-1 1,1 0-1,-1 0 1,0 0-1,1-1 0,0 1 1,-8-4-1,11 4-49,0 1-1,-1-1 0,1 1 1,0-1-1,0 0 1,0 1-1,0-1 1,-1 0-1,1 0 1,0 0-1,0 0 1,0 0-1,1 0 0,-1 0 1,0 0-1,0 0 1,1 0-1,-1-1 1,0 1-1,1 0 1,-1 0-1,1-1 0,0 1 1,-1 0-1,1-1 1,0 1-1,0 0 1,0-1-1,0 1 1,0 0-1,0-1 0,0 1 1,0 0-1,1-1 1,-1 1-1,0 0 1,1-2-1,0 1 3,0 1-1,1-1 1,-1 1-1,0-1 1,0 1-1,1 0 1,-1-1-1,1 1 1,-1 0-1,1 0 1,0 0-1,-1 0 1,1 0-1,0 1 1,-1-1-1,1 0 1,0 1-1,0 0 1,0-1-1,0 1 1,0 0-1,-1 0 1,1 0-1,0 0 1,0 0-1,3 1 1,-1-1 61,-1 0 1,1 1 0,-1 0 0,0 0 0,1 0 0,-1 0 0,0 0 0,1 0-1,-1 1 1,0 0 0,0 0 0,0 0 0,-1 0 0,1 0 0,0 0 0,-1 1-1,1-1 1,-1 1 0,0 0 0,0-1 0,0 1 0,0 0 0,-1 0 0,1 1-1,-1-1 1,0 0 0,1 0 0,-2 1 0,1-1 0,0 1 0,-1-1 0,1 1-1,-1 3 1,0 0 50,-1-1-1,0 0 0,0 0 0,-1 0 0,1 0 1,-1 0-1,-1-1 0,1 1 0,-1 0 0,0-1 0,0 0 1,-1 0-1,1 0 0,-1 0 0,0 0 0,0-1 1,-1 1-1,-6 4 0,1-2-117,0-1-1,0 1 1,-1-2 0,0 1-1,-18 5 1,23-9-386,0 0-1,0-1 1,-1 0 0,1 0 0,-1 0 0,1-1-1,0 1 1,-1-2 0,1 1 0,-1-1 0,1 0-1,-8-2 1,-1-3-1023</inkml:trace>
  <inkml:trace contextRef="#ctx0" brushRef="#br0" timeOffset="2187.16">463 247 288,'-3'7'586,"1"0"0,0 0 0,1 0 0,0 0 0,0 1 0,1-1 1,-1 0-1,2 0 0,-1 1 0,1-1 0,0 0 0,0 1 0,4 10 0,-2-9-467,-1 1-1,0 0 1,-1 0-1,-1 0 1,0 18-1,0-24-88,-1-1 0,0 1-1,0 0 1,-1-1 0,1 1-1,-1-1 1,1 1-1,-1-1 1,0 0 0,0 1-1,-1-1 1,1 0 0,-1 0-1,1-1 1,-1 1-1,0-1 1,0 1 0,0-1-1,-5 3 1,1-1-248,1-1 0,-1 0 0,0 0 0,0 0 1,-12 2-1,15-4-187,0 0 1,-1 0 0,1-1-1,-1 1 1,1-1 0,0 0 0,-1-1-1,1 1 1,0-1 0,-1 0-1,1 0 1,0 0 0,-1 0-1,1-1 1,0 1 0,0-1-1,-5-4 1,-5-5-712</inkml:trace>
  <inkml:trace contextRef="#ctx0" brushRef="#br0" timeOffset="2188.16">369 156 268,'11'-7'3308,"0"0"1209,2 2-1037,-2 1-1300,-2 1-1636,-3-1-1568,-3 3-1216,-12 8-7017,-1-2 7977</inkml:trace>
  <inkml:trace contextRef="#ctx0" brushRef="#br0" timeOffset="2618.19">17 386 1124,'-4'2'2912,"1"0"113,-1-2-549,2-1-720,1 1-736,0 0-680,1-1-588,-1 0-456,1 0-312,1-1-37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7:29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40 524,'-15'5'14141,"12"-9"-11356,-1-1-1129,2-1-920,0 3-1076,-1 1-1252,-2-1-1105,1 1-623,0-1-208,-2 0 343,4 0 677,0-1 880,1-2 632</inkml:trace>
  <inkml:trace contextRef="#ctx0" brushRef="#br0" timeOffset="431.02">0 49 1632,'2'-7'7645,"-1"1"-3753,1 0-776,2-2-1135,-1 2-765,0 0-480,1 2-348,-1 0-348,1 3-572,-2 1-904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7:24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0 342 1824,'-1'0'139,"0"0"0,-1 0 0,1-1 0,0 1 0,-1 0 0,1-1 0,0 1 0,0-1 0,0 0 0,-1 1 0,1-1 0,0 0 0,0 0 0,0 1 0,-1-2 0,-5-11-2535,7 10 1416</inkml:trace>
  <inkml:trace contextRef="#ctx0" brushRef="#br0" timeOffset="367.02">2890 71 124,'-1'-27'3493,"-2"38"-1700,0 44 246,7-17-561,18 71 0,-4-24-1828,-9 0-5435</inkml:trace>
  <inkml:trace contextRef="#ctx0" brushRef="#br0" timeOffset="735.05">2508 293 872,'0'0'195,"-1"0"-1,0 1 1,0-1 0,1 0-1,-1 0 1,0 0 0,0-1-1,1 1 1,-1 0 0,0 0-1,0 0 1,1 0 0,-1-1-1,0 1 1,1 0 0,-1-1-1,0 1 1,1-1 0,-1 1-1,0 0 1,1-1-1,-1 0 1,1 1 0,-1-1-1,1 1 1,-1-1 0,1 1-1,-1-2 1,2 1 23,0 1-1,1-1 1,-1 1 0,0-1 0,0 1-1,0 0 1,1-1 0,-1 1-1,0 0 1,1 0 0,-1 0-1,0 0 1,0 0 0,1 0 0,-1 0-1,0 0 1,2 1 0,16 1 1158,-1 1 0,34 9-1,-48-11-1287,-1-1-1,0 1 0,1 0 1,-1 1-1,0-1 0,0 1 1,0-1-1,0 1 0,0 0 1,0 0-1,-1 0 1,1 0-1,0 0 0,-1 1 1,0-1-1,0 1 0,0 0 1,0 0-1,0 0 0,0 0 1,-1 0-1,1 0 0,1 5 1,-3-5 59,-1 0 0,1 0 1,-1-1-1,0 1 1,0 0-1,0 0 1,0-1-1,0 1 1,-1-1-1,1 1 1,-1-1-1,0 0 1,1 0-1,-1 0 0,0 0 1,0 0-1,-1 0 1,1 0-1,0 0 1,-1-1-1,1 1 1,0-1-1,-1 0 1,-4 2-1,-7 4-287,-1-1-1,-29 8 0,3-6-5272,40-8 4864,-1 0 1,1 1-1,-1-1 1,0 0-1,1 0 1,-1 0-1,1-1 1,-1 1-1,1 0 0,-1 0 1,1-1-1,-1 1 1,1-1-1,-1 0 1,1 1-1,0-1 1,-1 0-1,1 0 1,0 1-1,0-1 1,-1 0-1,1-1 1,-2-1-1,1-4-629</inkml:trace>
  <inkml:trace contextRef="#ctx0" brushRef="#br0" timeOffset="1471.1">2019 293 1404,'-1'-1'190,"0"0"0,1 0-1,-1 0 1,1 0 0,-1 0-1,1 0 1,-1-1 0,1 1-1,0 0 1,0 0 0,-1 0 0,1-1-1,0 1 1,0 0 0,0 0-1,0 0 1,0-1 0,1 1-1,-1 0 1,0 0 0,1 0 0,-1-1-1,0 1 1,1 0 0,0 0-1,-1 0 1,1 0 0,0 0-1,-1 0 1,1 0 0,0 0-1,1-1 1,0 2-35,0 0-1,0 0 1,0 0-1,0 0 1,-1 1 0,1-1-1,0 1 1,0-1-1,-1 1 1,1 0-1,0-1 1,-1 1-1,1 0 1,-1 0 0,1 0-1,-1 0 1,1 1-1,-1-1 1,0 0-1,0 1 1,1-1-1,0 3 1,1-1-23,0 0-1,0 1 1,0-1-1,-1 1 1,1 0-1,-1 0 1,0 0-1,0 0 1,0 0-1,-1 1 1,0-1 0,1 0-1,-2 1 1,1-1-1,0 1 1,-1-1-1,0 1 1,0-1-1,0 1 1,-1-1-1,1 1 1,-1-1 0,0 1-1,0-1 1,-1 0-1,1 1 1,-1-1-1,-2 4 1,-1-1 148,1-1 0,-1 0 0,1 0-1,-2-1 1,1 1 0,-1-1 0,1 0 0,-1-1 0,-1 1 0,1-1 0,-1-1 0,1 1 0,-1-1 0,0 0 0,0 0 0,-8 1-1,-5 1-449,0-2-1,0 0 1,-1-1-1,-27-1 1,38-1-751,-1-1 0,1 0-1,0-1 1,-14-5 0,19 6-62,0-1 1,0 0-1,0 0 0,1-1 0,-1 0 1,1 1-1,-1-1 0,1-1 0,-6-5 0,1-5-1305,3-1 746</inkml:trace>
  <inkml:trace contextRef="#ctx0" brushRef="#br0" timeOffset="1961.14">1892 119 904,'4'0'11098,"6"-2"-6983,9-3-5271,15-5-6597,-5 2 2180,-15 5 6904,23-2-2205,-6 1 2881,-3-4 6702,-26 4-5679,-10 2-6015,-12 2-6644,13 3 7834,1 0 582</inkml:trace>
  <inkml:trace contextRef="#ctx0" brushRef="#br0" timeOffset="2642.19">1538 450 392,'0'1'217,"-1"0"1,1-1-1,-1 1 0,1 0 1,-1-1-1,0 1 0,1-1 0,-1 1 1,0-1-1,1 1 0,-1-1 1,0 0-1,0 1 0,0-1 0,1 0 1,-1 0-1,0 1 0,0-1 1,0 0-1,0 0 0,0 0 1,1 0-1,-1 0 0,0 0 0,-1 0 1,2-18 2493,20-29-147,-13 35-2499,1 1 0,1 0 0,-1 0 0,2 1 0,0 0 0,0 0 0,0 1 0,1 0 0,16-9 0,-21 15-77,0-1-1,0 1 0,0 0 1,1 1-1,-1-1 0,0 1 0,1 1 1,0-1-1,-1 1 0,1 0 1,0 0-1,0 1 0,-1 0 0,1 0 1,0 1-1,0 0 0,-1 0 1,1 0-1,0 1 0,-1 0 0,8 4 1,-13-6 12,0 0 1,0 1-1,0-1 1,0 0 0,0 1-1,0 0 1,0-1-1,0 1 1,0-1-1,0 1 1,-1 0-1,1 0 1,0-1 0,0 1-1,-1 0 1,1 0-1,-1 0 1,1 0-1,-1 0 1,1 0-1,-1 0 1,1 0 0,-1 0-1,0 0 1,0 0-1,1 0 1,-1 0-1,0 0 1,0 0-1,0 0 1,0 2 0,-1 0 0,-1 0 0,1-1 1,0 1-1,-1-1 1,0 0-1,1 1 1,-1-1-1,0 0 0,0 0 1,0 0-1,0 0 1,-3 1-1,-10 7 62,0 0 0,-29 13-1,44-23-58,-40 18 35,-1-2 0,-1-1 0,-1-3 0,-81 14-1,122-25-29,0-1-1,0 1 1,-1-1-1,1 0 0,-1 1 1,1-1-1,0 0 0,-1-1 1,1 1-1,0 0 0,-1-1 1,1 1-1,0-1 1,-1 0-1,1 0 0,0 0 1,0 0-1,0 0 0,0 0 1,0 0-1,0-1 1,0 1-1,0-1 0,0 0 1,1 1-1,-1-1 0,-1-3 1,0-1 244,1-1 0,0 1 0,0-1 1,1 0-1,0 1 0,0-1 1,0 0-1,1-10 0,-3-28 0,-1 1 0,-3 0 0,-2 0 0,-28-82 0,28 110-563,9 15 118,-1 1-1,1 0 0,0-1 0,-1 1 0,1-1 1,-1 1-1,0 0 0,1-1 0,-1 1 0,1 0 0,-1 0 1,1-1-1,-1 1 0,0 0 0,1 0 0,-1 0 0,1 0 1,-1 0-1,0 0 0,1 0 0,-1 0 0,1 0 0,-1 0 1,0 0-1,1 0 0,-2 1 0,0 0-352,1 0 0,-1 0 1,0 0-1,0 1 0,1-1 0,-1 1 0,1-1 0,-1 1 0,1 0 0,0 0 0,0-1 0,0 1 1,0 0-1,0 0 0,-1 3 0,-3 8-762</inkml:trace>
  <inkml:trace contextRef="#ctx0" brushRef="#br0" timeOffset="3382.25">991 234 876,'0'0'84,"0"-1"-1,0 1 1,0 0 0,0-1-1,1 1 1,-1-1-1,0 1 1,0 0 0,0-1-1,0 1 1,0-1-1,0 1 1,0 0 0,0-1-1,0 1 1,0-1 0,0 1-1,0 0 1,0-1-1,-1 1 1,1 0 0,0-1-1,0 1 1,0-1-1,0 1 1,-1 0 0,1-1-1,0 1 1,0 0 0,-1 0-1,1-1 1,0 1-1,-1 0 1,1 0 0,0-1-1,-1 1 1,1 0-1,0 0 1,-1 0 0,1-1-1,-1 1 1,-22 1 2136,-22 14 1382,38-11-3181,0 0-1,0 1 1,1 0-1,-1 0 1,1 0 0,1 1-1,-9 10 1,13-15-406,0 0 1,0 0 0,0 0 0,1 0 0,-1 0 0,1 0-1,-1 0 1,0 0 0,1 1 0,0-1 0,-1 0 0,1 0-1,0 1 1,0-1 0,0 0 0,0 0 0,0 1-1,0-1 1,0 0 0,0 0 0,1 3 0,0-3-15,0 0 1,0 0 0,0 1 0,1-1-1,-1 0 1,0 0 0,1 0-1,-1 0 1,1-1 0,-1 1-1,1 0 1,0-1 0,-1 1-1,1-1 1,0 1 0,-1-1-1,1 0 1,0 0 0,-1 0 0,1 0-1,2 0 1,17 0-458,-1-1 0,0-1 0,0 0-1,27-8 1,-28 5 249,0 1-1,0 1 0,0 1 1,36 1-1,-55 1 213,1-1-1,-1 1 1,1 0-1,0 0 1,-1 0 0,1 0-1,0 0 1,-1 0 0,1 1-1,-1-1 1,1 0-1,0 0 1,-1 0 0,1 0-1,-1 1 1,1-1 0,-1 0-1,1 1 1,-1-1-1,1 0 1,-1 1 0,1-1-1,-1 1 1,1-1 0,-1 1-1,1-1 1,-1 1 0,0-1-1,1 1 1,-1-1-1,0 1 1,1 0 0,-12 17 449,-29 13 282,19-19-497,0-1 1,-1-1 0,0-1-1,-1 0 1,-31 6-1,38-11-260,1-1 0,-1 0 0,1-2 0,-1 0 0,0 0 0,1-2-1,-1 0 1,0-1 0,-18-4 0,30 5 19,1 0 0,-1 0 0,1 0 1,0-1-1,0 1 0,-1-1 0,1 0 0,0 0 0,0 0 1,1 0-1,-1 0 0,0-1 0,1 1 0,0-1 0,-1 0 1,1 0-1,0 0 0,-2-4 0,1-2-11,0 1-1,0-1 0,1 0 1,0 0-1,-1-18 0,-1 30 13,0 1 1,0-1-1,1 1 0,-1 0 1,1 0-1,-1 0 0,1 1 0,-2 4 1,-12 12 18,10-13-51,0 0 1,-1-1 0,0 0 0,0 0-1,-1 0 1,0-1 0,0-1 0,-1 0-1,-17 7 1,-14-2-3175,-2-12-4326,28-1 6063</inkml:trace>
  <inkml:trace contextRef="#ctx0" brushRef="#br0" timeOffset="4108.3">181 282 344,'0'-2'334,"1"0"-1,-1 0 1,1 0 0,-1 0-1,1 0 1,0 1 0,0-1-1,0 0 1,0 0 0,0 1-1,0-1 1,1 1 0,-1-1-1,0 1 1,1-1 0,1 0-1,5 8 694,-4 17-120,-4-13-781,-1 1 0,0-1 0,-1 0 0,1 0 0,-2 0 0,0 0 0,0 0 0,-5 11 0,7-18-35,0 0 0,-1 0 0,1-1 1,0 1-1,-1 0 0,1 0 0,-1-1 0,0 1 0,0-1 1,0 1-1,-1-1 0,1 0 0,0 0 0,-1 0 1,1 0-1,-1 0 0,0-1 0,1 1 0,-1-1 0,0 0 1,0 0-1,0 0 0,0 0 0,0 0 0,0-1 1,-1 1-1,1-1 0,0 0 0,0 0 0,-5 0 0,4-2 80,0 0-1,0 0 1,0 0-1,0 0 0,0-1 1,0 1-1,0-1 0,1 0 1,-1 0-1,1-1 1,0 1-1,0-1 0,0 0 1,1 1-1,-1-1 0,1 0 1,0-1-1,-3-6 1,-2-7 75,0-1 1,-8-37 0,10 25-529,1 0 1,-1-57-1,6 24-3667,-1 10-3693,0 49 5765,-2 2 602</inkml:trace>
  <inkml:trace contextRef="#ctx0" brushRef="#br0" timeOffset="4726.35">30 590 568,'8'6'11324,"6"-5"-5548,20-7-3807,-14 2-3734,60 3-6696,-1 10 11620,-79-9-3121,0 0-1,0 0 1,0 0 0,0 0 0,0 0-1,1 0 1,-1 0 0,0 0 0,0 0-1,0 0 1,0 0 0,0 0 0,1 0 0,-1 0-1,0 0 1,0 0 0,0 0 0,0 0-1,0 0 1,1 0 0,-1 0 0,0 0-1,0 0 1,0 0 0,0 0 0,0 0-1,0 0 1,1 0 0,-1 0 0,0 0 0,0 0-1,0 0 1,0-1 0,0 1 0,0 0-1,0 0 1,0 0 0,1 0 0,-1 0-1,0 0 1,0 0 0,0-1 0,0 1-1,0 0 1,0 0 0,0 0 0,0 0 0,0 0-1,0-1 1,0 1 0,0 0 0,0 0-1,0 0 1,0 0 0,0-1 0,-6-9-3036,-12-9-6135,12 14 746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5:27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1 96 216,'-4'-5'434,"1"0"0,-1 0 0,1 0 0,0-1-1,0 1 1,1-1 0,0 0 0,0 0 0,0 0 0,1 0 0,0 0 0,-1-11 0,11 40-5364,-7-19 4015</inkml:trace>
  <inkml:trace contextRef="#ctx0" brushRef="#br0" timeOffset="557.04">1433 42 216,'1'28'6492,"12"52"-4163,6-4-1799,2 9-1225,-10-28-5963,-10-50 5176</inkml:trace>
  <inkml:trace contextRef="#ctx0" brushRef="#br0" timeOffset="1707.12">1304 9 332,'-1'-9'6249,"9"36"-3937,11 44-903,-8-34-1041,-8-27-265,0 0 0,0 0 0,-1 0 0,0 0 0,0 0 0,-1 0 0,-1 18 0,-1-27-71,1 1-1,-1-1 1,0 0-1,0 1 1,0-1 0,0 0-1,0 0 1,0 0-1,0 0 1,0 0-1,0 0 1,-1 0-1,1 0 1,0 0-1,0-1 1,-1 1-1,1 0 1,-1-1-1,1 1 1,-1-1-1,1 0 1,-1 1-1,1-1 1,-3 0-1,-47 5 839,31-4-513,-7 4 251,24-4-33,13-4-313,-4 1-291,2 0 34,5-3-6,-1 1-1,1 1 1,0 0-1,0 1 1,0 0 0,0 1-1,0 1 1,15 0-1,-28 6-9,-13 6 12,-19 12 10,28-21-11,-28 21-7,12-7 13,-1-2-1,-1 0 0,0-2 0,-25 11 1,43-21-6,-1-1 1,0 0-1,0 0 1,0-1 0,0 0-1,0 0 1,0 0-1,-1 0 1,1-1-1,0 0 1,0 0 0,-1 0-1,1-1 1,0 1-1,0-1 1,0-1-1,0 1 1,0-1 0,0 0-1,0 0 1,0 0-1,1-1 1,-1 1 0,1-1-1,-8-7 1,9 7-51,1 0 0,0-1 1,0 1-1,0-1 0,1 1 0,-1-1 1,1 0-1,-1 0 0,1 1 1,1-1-1,-1 0 0,0 0 0,1 0 1,0 0-1,0 0 0,0 0 1,1-5-1,-1 18 99,-1-1-1,0 1 1,-1-1 0,1 0-1,-1 1 1,-1-1 0,0 0-1,0 0 1,-7 11 0,9-17-115,0 0 0,-1 1 1,1-1-1,-1 0 1,1-1-1,-1 1 1,0 0-1,0 0 0,0-1 1,0 1-1,0-1 1,0 1-1,0-1 0,-1 0 1,1 0-1,0 0 1,-1 0-1,1-1 1,-4 2-1,4-2-242,-1 0 1,0-1-1,0 1 0,1 0 1,-1-1-1,0 1 1,1-1-1,-1 0 0,1 0 1,-1 0-1,1 0 0,-1-1 1,-3-2-1,-12-16-6867,14 13 5828</inkml:trace>
  <inkml:trace contextRef="#ctx0" brushRef="#br0" timeOffset="2358.17">758 343 624,'0'4'445,"0"-1"0,0 0 0,-1 0-1,1 0 1,-1 0 0,0 0 0,0 0 0,0 0 0,0 0-1,-1 0 1,1-1 0,-1 1 0,0 0 0,1-1 0,-1 1-1,0-1 1,-1 0 0,1 0 0,0 0 0,-1 0 0,1 0 0,-1 0-1,1 0 1,-1-1 0,0 1 0,-6 1 0,6-1-20,-1-1 0,0 1 0,0-1 0,0 0-1,0 0 1,0 0 0,0 0 0,0-1 0,-7 0 0,9 0-367,1 0 0,-1 0-1,0 0 1,1-1 0,-1 1-1,1-1 1,-1 1 0,0-1-1,1 0 1,-1 1 0,1-1-1,0 0 1,-1 0 0,1 0-1,0 0 1,-1 0 0,1-1 0,0 1-1,0 0 1,0 0 0,0-1-1,-1-2 1,1 3-58,0-1 0,1 0 0,-1 0 0,1 1 0,-1-1 1,1 0-1,0 0 0,0 0 0,0 0 0,0 1 0,0-1 0,0 0 0,0 0 0,1 0 0,-1 0 0,1 1 0,-1-1 1,1 0-1,0 1 0,-1-1 0,1 0 0,0 1 0,0-1 0,0 1 0,0-1 0,1 1 0,-1-1 0,0 1 1,1 0-1,-1 0 0,1 0 0,-1 0 0,1 0 0,-1 0 0,1 0 0,0 0 0,-1 1 0,4-2 0,-2 1-1,0-1 0,1 1 0,-1 0 0,1 0 0,0 0 0,-1 0 0,1 1 0,0-1 0,-1 1 0,1 0-1,0 0 1,0 0 0,-1 1 0,1-1 0,0 1 0,-1 0 0,1 0 0,5 3 0,-7-3 36,1 1 0,-1-1 0,0 1 1,0 0-1,0 0 0,0-1 1,0 2-1,0-1 0,-1 0 0,1 0 1,-1 0-1,1 1 0,-1-1 1,0 1-1,0-1 0,0 1 0,0-1 1,-1 1-1,1 0 0,0 3 0,-1-1 47,0-1-1,-1 0 0,0 1 0,1-1 0,-1 0 1,-1 0-1,1 1 0,-1-1 0,1 0 0,-1 0 0,-5 6 1,1-1-192,0 0 1,-1-1-1,0 0 1,-1 0-1,1-1 1,-2 0-1,1 0 1,-1-1-1,-15 9 1,17-12-1016,0 0 0,0-1 0,0 0 0,0 0 0,0 0 0,-1-1-1,1-1 1,0 1 0,-1-1 0,1 0 0,0 0 0,-1-1 0,1 0 0,-8-3 0,-4-2-301</inkml:trace>
  <inkml:trace contextRef="#ctx0" brushRef="#br0" timeOffset="2743.2">315 59 648,'20'21'1110,"-1"1"-1,0 1 1,-2 1 0,19 33 0,-28-42-1053,-1-1 1,0 1 0,-1 0 0,0 1-1,-2-1 1,0 1 0,0 0-1,-1 0 1,0 21 0,-4-26 55,0 0 1,-1 1-1,0-1 0,-1 0 1,0 0-1,-1-1 0,0 1 1,0-1-1,-1 0 0,-1 0 0,0 0 1,0-1-1,-1 0 0,0 0 1,-1 0-1,0-1 0,0 0 1,0-1-1,-1 0 0,0 0 1,-1-1-1,-18 9 0,18-9-52,0-1-1,-1 0 0,0-1 1,0 0-1,0-1 0,0 0 0,-1-1 1,1 0-1,-1-1 0,0 0 1,1-1-1,-1 0 0,0-1 0,1 0 1,-1-1-1,1 0 0,-1-1 1,1 0-1,0-1 0,0 0 0,0-1 1,-11-6-1,17 8-166,1-1-1,-1 1 1,1-1-1,0 1 1,0-1 0,1 0-1,-1-1 1,1 1 0,0-1-1,0 1 1,0-1 0,0 0-1,1 0 1,0 0-1,0 0 1,1-1 0,-1 1-1,1 0 1,0-1 0,1 1-1,-1-1 1,1 1-1,0-1 1,0 1 0,3-11-1,-1 6-401,0 0-1,1-1 1,1 1-1,0 1 1,0-1-1,1 1 1,0-1-1,1 1 1,0 1-1,0-1 1,1 1-1,12-12 1,13-7-667</inkml:trace>
  <inkml:trace contextRef="#ctx0" brushRef="#br0" timeOffset="3192.24">1281 467 1044,'4'23'17042,"-1"-22"-15310,0 0-788,0 1-500,1-1-272,0 0-140,-1-2-180,1 0-452,-3-1-964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7:14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19 274 1540,'-5'0'1480,"0"-1"0,-1 0 0,1-1 0,0 0 0,0 1-1,-8-5 1,12 5-1172,0 1 1,-1-1-1,1 1 0,-1-1 0,1 0 0,0 1 1,0-1-1,-1 0 0,1 0 0,0 0 0,0 0 0,0 0 1,0 0-1,0 0 0,0 0 0,0 0 0,1 0 1,-1-1-1,0 1 0,1 0 0,-1-1 0,1 1 0,-1 0 1,1-1-1,-1 1 0,1-1 0,0 1 0,0-3 1,1 2-282,0 0 0,1 1 1,-1-1-1,1 0 1,0 1-1,-1-1 1,1 1-1,0 0 0,0 0 1,-1 0-1,1 0 1,0 0-1,0 0 1,0 0-1,1 0 1,-1 1-1,0-1 0,0 1 1,0 0-1,0 0 1,0-1-1,4 2 1,49 0-103,-51 0 73,-1-1 1,1 1-1,-1-1 0,1 1 1,-1 0-1,1 0 1,-1 1-1,0-1 1,0 1-1,1 0 1,-1 0-1,0 0 0,-1 0 1,1 0-1,0 0 1,-1 1-1,1-1 1,-1 1-1,0 0 1,1 0-1,1 5 0,-3-5 6,0-1 0,-1 1 0,1 0 0,-1 0 0,1 0 0,-1 0-1,0 0 1,0 0 0,-1-1 0,1 1 0,-1 0 0,1 0 0,-1 0-1,0 0 1,0-1 0,0 1 0,0 0 0,-1-1 0,1 1 0,-1-1-1,1 1 1,-1-1 0,0 0 0,0 0 0,0 0 0,-4 3 0,-34 24 51,33-25-58,0 0 1,0 1-1,0 0 1,-11 11-1,18-16-1,0 1 0,0 0-1,0-1 1,1 1 0,-1-1-1,0 1 1,0-1 0,0 1-1,0-1 1,1 1 0,-1-1 0,0 1-1,1-1 1,-1 1 0,0-1-1,1 1 1,-1-1 0,0 1-1,1-1 1,-1 0 0,1 1-1,-1-1 1,1 0 0,-1 1-1,1-1 1,-1 0 0,1 0-1,-1 1 1,1-1 0,0 0 0,29 15-87,-16-8 54,-9-4 56,0 1 0,0-1 0,-1 1 0,1 0 0,-1 0 0,0 1 0,0-1 0,-1 1 0,1 0 0,-1 0 0,0 0 0,-1 0 0,1 0 0,-1 1 0,0-1 0,0 1 0,2 10 1,-4-12 2,0-1 1,0 0 0,0 0 0,0 1 0,-1-1 0,1 0 0,-1 1 0,0-1 0,0 0-1,0 0 1,0 0 0,0 0 0,-1 0 0,1 0 0,-1 0 0,0-1 0,0 1 0,0 0 0,0-1-1,-1 0 1,1 1 0,-1-1 0,1 0 0,-1 0 0,0-1 0,0 1 0,1 0 0,-1-1-1,0 0 1,-1 0 0,1 1 0,-5 0 0,-5 1-525,0 0 1,-1-1-1,1 0 0,0-1 0,-27-1 1,25-2-1199,1 1 1,0-2-1,-1 0 1,1 0 0,0-1-1,0-1 1,1-1-1,-1 0 1,-12-8 0,8 2 105</inkml:trace>
  <inkml:trace contextRef="#ctx0" brushRef="#br0" timeOffset="396.03">3646 540 96,'-5'10'26039,"8"-14"-25494,2-4-3632</inkml:trace>
  <inkml:trace contextRef="#ctx0" brushRef="#br0" timeOffset="966.07">3335 409 324,'-8'-24'7876,"14"38"-2047,-5-10-5493,3 6 407,0 0 0,-1 0 1,-1 1-1,1-1 0,-1 1 1,0 17-1,-2-25-672,-1 0 0,1 0 0,-1 1 0,0-1 1,0 0-1,0 0 0,0 0 0,0-1 0,-1 1 0,1 0 0,-1 0 1,0-1-1,0 1 0,0-1 0,0 1 0,0-1 0,-1 0 1,1 0-1,-1 0 0,1 0 0,-1-1 0,0 1 0,0-1 0,0 1 1,1-1-1,-1 0 0,-5 1 0,-1 1-52,0-1 0,0 0 1,0 0-1,0-1 0,0 0 0,0-1 0,0 0 1,0 0-1,0-1 0,-1-1 0,1 1 1,1-1-1,-1-1 0,0 1 0,-15-8 0,28 12-4,0 1 0,0-1 0,0 1 0,0 0 0,-1 0 0,1 0 0,-1 1 0,0-1 0,0 1 0,0 0 0,-1 0-1,1 0 1,-1 0 0,0 0 0,0 0 0,-1 1 0,1-1 0,-1 1 0,0-1 0,0 1 0,0 0 0,-1-1 0,1 1 0,-1 0 0,0-1-1,-1 1 1,1 0 0,-1-1 0,0 1 0,0-1 0,0 1 0,-1-1 0,0 1 0,0-1 0,0 0 0,0 0 0,0 0 0,-1 0-1,0 0 1,0 0 0,0-1 0,0 1 0,-1-1 0,1 0 0,-1 0 0,0 0 0,1-1 0,-6 3 0,-3 1 136,-1 1 0,0-2 0,0 0 0,-21 5 0,18-6-898,-1-2 0,1 1 1,-1-2-1,-19 0 1,29-1-53,-1 0 1,0 0 0,0-1-1,1 0 1,-1-1-1,1 1 1,-1-1 0,1-1-1,-1 1 1,1-1 0,0-1-1,0 1 1,1-1-1,-1 0 1,1-1 0,0 0-1,0 0 1,0 0 0,1-1-1,0 1 1,0-1-1,-8-12 1,3-6-348</inkml:trace>
  <inkml:trace contextRef="#ctx0" brushRef="#br0" timeOffset="1383.1">3186 220 2180,'64'-24'9604,"4"5"-7489,35-12-4017,-132 44-7601,12-5 7897</inkml:trace>
  <inkml:trace contextRef="#ctx0" brushRef="#br0" timeOffset="1847.13">2773 372 476,'0'0'112,"0"0"-1,0 0 1,0-1-1,0 1 1,0 0-1,0 0 1,0-1-1,0 1 1,0 0-1,0 0 1,0 0-1,0-1 1,0 1-1,0 0 1,0 0-1,0 0 1,0-1-1,0 1 1,1 0-1,-1 0 1,0 0-1,0 0 1,0-1-1,0 1 1,0 0 0,1 0-1,-1 0 1,0 0-1,0 0 1,0-1-1,1 1 1,-1 0-1,0 0 1,0 0-1,0 0 1,1 0-1,-1 0 1,0 0-1,0 0 1,0 0-1,1 0 1,-1 0-1,0 0 1,0 0-1,0 0 1,1 0-1,-1 0 1,0 0-1,0 0 1,0 0-1,1 0 1,-1 0-1,0 0 1,0 0 0,0 1-1,1-1 1,-1 0-1,0 0 1,0 0-1,0 0 1,0 0-1,1 1 1,-1-1-1,12 21 3698,6 29 1237,-17-47-4870,0 0 1,-1 0-1,0 0 0,1 0 0,-1 0 1,0 1-1,0-1 0,-1 0 0,1 0 1,-1 0-1,1 0 0,-1 0 0,0 0 1,0 0-1,0 0 0,-1 0 0,1 0 0,-1 0 1,1-1-1,-1 1 0,0-1 0,0 1 1,0-1-1,0 0 0,-1 0 0,1 0 1,-3 2-1,1-2-171,0 0-1,-1 0 1,1-1-1,0 1 1,0-1 0,-1 0-1,1 0 1,0-1 0,-1 0-1,1 1 1,-1-1 0,1-1-1,-1 1 1,1-1 0,-1 1-1,1-1 1,0-1 0,0 1-1,-5-2 1,-19-13-239,27 16 183,0-1 0,0 1 1,1-1-1,-1 1 1,0-1-1,0 0 0,0 1 1,1-1-1,-1 0 0,0 0 1,0 1-1,1-1 0,-1 0 1,1 0-1,-1 0 1,1 0-1,-1 0 0,1 0 1,0 0-1,-1 0 0,1 0 1,0 0-1,0 0 0,-1 0 1,1 0-1,0 0 0,0-1 1,-3 37 2,1-31 143,0 0 0,-1 0 0,1-1 0,-1 1 0,0 0 0,0-1 0,0 1-1,-1-1 1,1 0 0,-1 0 0,0-1 0,1 1 0,-1-1 0,0 0-1,-1 0 1,1 0 0,0 0 0,-1-1 0,1 1 0,-1-1 0,1 0-1,-1-1 1,-4 1 0,6-1-148,0 0 0,0 0 0,0 0-1,0 0 1,0 0 0,0-1 0,0 0 0,1 1 0,-1-1-1,0 0 1,0-1 0,1 1 0,-1 0 0,1-1 0,-1 1-1,1-1 1,0 0 0,-1 0 0,1 0 0,0 0 0,0 0-1,0 0 1,1-1 0,-1 1 0,0-1 0,1 1 0,0-1-1,-1 1 1,1-1 0,0 0 0,1 0 0,-1 1 0,0-1-1,1 0 1,-1 0 0,1-5 0,0-5-800,1 14 267,-8 26 343,2-20 268,0 0 0,-1 0 1,0-1-1,-1 0 1,1 0-1,-1 0 0,0-1 1,0 0-1,-1 0 1,0-1-1,1 0 0,-2 0 1,1-1-1,0 0 1,-10 2-1,-17 3 74,-1-1 0,-46 3 0,69-9-118,-32 4 41,0-1 0,-1-3 0,1-2 0,0-1 0,-53-11 0,94 13-242,-1-1-1,1-1 1,0 1-1,-1-1 1,1 1-1,0-1 1,0 0-1,0-1 1,0 1-1,0-1 1,1 0-1,-1 1 1,1-2-1,0 1 1,-1 0-1,1-1 1,1 1-1,-4-7 0,4 7-162,1 0 0,0-1-1,1 0 1,-1 1-1,0-1 1,1 1-1,0-1 1,0 0-1,0 1 1,0-1 0,1 0-1,-1 1 1,1-1-1,0 1 1,0-1-1,0 1 1,1-1 0,-1 1-1,1 0 1,0 0-1,0 0 1,0 0-1,3-5 1,5-4-706,1 0 0,-1 1 1,15-13-1,13-6-152</inkml:trace>
  <inkml:trace contextRef="#ctx0" brushRef="#br0" timeOffset="2246.16">2726 171 588,'14'8'12554,"6"-5"-9372,24-8-6972,-32 4 4149,16-2-243,89-9 652,-40 8-4819,-76 4 3926,-1 0 1,1 0 0,-1 0 0,1 0 0,-1 0 0,1 0 0,-1 0 0,1 0 0,0 0 0,-1 0 0,1 0 0,-1 0 0,1 0 0,-1 0 0,0 1-1,1-1 1,-1 0 0,1 0 0,-1 0 0,1 1 0,-1-1 0,1 0 0,-1 1 0,0-1 0,1 0 0,-1 1 0,0-1 0,1 1 0,-1-1-1,1 1 1,-13 12-3638,-1-6 2321</inkml:trace>
  <inkml:trace contextRef="#ctx0" brushRef="#br0" timeOffset="2629.19">2583 680 944,'7'13'11213,"1"-5"-6388,1-5-2053,0-2-1608,3-1-1284,2-2-784,1-1-220,-1-3 216,1 1 324,-2 1 168,0-1-305,-5 1-935,-2 0-1560,-25-4-7505</inkml:trace>
  <inkml:trace contextRef="#ctx0" brushRef="#br0" timeOffset="3047.22">2689 826 164,'4'14'14845,"2"-13"-11504,2 0-1541,2-2-1120,0-1-756,3-1-380,-1 0-148,0-2-132,-2 0-388,-3-1-801,-3 1-1199,-4 0-736,-2 0 199,-5 2 1021,-3 1 1028,-6 1 632</inkml:trace>
  <inkml:trace contextRef="#ctx0" brushRef="#br0" timeOffset="3429.25">2295 838 268,'11'1'4192,"0"-2"1649,3-2-757,-2-1-1971,-2-1-1693,-2 0-1536,0 1-1228,-2 0-732,-2-2-101,-3 1 233,-2-1 140,-2 2-244,-4 1-444,-3 1 43,-3 1 509,-2 0 760</inkml:trace>
  <inkml:trace contextRef="#ctx0" brushRef="#br0" timeOffset="3814.28">1641 293 792,'-2'3'7010,"0"6"-4120,1 23-1882,13 127-1173,-4-92-2162,-4 0-4581,-4-51 5364</inkml:trace>
  <inkml:trace contextRef="#ctx0" brushRef="#br0" timeOffset="4212.31">1503 346 1848,'0'0'121,"-1"0"1,1 0-1,0 0 0,0-1 0,0 1 0,0 0 1,0 0-1,0 0 0,0 0 0,0-1 0,0 1 1,0 0-1,0 0 0,0 0 0,0-1 1,0 1-1,0 0 0,0 0 0,0 0 0,0-1 1,0 1-1,0 0 0,0 0 0,0 0 0,0 0 1,0-1-1,0 1 0,0 0 0,1-1 606,-1 1-605,0 0-1,1 0 0,-1 0 0,0 0 0,0 0 1,0 0-1,0 0 0,1-1 0,-1 1 1,0 0-1,0 0 0,0 0 0,1 0 0,-1 0 1,0 0-1,0 0 0,0 0 0,0 0 0,1 0 1,-1 0-1,0 0 0,0 0 0,0 0 0,1 1 1,-1-1-1,0 0 0,0 0 0,0 0 0,0 0 1,1 0-1,-1 0 0,0 0 122,0 1-122,6 19 176,0 30-2828,-5-30 2799,-1-1 0,-1 1 1,-1 0-1,-1-1 0,0 0 1,-12 35-1,13-49-337,0 1 0,-1-1 0,1 0 0,-1-1 0,0 1 0,-1 0 0,1-1 0,-1 0 0,0 1 0,0-2 0,0 1 0,-6 4 0,6-6-313,-1 0 0,0 0 0,1 0 0,-1 0 0,0 0 0,0-1 0,0 0 0,0 0 0,0-1-1,0 1 1,0-1 0,0 0 0,0-1 0,-1 1 0,-7-2 0,-7-4-1277,-1-3 495</inkml:trace>
  <inkml:trace contextRef="#ctx0" brushRef="#br0" timeOffset="4213.31">1286 373 2460,'43'24'10658,"-8"7"-4997,-6 6-4095,-4 3-3591,6 6-4202,4-3-3404</inkml:trace>
  <inkml:trace contextRef="#ctx0" brushRef="#br0" timeOffset="4581.34">1319 60 264,'-2'-5'2793,"1"0"1,0-1-1,1 1 0,-1 0 0,1-1 1,1-7-1,6-2-3144,-4 32-8027,-5 7 6081,-8 21-4594,4-28 5479</inkml:trace>
  <inkml:trace contextRef="#ctx0" brushRef="#br0" timeOffset="4997.37">982 425 40,'-27'2'7463,"-1"10"-4340,23-10-3109,1 1-1,0-1 1,0 1 0,0 0 0,0 0-1,0 1 1,1-1 0,-1 1-1,1 0 1,0 0 0,0 0-1,0 0 1,1 0 0,-1 1 0,1-1-1,-2 8 1,4-12-7,0 1-1,0 0 1,0 0 0,0 0-1,0 0 1,0-1-1,0 1 1,0 0 0,0 0-1,0 0 1,0 0 0,1-1-1,-1 1 1,0 0 0,1 0-1,-1-1 1,0 1-1,1 0 1,-1-1 0,1 1-1,0 0 1,-1-1 0,1 1-1,-1-1 1,1 1 0,1 0-1,25 8-402,30-10-845,-12-6 750,-35 4 488,0 1-1,0 1 1,1-1 0,-1 1 0,0 1-1,1 0 1,-1 1 0,17 2 0,-26-2 50,-1-1-1,1 0 1,0 1 0,-1-1 0,1 0 0,-1 1 0,1-1-1,-1 1 1,1-1 0,-1 1 0,0-1 0,1 1 0,-1-1-1,0 1 1,1-1 0,-1 1 0,0 0 0,0-1-1,1 1 1,-1-1 0,0 1 0,0 0 0,0-1 0,0 1-1,0 0 1,0-1 0,0 1 0,0 0 0,0-1 0,0 1-1,0 0 1,0-1 0,0 1 0,-1 0 0,1-1-1,0 1 1,-1-1 0,1 1 0,0-1 0,-1 1 0,1-1-1,0 1 1,-1-1 0,1 1 0,-1-1 0,1 1 0,-1-1-1,1 1 1,-2-1 0,-25 28 1811,27-28-1773,-13 11 440,-1-2-1,1 0 1,-1 0 0,-1-1-1,0-1 1,0-1 0,-18 6-1,25-9-516,0-1 0,0 0 0,0 0-1,0-1 1,0 0 0,0 0 0,0-1 0,0 0 0,0 0-1,0-1 1,0 0 0,0-1 0,0 0 0,0 0-1,0 0 1,-11-6 0,16 6-268,0-1-1,-1 1 1,1-1-1,0 0 1,0 0 0,1-1-1,-1 1 1,1 0-1,-1-1 1,1 1-1,0-1 1,0 0 0,1 0-1,-1 0 1,1 0-1,0 0 1,0 0 0,0 0-1,0 0 1,1 0-1,0-1 1,0-5 0,-4-19-602,-38 71 2974,32-33-1578,1 0 0,-1 0 0,-1-1 0,0 0 0,0-1 0,0 0 0,-14 5 0,19-9-899,0-1 0,-1-1 0,1 1 0,0-1 0,-1 0 0,1 0 0,-7-1 0,7 0-930,1 0 0,-1-1 1,0 0-1,1 0 0,-1-1 0,1 1 0,-1-1 1,-8-5-1,1 0-344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3:18.20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35 194 460,'-4'11'10164,"-8"-4"-3953,9-6-5736,-1-1 0,1 1-1,-1-1 1,1 0 0,-1 0 0,1 0 0,-1 0-1,-4-2 1,4 2-483,1-1 1,-1 1-1,0-1 0,1-1 0,-1 1 1,1 0-1,-1-1 0,1 0 0,0 1 0,-1-1 1,1-1-1,0 1 0,0 0 0,1-1 1,-1 1-1,0-1 0,1 0 0,-4-4 1,6 2-4,-1 0 1,1 1 0,-1-1 0,1 0 0,1 0-1,-1 1 1,1-1 0,0 0 0,0 1 0,0-1-1,0 1 1,1-1 0,0 1 0,0 0-1,0-1 1,0 1 0,1 0 0,-1 0 0,6-5-1,-5 5-48,-1 1 0,1-1-1,0 1 1,-1 0-1,2 0 1,-1 0-1,0 0 1,0 1 0,1-1-1,-1 1 1,1 0-1,0 0 1,0 0 0,0 1-1,0-1 1,0 1-1,0 0 1,0 0-1,0 0 1,0 1 0,9-1-1,-11 2 50,0 0 0,0-1 0,0 1 0,0 0 0,-1 0-1,1 0 1,0 1 0,-1-1 0,1 0 0,0 1 0,-1-1 0,1 1 0,-1-1 0,0 1 0,0 0-1,0-1 1,0 1 0,0 0 0,0 0 0,0 0 0,0 0 0,-1 0 0,1 0 0,-1 0-1,1 0 1,-1 0 0,0 0 0,0 0 0,0 0 0,0 0 0,0 0 0,0 0 0,-1 0-1,0 4 1,0 4 25,-2 1 0,1-1-1,-1 1 1,0-1-1,-7 13 1,-1-4 178,-1-1-1,0 1 0,-1-2 1,-1 0-1,-1-1 1,-1 0-1,0-1 1,-1-1-1,0-1 1,-1 0-1,-28 14 1,15-18-117,28-14-131,16-8-110,-7 9 126,0 0 0,0 1 0,0-1 1,1 1-1,-1 0 0,1 1 1,-1 0-1,1 0 0,0 0 0,0 1 1,0 0-1,12-1 0,-6 3 140,0 0-1,0 1 1,0 0-1,-1 1 1,24 9 0,-27-10-160,1-1 0,-1 1-1,0-1 1,0-1 0,0 0 0,1 0 0,-1-1 0,0 0 0,0-1 0,0 0 0,0 0 0,10-4 0,45-23-6133,-56 24 3602,0 0 1,0 0 0,-1-1-1,10-10 1,-8 7 1327</inkml:trace>
  <inkml:trace contextRef="#ctx0" brushRef="#br0" timeOffset="398.02">482 47 540,'-2'0'433,"0"0"0,0 0-1,0 0 1,0 0 0,0 0 0,0 0 0,0 0-1,0 1 1,0-1 0,0 1 0,1-1 0,-1 1-1,0 0 1,0 0 0,1 0 0,-1 0 0,0 0-1,1 0 1,-1 0 0,-1 2 0,0 1 235,-1-1 1,2 1-1,-1 0 1,0 0-1,1 0 1,-1 1 0,1-1-1,-1 6 1,-1 1 209,1 1 0,0-1 0,1 1 0,0 0 0,0 24 0,2-33-851,0 1 1,0-1 0,1 1-1,-1-1 1,1 1-1,0-1 1,0 0 0,0 1-1,1-1 1,-1 0-1,1 0 1,-1 0-1,1 0 1,0 0 0,0 0-1,1 0 1,-1-1-1,0 1 1,1-1 0,0 0-1,0 1 1,-1-1-1,1 0 1,0-1-1,1 1 1,-1 0 0,0-1-1,0 0 1,1 0-1,-1 0 1,0 0 0,1-1-1,-1 1 1,1-1-1,-1 0 1,1 0-1,-1 0 1,1 0 0,4-1-1,-1 0-540,0 0-1,0-1 1,0 1 0,-1-1-1,1-1 1,-1 1-1,1-1 1,-1 0 0,6-5-1,-8 6-635,1-1-1,-2 0 0,1-1 1,0 1-1,0-1 0,-1 1 1,0-1-1,0 0 1,0 0-1,0-1 0,-1 1 1,4-8-1,-1-4-276</inkml:trace>
  <inkml:trace contextRef="#ctx0" brushRef="#br0" timeOffset="831.06">640 1 1284,'-8'11'2283,"0"1"0,1 1-1,0-1 1,-7 21 0,6-9 798,-9 47 1,-3 119-1795,18-161-2736,0-8-2913,1 1-1,1 0 1,3 31 0,-1-43 3220</inkml:trace>
  <inkml:trace contextRef="#ctx0" brushRef="#br0" timeOffset="832.06">732 297 1380,'-10'15'11173,"3"6"-5512,-1 49-3439,6-52-1127,-1 25-731,-1 5-4531,1-17-6540,5-17 5407,1-10 3963</inkml:trace>
  <inkml:trace contextRef="#ctx0" brushRef="#br0" timeOffset="66812">1076 90 1236,'0'0'77,"1"0"1,-1 0-1,0 0 0,0 0 0,0 0 0,0 0 0,0 0 1,0 0-1,0 0 0,0 0 0,0 0 0,0 0 1,1 0-1,-1 0 0,0 0 0,0 0 0,0 0 1,0-1-1,0 1 0,0 0 0,0 0 0,0 0 1,0 0-1,0 0 0,0 0 0,0 0 0,0 0 1,0 0-1,0 0 0,0 0 0,1-1 0,-1 1 1,0 0-1,0 0 0,0 0 0,0 0 0,0 0 1,0 0-1,0 0 0,0 0 0,0 0 0,0-1 1,0 1-1,-1 0 0,1 0 0,0 0 0,0 0 1,0 0-1,0 0 0,0 0 0,0 0 0,0 0 1,0 0-1,0 0 0,0-1 0,0 1 0,0 0 1,0 0-1,0 0 0,0 0 0,0 0 0,-1 0 1,1 0-1</inkml:trace>
  <inkml:trace contextRef="#ctx0" brushRef="#br0" timeOffset="67498.06">1018 101 956,'-3'2'603,"-1"-1"1,1-1-1,-1 1 1,1 0-1,-1-1 0,1 0 1,-1 1-1,1-2 1,-1 1-1,1 0 0,-1-1 1,1 1-1,-1-1 1,1 0-1,-4-2 0,45-13 667,-38 16-1269,21-6 218,0 1 0,29-3-1,-46 7-112,0 0-1,-1 1 0,1 0 1,0 0-1,0 0 0,0 0 1,0 0-1,-1 1 0,1 0 1,0-1-1,0 2 0,-1-1 1,1 0-1,-1 1 0,1-1 1,-1 1-1,1 0 0,-1 0 1,0 1-1,0-1 0,5 5 1,-7-5 64,0 0 0,0 0 1,0 0-1,0 0 0,-1 0 1,1 1-1,0-1 0,-1 0 0,0 0 1,1 0-1,-1 1 0,0-1 1,0 0-1,0 0 0,-1 1 1,1-1-1,0 0 0,-1 0 0,0 0 1,1 1-1,-1-1 0,0 0 1,0 0-1,0 0 0,0 0 1,0 0-1,-1-1 0,1 1 0,-3 2 1,-5 6 238,-1 0 0,-1 0 1,-20 14-1,2-1-61,37-23-373,-1 0 1,1 1 0,0-1 0,0 2 0,0-1-1,-1 1 1,1 0 0,-1 1 0,11 4 0,-15-5 21,1 0 0,-1-1 0,1 2 0,-1-1 0,0 0 0,0 1 0,0-1 1,0 1-1,0 0 0,-1 0 0,0 0 0,1 0 0,-1 1 0,0-1 0,0 1 0,-1-1 0,1 1 1,-1-1-1,1 1 0,-1 0 0,0 0 0,-1 0 0,1 0 0,-1 0 0,0-1 0,0 7 1,-1-6 14,0-1 1,0 1-1,0-1 1,0 1-1,-1-1 1,0 0 0,1 1-1,-1-1 1,0 0-1,-1 0 1,1 0 0,-1-1-1,1 1 1,-1-1-1,0 1 1,0-1-1,0 0 1,0 0 0,0 0-1,0 0 1,-1 0-1,1-1 1,0 0-1,-1 0 1,0 0 0,1 0-1,-1 0 1,-4 0-1,3-1 66,1 1 1,-1-1-1,0 0 0,0 0 0,1 0 0,-1-1 0,-9-2 0,10 2-429,0 0 0,0-1 1,0 0-1,0 0 0,0 0 0,1 0 0,-1-1 0,-3-2 0,4 2-498,0 0-1,0-1 1,0 1-1,0 0 1,1-1-1,-1 0 1,-3-7-1,4 6-436,0 1 0,1-1 0,0 1 0,0-1-1,0 0 1,0 0 0,0-8 0,2 0-321</inkml:trace>
  <inkml:trace contextRef="#ctx0" brushRef="#br0" timeOffset="68347.12">1543 131 20,'1'-4'345,"0"1"-1,0 0 1,0 0 0,0 0 0,-1 0-1,1-1 1,-1 1 0,0 0-1,0 0 1,0-1 0,-1 1 0,1 0-1,-1 0 1,0 0 0,0 0-1,0-1 1,0 1 0,-3-5 0,3 5-133,-1 0 0,0 0 0,-1 0 0,1 0 0,0 0 0,-1 0 0,0 1 0,0-1 0,0 1 0,0 0 0,0-1 0,0 1 0,0 1 0,-1-1 0,1 0 0,-1 1 0,1 0 0,-1 0 0,1 0 0,-1 0 0,0 1 0,1-1 0,-1 1 0,0 0 0,0 0 0,0 0 0,1 0 0,-1 1 0,0 0 0,1 0 0,-1 0 0,0 0 1,1 0-1,-1 1 0,1-1 0,0 1 0,0 0 0,-6 4 0,2 2 202,0-1 0,1 1 1,0 1-1,0-1 0,1 1 0,0 0 1,0 0-1,1 1 0,0-1 1,1 1-1,-3 12 0,5-19-403,1 0 0,-1 0-1,0 0 1,1 0 0,0 0-1,-1 0 1,1 0 0,1 0 0,-1 0-1,0-1 1,1 1 0,-1 0-1,1 0 1,0 0 0,0 0 0,0-1-1,0 1 1,0 0 0,1-1-1,-1 1 1,1-1 0,0 1-1,0-1 1,0 0 0,0 0 0,0 0-1,0 0 1,0 0 0,1 0-1,-1-1 1,1 1 0,-1-1-1,1 1 1,0-1 0,0 0 0,-1 0-1,1-1 1,0 1 0,0 0-1,0-1 1,0 0 0,4 1 0,-2-1-10,-1 0 0,1 0 0,0 0 1,-1 0-1,1-1 0,-1 0 1,1 1-1,-1-2 0,0 1 0,1 0 1,-1-1-1,0 0 0,0 0 1,0 0-1,0-1 0,0 1 0,-1-1 1,1 0-1,-1 0 0,1 0 1,-1-1-1,0 1 0,-1-1 0,1 1 1,4-9-1,-3 5-4,-1-1 1,0 1-1,-1-1 1,0 0-1,0 0 1,0 1-1,-1-1 0,0 0 1,0 0-1,-1-1 1,0 1-1,-1 0 0,-2-14 1,15 63-112,-4-21 172,-2 1 1,0 1-1,-1-1 0,-1 1 0,1 22 0,-5-38-4,0 0 0,0 0 0,0 0 0,-1 0 0,0 0 0,0 0 0,-1 0 0,0 0 0,0 0 0,0 0 0,0-1 0,-1 1 0,0-1 1,0 0-1,-1 0 0,1 0 0,-1 0 0,0-1 0,0 1 0,-1-1 0,0 0 0,1 0 0,-1-1 0,0 1 0,-8 3 0,8-4-31,-1-1 1,-1 1-1,1-1 1,0 0-1,-1 0 1,1 0-1,-1-1 1,1 0-1,-1-1 0,1 1 1,-1-1-1,0 0 1,-8-2-1,10 1-463,1 0 0,0 0-1,0-1 1,0 1 0,0-1 0,1 0-1,-1 0 1,0-1 0,-3-2 0,3 2-941,1 0 0,0-1 0,0 1 1,0-1-1,0 0 0,0 0 1,1 0-1,-1 0 0,-1-5 0,-1-2-778,1 0 76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3:16.25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09 235 1224,'1'0'279,"30"0"7781,-22 1-3172,-23 1-93,12-2-4689,-1 1-1,1-1 1,0 0 0,-1 0 0,1 0 0,-1 0-1,1-1 1,0 1 0,-1 0 0,1-1-1,0 0 1,-1 0 0,1 0 0,0 0 0,0 0-1,0 0 1,0 0 0,0-1 0,-3-1 0,4 1-83,0 1 0,0-1 1,0 0-1,0 0 0,0 0 1,1 0-1,-1 1 0,0-1 1,1 0-1,0 0 0,-1 0 1,1 0-1,0-1 0,0 1 1,0 0-1,0 0 0,1-4 0,1-1-40,0-1-1,0 0 0,1 1 0,0 0 1,0 0-1,1 0 0,0 0 0,0 0 1,1 1-1,6-9 0,-4 8 7,1 1-1,0 0 1,0 0-1,0 0 1,1 1-1,16-7 1,-23 11 8,1 0 0,-1 0 0,1 0 0,-1 1 0,1-1 0,-1 1 0,1 0 0,-1-1 0,1 1 0,-1 0 0,1 1 0,-1-1 0,6 1 0,-7 0 3,1 0 1,-1 0-1,0-1 0,0 1 0,1 0 0,-1 0 0,0 1 0,0-1 0,0 0 0,0 0 0,0 0 0,0 1 1,0-1-1,-1 0 0,1 1 0,0-1 0,-1 1 0,1-1 0,-1 1 0,1-1 0,-1 1 0,0-1 0,0 1 1,0 3-1,0 2 20,0 1 0,-1-1 0,0 1 0,-1 0 0,1-1 1,-1 0-1,-1 1 0,0-1 0,0 0 0,0 0 0,-1-1 0,0 1 1,-9 11-1,-7 8 238,-42 41 0,56-61-228,-16 17 48,0-2 0,-2 0 1,-35 23-1,71-49-117,1 0 0,0 1 1,0 0-1,0 1 0,1 0 0,-1 1 0,1 1 0,-1 0 0,1 1 1,15 1-1,45-3 278,-69 2-86,0-1 0,0 0 0,0 0 0,0 0 0,0-1 0,-1 0 0,1 0 1,7-4-1,-8 3-446,1 0 0,-1 0 0,0-1 1,0 1-1,0-1 0,6-8 0,-1-3-2086,0 1 0,-2-1-1,1 0 1,5-19-1,6-12-6082,-12 30 7265</inkml:trace>
  <inkml:trace contextRef="#ctx0" brushRef="#br0" timeOffset="431.03">453 69 1548,'0'-1'271,"-1"1"0,1 0-1,-1-1 1,1 1 0,-1 0 0,1 0 0,-1-1-1,1 1 1,-1 0 0,0 0 0,1 0 0,-1 0-1,1 0 1,-1 0 0,0 0 0,1 0-1,-1 0 1,1 0 0,-1 0 0,0 0 0,1 0-1,-1 0 1,1 1 0,-1-1 0,1 0 0,-1 0-1,0 1 1,1-1 0,-1 0 0,1 1-1,-1-1 1,1 0 0,0 1 0,-1-1 0,1 1-1,-1-1 1,1 1 0,-1 0 0,-12 33 5134,11-18-4179,-1-1 0,1 31 0,2-43-1163,0 0 0,0 0 1,0 0-1,1 0 0,-1 0 0,1 0 0,0-1 1,0 1-1,0 0 0,0 0 0,0-1 0,0 1 1,1-1-1,0 1 0,-1-1 0,1 1 0,0-1 1,3 3-1,-3-4 35,0 0 0,0 0 1,0 0-1,0 0 0,0 0 1,0 0-1,0-1 0,1 1 0,-1-1 1,0 1-1,0-1 0,1 0 1,-1 0-1,0 0 0,1 0 0,-1 0 1,0-1-1,4 0 0,-2 0-370,1-1 0,-1 1-1,1-1 1,-1 0 0,0-1 0,0 1-1,0-1 1,0 1 0,6-6-1,-7 4-869,0 1-1,0 0 0,0-1 1,0 1-1,0-1 0,-1 0 1,0 0-1,0 0 0,0 0 1,2-8-1,3-28-6563,-6 24 6560</inkml:trace>
  <inkml:trace contextRef="#ctx0" brushRef="#br0" timeOffset="862.06">588 0 604,'-4'4'1353,"1"1"0,0-1 0,0 1 1,0 0-1,1 0 0,-1 0 0,1 0 0,0 0 0,-1 9 0,-10 57 3210,8-38-3044,3-26-1469,-30 188 1145,25-96-6299,13-1-8624,-3-79 12014</inkml:trace>
  <inkml:trace contextRef="#ctx0" brushRef="#br0" timeOffset="863.06">682 332 1488,'-1'1'3084,"1"5"97,0 1-97,0 4-408,0 3-564,0 2-527,-1 3-457,0 1-380,0 2-284,-1 1-204,2 1-520,-2 0-1004,1 0-1493,1-1-1343,-1-2-128,2 0 831,-1-1 1325,0-2 808</inkml:trace>
  <inkml:trace contextRef="#ctx0" brushRef="#br0" timeOffset="63719.78">1035 134 40,'-2'0'555,"1"0"1,-1 1-1,1-2 1,-1 1-1,1 0 0,-1 0 1,1 0-1,0-1 1,-1 1-1,1-1 0,-1 1 1,1-1-1,0 1 1,-1-1-1,1 0 0,-2-1 1,2 1-318,1 0 1,0 1-1,-1-1 1,1 0-1,0 1 1,-1-1-1,1 0 1,0 1-1,0-1 1,0 0-1,0 0 1,-1 1-1,1-1 0,0 0 1,0 0-1,0 1 1,1-1-1,-1 0 1,0 0-1,0 1 1,0-1-1,0 0 1,1 0-1,1-2 144,-1 0 0,1 0 1,0 0-1,0 0 0,0 1 0,0-1 0,0 1 0,1-1 1,-1 1-1,1 0 0,-1 0 0,6-3 0,8-3-83,-1 2 0,31-10 0,-39 14-255,0 0 0,0 1 1,0-1-1,1 2 0,-1-1 0,0 1 0,0 0 1,0 0-1,11 3 0,-17-3-19,1 0-1,-1 1 1,1-1 0,-1 1-1,0-1 1,1 1-1,-1 0 1,0 0 0,1-1-1,-1 1 1,0 0 0,0 0-1,0 0 1,0 0 0,0 1-1,0-1 1,0 0 0,0 0-1,0 0 1,-1 1-1,1-1 1,0 1 0,-1-1-1,1 0 1,0 3 0,-1-1 44,0 0 1,0 1 0,0-1-1,0 1 1,-1-1 0,1 0-1,-1 1 1,0-1 0,0 0-1,-3 6 1,-1 3 201,-1 0 0,-1-1 0,0 0 0,-16 19 0,0-10 47,19-16-264,-1-1 1,1 1-1,-1 0 0,1 1 1,1-1-1,-6 8 0,49-15-38,-33 3-3,-1-1 0,1 1 1,-1 0-1,1 1 1,-1 0-1,0 0 0,1 0 1,-1 1-1,0 0 0,0 0 1,0 0-1,0 1 1,0 0-1,-1 0 0,1 0 1,-1 1-1,7 6 0,-10-8-9,1 1 0,-1 0 0,1 0 0,-1 1 0,0-1 0,0 0 0,-1 1 0,1 0-1,-1-1 1,0 1 0,0 0 0,0-1 0,0 1 0,0 0 0,-1 0 0,0 0 0,0 0-1,0-1 1,0 1 0,-1 0 0,1 0 0,-1 0 0,0 0 0,0-1 0,0 1 0,-1 0-1,1-1 1,-1 1 0,0-1 0,-3 4 0,2-1 89,-1-1 0,1 0 1,-1 0-1,-1 0 0,1 0 0,-1-1 1,1 1-1,-1-1 0,-1 0 0,1-1 1,-1 1-1,1-1 0,-1 0 0,0-1 1,0 1-1,-9 1 0,10-3-386,0 0 1,-1 0-1,1 0 1,0-1-1,0 0 0,0 0 1,-1-1-1,1 1 1,-5-2-1,5 0-843,1 1-1,-1-1 1,1 0 0,-1 0-1,1 0 1,0 0-1,0-1 1,0 0 0,0 0-1,-5-5 1,-25-35-8717,26 29 854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4:07.82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27 150 736,'0'-7'840,"-1"0"0,1 0 0,-1 0 0,0 0 0,-1 0 0,0 0 0,0 1 1,-3-7-1,5 12-669,-1 0 0,1 0 1,-1 0-1,1 0 1,-1 1-1,1-1 0,-1 0 1,0 0-1,1 1 1,-1-1-1,0 0 0,0 1 1,1-1-1,-1 1 1,0-1-1,0 1 0,0-1 1,0 1-1,0 0 1,0-1-1,1 1 0,-1 0 1,0 0-1,-2 0 1,1 0 69,0 1 0,0-1 0,0 1 0,0 0 0,0 0 0,0 0 0,0 0 0,0 1 0,0-1 0,1 0 0,-1 1 0,0-1 0,1 1 0,-1 0 0,1-1 0,-2 3 0,-5 8 55,1 0 0,0 0 1,1 1-1,0 0 0,1 0 1,0 0-1,1 1 0,0-1 1,1 1-1,1 0 0,0 0 0,1 24 1,1-29-297,1 0 1,-1 0-1,2-1 1,-1 1-1,1 0 1,1-1-1,-1 0 0,1 1 1,7 12-1,-7-17 16,0 1 0,0-1 0,1 0 0,-1 0 0,1 0-1,0 0 1,0-1 0,0 1 0,0-1 0,0 0 0,1 0-1,0-1 1,-1 1 0,1-1 0,0 0 0,10 2 0,-12-3-13,0 0 1,0-1 0,0 1-1,0-1 1,0 0 0,0 1-1,0-1 1,0-1 0,0 1 0,0 0-1,0-1 1,0 0 0,0 1-1,0-1 1,0 0 0,0-1-1,0 1 1,-1 0 0,1-1-1,0 0 1,2-2 0,-1 1-3,-1-1 1,0 0-1,0 0 0,0-1 1,0 1-1,0-1 0,-1 1 1,0-1-1,0 0 0,0 0 1,1-8-1,1-4-8,-2 0-1,0 0 1,-1-1-1,0 1 1,-2-1-1,-2-23 1,1 32 0,-1-1-1,1 1 1,-2-1 0,1 1 0,-1 0 0,0 0-1,-1 1 1,0-1 0,-9-11 0,12 17-2,-1 0 0,1 1 0,0-1 1,-1 0-1,1 1 0,-1 0 0,0-1 0,0 1 1,0 0-1,0 0 0,0 1 0,0-1 1,-1 1-1,1 0 0,-1-1 0,1 2 1,-1-1-1,1 0 0,-1 1 0,1-1 0,-1 1 1,1 0-1,-1 0 0,0 0 0,1 1 1,-1-1-1,1 1 0,-1 0 0,-3 1 1,-12 13-2335,17-13 1594,1-1 0,-1 1 1,1 0-1,0 0 0,0 1 0,0-1 1,0 0-1,0 0 0,0 1 0,0-1 1,1 0-1,-1 1 0,1-1 0,0 0 1,0 1-1,0-1 0,0 0 0,0 1 1,0-1-1,1 1 0,0 3 0,3 3-578</inkml:trace>
  <inkml:trace contextRef="#ctx0" brushRef="#br0" timeOffset="652.04">363 83 1264,'-1'-1'145,"0"1"-1,0-1 1,0 0-1,1 1 1,-1-1-1,0 0 1,1 1 0,-1-1-1,1 0 1,-1 0-1,1 0 1,-1 1-1,1-1 1,-1 0-1,1 0 1,0 0 0,-1 0-1,1 0 1,0 0-1,0 0 1,0 0-1,0 0 1,0 0 0,0 0-1,0 0 1,0 1-1,0-1 1,0 0-1,1-1 1,0-1 84,0 1 0,0-1 0,1 1 0,-1 0 0,1 0 0,0-1 0,0 1 0,-1 0 0,1 1 0,4-4 0,-2 1-74,1 1 0,0 0 0,0 0 0,0 0 0,0 0 0,0 1 0,0 0 0,1 0-1,-1 1 1,7-2 0,-9 3-165,-1 0 0,1 0-1,-1 0 1,1 0 0,-1 0-1,1 1 1,-1-1 0,1 1-1,-1 0 1,1 0 0,-1 0 0,0 0-1,1 0 1,-1 0 0,0 1-1,0-1 1,0 1 0,0-1-1,0 1 1,0 0 0,2 3-1,-2-2 193,-1 1 0,1-1 0,-1 0-1,0 1 1,0-1 0,0 1-1,-1-1 1,1 1 0,-1-1 0,0 1-1,0 0 1,0-1 0,-1 7-1,-1 0 521,0 0 0,0 0-1,-1 0 1,-1 0 0,0-1-1,0 0 1,-1 1 0,0-1-1,-11 14 1,-34 26 537,53-50-1236,0 0 0,0-1 0,0 1 1,0 0-1,1 1 0,-1-1 0,0 1 1,1-1-1,-1 1 0,1 0 1,-1 0-1,0 0 0,1 1 0,5 1 1,-2-1-50,0 0 1,-1 1 0,0 0-1,1 1 1,-1-1 0,11 7 0,-14-7 49,0 0 0,0 0 0,-1 0 0,1 0 0,0 1 0,-1-1 1,0 1-1,1-1 0,-1 1 0,0 0 0,0 0 0,-1 0 1,1 0-1,-1 0 0,1 1 0,-1-1 0,0 0 0,0 1 1,0-1-1,-1 0 0,1 1 0,-1-1 0,0 1 0,0-1 0,0 1 1,-1-1-1,1 1 0,-1-1 0,1 1 0,-1-1 0,0 0 1,-1 1-1,1-1 0,-1 0 0,1 0 0,-1 0 0,-2 3 1,-1 1 46,1-1 1,-1-1-1,0 1 1,-1-1-1,1 1 1,-1-2 0,0 1-1,0-1 1,-1 1-1,1-2 1,-1 1-1,0-1 1,0 0 0,0 0-1,0-1 1,-10 2-1,-20-5 427,5-12-5331,23 7 1804,0-1 1,0 1 0,1-2-1,-12-12 1,12 12 178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3:24.45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48 181 664,'1'12'13467,"-9"-4"-5762,-28-1-3648,-23-9-7075,42-1 4802,15 2-1784,0 1 0,1 0 0,-1-1 0,0 1 0,1-1 0,-1 0 0,0 0 0,1 0 0,-1 1 0,1-1 0,-1-1 0,1 1 0,0 0 0,-1 0 0,1 0 0,0-1 0,0 1 0,0-1 0,0 1 0,0-1 0,0 1 0,0-1 0,0 0 0,0-3 0,1 3 4,0 0 1,0 0-1,1-1 1,-1 1 0,1 0-1,0 0 1,-1 0-1,1 0 1,0 0-1,0 0 1,1 0 0,-1 0-1,0 0 1,1 0-1,-1 0 1,3-2 0,4-3 5,-1 0 0,1 1 0,1-1 0,-1 2 0,1-1 0,0 1 0,17-6 1,-19 9-13,1 0 0,-1 0 0,1 1 1,0 0-1,-1 0 0,1 1 0,0 0 1,0 1-1,0 0 0,7 1 0,-13-1 2,1-1 0,-1 1 0,0 0 0,0-1 0,0 1-1,0 0 1,0 0 0,0 0 0,0 1 0,-1-1 0,1 0 0,0 1 0,-1-1-1,1 1 1,0 0 0,-1-1 0,0 1 0,0 0 0,1 0 0,-1 0-1,0 0 1,0 0 0,-1 0 0,1 0 0,0 0 0,-1 0 0,1 0 0,-1 1-1,0-1 1,1 0 0,-1 0 0,0 0 0,-1 1 0,1-1 0,0 0-1,-1 0 1,1 0 0,-1 1 0,0 1 0,-3 6 24,0 0 1,-1 0-1,0 0 1,0-1-1,-1 0 0,-1 0 1,1 0-1,-1-1 1,-1 0-1,1 0 1,-1-1-1,-1 0 0,0 0 1,-9 5-1,-14 8 228,0-1 0,-60 24-1,83-39-230,1-1-3,0 1 0,0-1 1,0-1-1,-13 3 0,70-21 2,-39 15-2,0 1-1,0 1 1,0-1-1,0 2 0,0-1 1,0 2-1,0-1 0,-1 1 1,1 1-1,-1 0 1,0 0-1,0 0 0,11 9 1,28 11 686,-44-22-613,-1-1-1,0 1 1,1-1 0,-1 0 0,1 0 0,0-1-1,-1 1 1,1-1 0,-1 1 0,1-1 0,0-1-1,-1 1 1,1 0 0,0-1 0,-1 0 0,5-1-1,-4 0-336,1 0 0,-1 0 0,0-1 0,1 1 0,-1-1 0,0 0 0,-1 0 0,1-1-1,0 1 1,4-7 0,28-50-6346,-10-1-3521,-18 43 5568,2-7 2170,1 2 838</inkml:trace>
  <inkml:trace contextRef="#ctx0" brushRef="#br0" timeOffset="509.03">581 105 852,'-6'-20'9999,"-4"15"-3685,8 5-5962,0 1 1,1 0-1,-1 0 0,0 0 0,1 0 0,-1 0 0,0 0 0,1 0 0,0 0 0,-1 1 0,1-1 0,0 1 0,-1-1 0,0 3 0,-7 9 19,1 0 0,1 0 0,-8 18 0,13-27-255,1-1 0,-1 1 0,1 1 0,0-1 1,0 0-1,0 0 0,1 0 0,-1 0 0,1 1 0,0-1 0,0 0 0,1 0 0,-1 0 0,1 1 0,0-1 0,0 0 1,0 0-1,1 0 0,1 4 0,0-5-72,-1-1 0,1 1 0,0 0 0,-1-1 0,1 1 0,0-1 0,1 0 0,-1 0 0,0 0 0,0 0 0,1-1 0,-1 0 0,1 1 0,0-1 0,-1 0 0,1-1 0,0 1 0,-1-1 0,1 1 0,0-1 0,6-1 0,2 1-46,0 0-1,-1-1 1,1-1-1,0 0 0,-1 0 1,20-7-1,-27 7-496,0 0 0,-1 0 0,1 0 0,-1 0 0,1 0 1,-1-1-1,0 1 0,0-1 0,5-6 0,2-12-5885,-6-5-3601,-8-3 5421,0 12 3412</inkml:trace>
  <inkml:trace contextRef="#ctx0" brushRef="#br0" timeOffset="923.07">686 0 1416,'-12'22'11603,"2"27"-4827,8-35-5416,-28 215 3028,23-152-8536,2 0-7592,4-76 11319,1 0 1,0 1 0,0-1-1,0 1 1,0-1-1,0 1 1,0-1-1,1 0 1,-1 1-1,0-1 1,1 0 0,-1 1-1,1-1 1,-1 0-1,1 1 1,0-1-1,0 0 1,-1 0 0,3 2-1,4 0-717</inkml:trace>
  <inkml:trace contextRef="#ctx0" brushRef="#br0" timeOffset="1339.1">858 158 336,'-2'-2'1442,"-1"0"0,0 0 0,0-1 0,1 1 0,0-1 0,-1 0 1,1 0-1,-3-4 0,5 5-1007,-1 1 0,1 0 0,-1-1 0,1 1 1,-1 0-1,1-1 0,0 1 0,-1-1 0,1 1 1,0-1-1,0 1 0,0-1 0,0 1 0,1-1 1,-1 1-1,1-2 0,-1 1-217,1 1 0,0-1 0,0 0 0,0 1 0,0-1 0,0 1 1,0-1-1,0 1 0,0 0 0,1-1 0,-1 1 0,1 0 0,1-1 0,33-13-563,-32 14 347,0 0 0,0 1 1,0-1-1,0 1 0,0-1 1,0 1-1,0 1 0,1-1 1,-1 0-1,0 1 0,0 0 1,0 0-1,0 0 0,0 1 0,0-1 1,-1 1-1,1 0 0,0 0 1,-1 0-1,1 1 0,5 5 1,-7-6 11,0 1 0,-1-1 1,1 1-1,-1 0 0,0-1 1,0 1-1,0 0 0,0 0 1,0 0-1,0 0 0,-1 0 0,0 0 1,1 0-1,-1 0 0,0 0 1,-1 0-1,1 0 0,0 0 1,-1 0-1,0 0 0,0 0 1,0 0-1,0 0 0,0 0 1,0-1-1,-1 1 0,1-1 1,-1 1-1,0-1 0,-3 4 1,0 1 86,0-1 1,-1-1-1,0 1 1,0-1 0,0 0-1,-1 0 1,0-1 0,-11 6-1,-11 8 56,39-18-344,0 0 0,-1 1-1,1 1 1,-1-1 0,1 2 0,-1-1 0,10 5-1,-14-5 204,-1 0-1,0 0 0,1 0 0,-1 1 0,0-1 1,0 1-1,-1 0 0,1 1 0,-1-1 0,1 1 0,-1-1 1,0 1-1,0 0 0,-1 0 0,1 0 0,-1 0 1,0 1-1,0-1 0,0 1 0,1 7 0,-2-9 60,-1 0 1,0 0-1,0 1 0,0-1 0,0 0 0,-1 0 1,1 0-1,-1 0 0,0 0 0,0 0 0,0 0 0,0 0 1,-1 0-1,1 0 0,-1-1 0,0 1 0,1 0 0,-1-1 1,0 0-1,-1 1 0,1-1 0,0 0 0,-1 0 0,1 0 1,-1 0-1,1-1 0,-1 1 0,0-1 0,0 1 1,0-1-1,0 0 0,-3 0 0,-2 2-122,0-1 0,1-1 0,-1 1 0,0-1-1,0-1 1,0 1 0,0-1 0,0-1 0,0 0 0,0 0 0,0 0-1,-13-5 1,18 5-330,1 0 0,-1 0 1,1 0-1,0 0 0,-1-1 0,1 1 0,0-1 0,0 1 0,0-1 0,0 0 0,0 0 0,0 0 0,1 0 0,-1 0 0,1 0 0,-3-5 1,3 4-429,0 0 1,1 0 0,0 0-1,-1 0 1,1 1 0,0-1 0,0 0-1,0 0 1,1 0 0,-1 0-1,1 0 1,0 0 0,0 1-1,0-1 1,0 0 0,0 0 0,0 1-1,4-5 1,4-8-1340,1 1 75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3:26.19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 5 3652,'50'-1'14398,"-12"-1"-8769,-15 0-5217,-35 4-7343,-25 4-3248,-1 1 5106,13-3 3657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3:14.537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50 200 384,'0'0'375,"1"0"0,0 0 0,-1 0 0,1 0 0,-1 1 0,1-1 0,0 0 0,-1 0 0,1 1 0,-1-1 0,1 0 0,-1 1 1,1-1-1,-1 0 0,1 1 0,-1-1 0,0 1 0,1-1 0,-1 1 0,0-1 0,1 1 0,-1-1 0,0 1 0,1-1 0,-1 1 0,0 0 0,0-1 0,0 1 0,0-1 0,1 1 0,-1 0 0,0-1 0,0 1 0,0-1 0,0 1 0,-1 0 0,-9 9 6384,-3-4-6862,-1 0 734,1-1 1,-2 0 0,1-1-1,-22 3 1,32-7-579,0 1 0,-1-1 1,1 0-1,0 0 1,-1-1-1,1 1 0,0-1 1,-1 0-1,-3-2 1,6 3-40,0-1 0,0 0 0,1 0 0,-1 0-1,1 0 1,-1 0 0,1 0 0,-1-1 0,1 1 0,0 0 0,-1-1 0,1 1 0,0-1 0,0 0 0,0 1 0,0-1 0,1 0 0,-1 1 0,0-1 0,1 0 0,-1-2 0,0-1-25,1 0 0,0 0 0,1 0 1,-1 0-1,1 0 0,0 1 0,0-1 0,1 0 0,-1 1 0,1-1 1,0 1-1,0 0 0,1-1 0,-1 1 0,1 0 0,0 0 0,0 0 1,0 1-1,1-1 0,4-3 0,-3 2-47,1 0 0,-1 0 0,1 0-1,0 1 1,1 0 0,-1 0 0,0 1 0,1 0 0,0 0-1,0 1 1,0-1 0,13-1 0,-18 3 47,0 1 0,0 0 0,0 0 0,-1 0 1,1 0-1,0 0 0,0 0 0,0 0 0,0 1 0,0-1 1,0 1-1,0-1 0,-1 1 0,1 0 0,0 0 0,0 0 0,-1 0 1,1 0-1,-1 0 0,1 0 0,-1 0 0,1 1 0,-1-1 0,2 3 1,-2-1 5,0 0 1,0-1 0,0 1 0,0 0-1,-1 0 1,0 0 0,1-1 0,-1 1-1,0 0 1,0 0 0,-1 0 0,1 0 0,-1 0-1,-1 4 1,-2 7 9,-1-1 0,0 0 0,-1 0 1,-1 0-1,-11 16 0,3-8 13,-1-1 1,0-1-1,-2 0 1,0-1-1,-1-1 1,-1-1-1,-1-1 0,-32 20 1,39-30 13,20-11-45,23-10-32,-9 11 39,-1 1 1,1 0-1,0 2 0,0 1 1,0 0-1,27 3 1,48-3 21,-91 1-112,0 0 0,-1-1 1,1 0-1,0 0 1,-1 0-1,1 0 0,-1-1 1,5-2-1,-4 1-1306,1 0-1,-1 0 1,-1-1-1,1 0 1,0 0-1,-1 0 1,0 0-1,0 0 1,0-1-1,-1 1 1,1-1-1,-1 0 1,0 0-1,2-7 1,0-2 12</inkml:trace>
  <inkml:trace contextRef="#ctx0" brushRef="#br0" timeOffset="374.02">430 108 336,'-1'-1'313,"1"1"1,-1-1-1,1 0 1,-1 0-1,0 0 0,1 0 1,-1 0-1,0 1 1,1-1-1,-1 0 0,0 1 1,0-1-1,0 0 1,0 1-1,0-1 0,0 1 1,0 0-1,0-1 0,0 1 1,0 0-1,0-1 1,0 1-1,0 0 0,0 0 1,0 0-1,0 0 1,0 0-1,0 0 0,0 0 1,0 0-1,0 1 1,-1-1-1,0 2 143,0-1 0,0 1-1,1 0 1,-1 0 0,1 0 0,-1 0 0,1 0-1,0 0 1,0 0 0,0 0 0,0 0 0,0 0-1,-1 4 1,-1 4 96,1 1-1,0-1 1,0 0 0,1 1-1,0-1 1,1 12 0,1-20-540,-1 1 1,1-1 0,-1 1 0,1-1-1,0 1 1,0-1 0,0 1 0,0-1-1,0 0 1,0 0 0,1 0 0,-1 0-1,1 0 1,-1 0 0,1 0-1,0 0 1,0 0 0,0-1 0,0 1-1,0-1 1,0 1 0,3 0 0,-1 0 97,0-1 1,0 0-1,0 0 1,0-1-1,0 1 0,0-1 1,0 0-1,0 0 1,1 0-1,-1 0 1,0-1-1,7-1 1,-4 0-383,1-1 0,-1 1 1,-1-1-1,1 0 0,0-1 0,-1 0 1,7-5-1,-9 7-606,-1-1 0,1 1 0,-1-1 0,0 0 0,-1-1 0,1 1 1,0 0-1,-1-1 0,0 0 0,1 1 0,2-9 0,2-30-6556,-8 26 5807</inkml:trace>
  <inkml:trace contextRef="#ctx0" brushRef="#br0" timeOffset="762.05">542 0 352,'-1'0'255,"1"0"0,-1 1 0,0-1 0,1 0-1,-1 0 1,1 0 0,-1 1 0,1-1 0,-1 0 0,0 1 0,1-1 0,-1 0-1,1 1 1,0-1 0,-1 1 0,1-1 0,-1 1 0,1-1 0,0 1-1,-1-1 1,1 1 0,0-1 0,-1 1 0,1 0 0,0-1 0,0 1 0,0-1-1,0 1 1,-1 0 0,1-1 0,0 1 0,0-1 0,0 2 0,-5 28 2300,4-27-1697,-5 43 2989,-1 48 0,7 3-2665,3-17-4170,2-3-4749,0-15-1132,-3-46 7536</inkml:trace>
  <inkml:trace contextRef="#ctx0" brushRef="#br0" timeOffset="763.05">620 359 384,'-2'4'8304,"0"6"-3786,-2 21 256,0 11-2122,4 1-4157,6-1-4649,6-1-5140,-8-31 997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2:32.657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09 151 1620,'4'9'2490,"3"-18"-1863,3-2-3745,-8 9 2007</inkml:trace>
  <inkml:trace contextRef="#ctx0" brushRef="#br0" timeOffset="691.05">303 82 624,'10'-4'943,"0"-1"-1,0 0 1,0-1-1,0 0 1,-1-1-1,0 1 1,0-2-1,-1 1 1,0-1-1,9-12 1,-46 53 3740,-27 17-1994,25-24-1789,-71 61 25,-89 83 555,191-170-1457,0 0 1,-1 1-1,1-1 1,0 1-1,-1-1 0,1 1 1,0-1-1,-1 0 1,1 1-1,0-1 1,0 1-1,0-1 1,0 1-1,-1-1 1,1 1-1,0 0 1,0-1-1,0 1 1,0-1-1,0 1 1,0-1-1,0 1 1,0-1-1,1 1 1,-1-1-1,0 1 0,0-1 1,0 1-1,1-1 1,-1 2-1,17 15 340,37 12-236,-37-20-120,-1 0-584,151 95 1902,-93-40-5894,-42-27-1786,-5 2-3766,-19-25 842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2:27.496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349 124 1492,'16'-11'2471,"1"0"-1,-2-1 1,1-1 0,-2 0-1,0-1 1,0 0 0,14-22-1,-80 74 181,-77 76-691,-163 185 0,291-298-1901,1-1 1,-1 0-1,1 1 0,-1-1 1,0 0-1,1 1 0,-1-1 1,1 1-1,0-1 0,-1 1 1,1-1-1,-1 1 1,1-1-1,0 1 0,-1 0 1,1-1-1,0 1 0,-1-1 1,1 1-1,0 0 0,0-1 1,0 1-1,0 0 0,0-1 1,0 1-1,0 0 0,0-1 1,0 1-1,0 0 1,0-1-1,0 1 0,0-1 1,0 1-1,0 0 0,1-1 1,-1 1-1,0 0 0,1-1 1,-1 1-1,0-1 0,1 1 1,-1-1-1,1 1 1,-1-1-1,0 1 0,1-1 1,0 1-1,-1-1 0,1 0 1,-1 1-1,1-1 0,-1 0 1,1 1-1,0-1 0,-1 0 1,1 0-1,-1 0 1,1 0-1,0 1 0,-1-1 1,2 0-1,23 14 1200,37 34-3786,1-3 0,87 45 0,-49-31-1362,-64-33-8977,-11-7 6649,-15-13 467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2:47.033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466 244 732,'14'-9'1234,"-1"-1"1,0-1-1,0 0 0,-1 0 1,-1-1-1,20-26 1,-5 7 369,3-6 3,-29 37-1601,0 0 0,0 0 0,0 0 0,0 0 1,0 0-1,1 0 0,-1-1 0,0 1 0,0 0 0,0 0 1,0 0-1,0 0 0,0 0 0,0 0 0,0 0 0,0-1 1,0 1-1,1 0 0,-1 0 0,0 0 0,0 0 0,0 0 1,0 0-1,0-1 0,0 1 0,0 0 0,0 0 0,0 0 1,0 0-1,0 0 0,0-1 0,0 1 0,0 0 0,0 0 1,-1 0-1,1 0 0,0 0 0,0 0 0,0-1 0,0 1 0,0 0 1,0 0-1,0 0 0,0 0 0,0 0 0,0 0 0,0 0 1,-1 0-1,1-1 0,0 1 0,0 0 0,0 0 0,0 0 1,0 0-1,0 0 0,-1 0 0,1 0 0,0 0 0,0 0 1,0 0-1,0 0 0,0 0 0,-1 0 0,1 0 0,0 0 1,-24 12-5,-275 208 56,41-27-258,247-187 240,8-4 149,-1-1 1,1 1-1,-1 0 0,1 0 1,0 0-1,0 0 0,0 1 0,-5 5 1,53 5 4839,-20 1-4869,0 0 1,-2 1 0,0 2-1,23 20 1,17 13-1534,-39-33 203,126 99-15006,-129-95 14844</inkml:trace>
  <inkml:trace contextRef="#ctx0" brushRef="#br0" timeOffset="1528.1">2931 269 688,'150'-93'8154,"-147"91"-7994,0 0-1,0 0 1,0 0-1,-1 0 1,1 0-1,-1 0 1,1 0 0,-1-1-1,0 0 1,2-3-1,10-10 50,-28 28-93,-1-1-1,0 0 1,-24 12 0,0 1-69,-74 46 27,55-36-31,3 2 0,-88 74-1,141-109 140,1 0-1,0 0 0,0-1 1,0 1-1,-1 0 0,1 1 1,0-1-1,0 0 0,1 0 1,-1 0-1,0 0 0,0 1 1,0-1-1,1 0 1,-1 1-1,1-1 0,-1 1 1,1-1-1,-1 3 0,2-3 16,1 0 0,-1 0 0,0 0-1,1 0 1,-1 0 0,0-1 0,1 1 0,-1 0-1,1-1 1,-1 1 0,1-1 0,-1 0 0,1 1-1,0-1 1,-1 0 0,1 0 0,2 0 0,2 2-3,0 1 0,0-1 0,-1 2 0,1-1-1,0 0 1,-1 1 0,0 0 0,0 0 0,0 1 0,4 4 0,13 11 48,149 94-646,-53-46-5947,-15-8-5911,-78-45 10792</inkml:trace>
  <inkml:trace contextRef="#ctx0" brushRef="#br0" timeOffset="32973.47">857 197 1224,'12'1'1126,"4"1"5053,-12 5 118,-17 4-1883,10-9-4192,-1 0 0,1 0 0,-1-1 0,0 1-1,0-1 1,0 0 0,0 0 0,0 0 0,0-1-1,0 1 1,0-1 0,0 0 0,0 0 0,0 0-1,0-1 1,0 0 0,0 1 0,0-1 0,0-1-1,0 1 1,-5-3 0,7 3-217,0 0 0,0-1 1,1 1-1,-1-1 0,0 1 0,0-1 0,1 0 0,-1 1 1,1-1-1,0 0 0,0 0 0,-1 0 0,1 0 0,0 0 0,1-1 1,-1 1-1,0 0 0,0 0 0,1 0 0,0-1 0,-1 1 1,1 0-1,0-1 0,0 1 0,0 0 0,0-1 0,1 1 1,-1 0-1,1 0 0,-1-1 0,1 1 0,0 0 0,0 0 1,0 0-1,0 0 0,0 0 0,3-4 0,2-3-64,0 0-1,1 0 1,0 0 0,0 1-1,16-12 1,-21 17 6,1 1-1,0-1 1,0 1 0,0 0 0,0 0 0,0 0-1,0 0 1,1 1 0,-1-1 0,0 1 0,1 0-1,0 0 1,-1 0 0,1 0 0,0 1 0,-1-1 0,1 1-1,0 0 1,-1 0 0,7 2 0,-9-2 45,0 0 0,0 1 0,0-1 0,0 1 0,0-1 0,0 1 0,0 0 0,0-1 0,0 1 0,0 0 0,0 0 0,-1 0 0,1 0 0,0 0 0,-1 0 0,1 0 0,0 0 0,-1 0 0,1 0 0,-1 0 0,0 0 0,1 0 0,-1 2 0,-3 32-16,-2-24 63,1 1 0,-1-1 1,-11 17-1,1-6 25,-1 0-1,-2-1 1,0-1 0,-1 0 0,-1-1-1,-1-2 1,0 0 0,-2-1-1,0-1 1,0-1 0,-1-1-1,-30 11 1,30-20-55,24-4-13,-1 0 0,1-1 0,0 1 0,0 0-1,0 0 1,0-1 0,0 1 0,0 0 0,0-1-1,0 1 1,0 0 0,0-1 0,0 1 0,0 0 0,0-1-1,0 1 1,0 0 0,0 0 0,0-1 0,0 1-1,0 0 1,0-1 0,0 1 0,1 0 0,-1 0-1,0-1 1,0 1 0,0 0 0,1 0 0,-1-1-1,0 1 1,0 0 0,0 0 0,1 0 0,-1-1-1,0 1 1,1 0 0,2-4-26,1 1 0,0 0 0,0 0 0,0 0 1,0 0-1,1 0 0,7-3 0,-6 5 45,0-1 0,-1 1 0,1 0 0,0 1 0,0 0 0,0-1 0,-1 2 0,1-1 0,0 1 0,0 0 0,-1 0 0,1 0 0,0 1 0,-1 0 0,1 0 0,-1 0 0,0 1 0,7 4 0,34 13 637,-42-18-584,1-1 0,0 0 0,0 0 1,0 0-1,-1-1 0,1 0 0,0 1 1,0-2-1,7 0 0,-5 0-459,-1-1 0,1 0 1,-1 0-1,0 0 0,0-1 0,8-4 0,32-27-6718,-7-6-5325,-28 27 10747</inkml:trace>
  <inkml:trace contextRef="#ctx0" brushRef="#br0" timeOffset="33386.5">1072 82 616,'-6'6'2307,"0"1"0,1 0 0,0 0 0,0 1 0,-6 13 0,8-13-1440,-1 0 1,1 0-1,1 1 0,0-1 0,0 1 1,-1 10-1,3-16-807,-1 0 0,1 0 0,0 0-1,0 0 1,0 0 0,1 0 0,-1 0 0,0 0 0,1 0-1,0 0 1,0 0 0,0 0 0,0 0 0,0 0 0,1-1-1,-1 1 1,1 0 0,0-1 0,0 1 0,0-1 0,0 0-1,0 0 1,0 0 0,1 0 0,-1 0 0,1 0 0,-1-1-1,1 1 1,0-1 0,-1 1 0,1-1 0,0 0 0,0 0-1,0 0 1,0-1 0,0 1 0,0-1 0,0 0 0,0 0-1,0 0 1,5 0 0,40-6 994,-9-12-3585,-33 13 1328,0 1-1,-1-1 1,1 0 0,-1-1-1,-1 1 1,1-1-1,-1 0 1,0 0 0,0-1-1,-1 1 1,1-1-1,-2 0 1,1 1 0,-1-1-1,0 0 1,1-10-1,1-1 121</inkml:trace>
  <inkml:trace contextRef="#ctx0" brushRef="#br0" timeOffset="33772.53">1251 1 1088,'-7'8'1542,"2"1"0,-1 0 0,1 1 0,1-1 0,-1 1 0,2 0 0,-5 17 0,-13 79 4148,15-67-4745,-7 39-110,-4 21-5815,-4 0-8534,17-82 11894</inkml:trace>
  <inkml:trace contextRef="#ctx0" brushRef="#br0" timeOffset="33773.53">1376 326 800,'-14'34'13239,"3"3"-6263,3 1-4559,0 1-3450,-11 47-8449,5-37-1173,11-36 9093</inkml:trace>
  <inkml:trace contextRef="#ctx0" brushRef="#br0" timeOffset="105524.9">1729 148 1236,'-1'0'207,"0"0"1,1 0-1,-1 0 0,0 0 1,1-1-1,-1 1 0,0 0 1,1-1-1,-1 1 0,1 0 1,-1-1-1,0 1 0,1-1 1,-1 1-1,1-1 0,-1 1 1,1-1-1,-1 1 0,1-1 1,0 0-1,-1 1 0,1-1 1,0 1-1,-1-1 0,1 0 1,0 1-1,0-1 0,0 0 1,-1 0-1,1 1 0,0-1 1,0-1-1,1 1 18,0 0 1,0 0-1,0 0 0,0 0 0,0 0 1,1 0-1,-1 0 0,0 0 0,0 0 1,1 1-1,-1-1 0,0 1 1,1-1-1,1 0 0,51-10 1963,3 8 299,-52 4-1535,-7 0-68,-31 4 277,-35 2-511,34-5-626,1 3 0,-34 7 0,79 50 1532,-14-45-1202,-1 0 0,-1 0 1,0 0-1,-1-1 0,-8 18 1,13-34-352,1 0 1,-1 0 0,0 1-1,1-1 1,-1 0 0,0 0-1,1 0 1,-1 0 0,0 1-1,1-1 1,-1 0 0,1 0-1,-1 0 1,1 0 0,-1 0-1,0 0 1,1 0 0,-1 0-1,1 0 1,-1 0-1,0 0 1,1-1 0,-1 1-1,1 0 1,-1 0 0,0 0-1,1 0 1,-1-1 0,0 1-1,1 0 1,-1 0 0,0-1-1,1 1 1,-1 0 0,0 0-1,0-1 1,1 0 0,28-13-51,-20 9 39,-3 2 7,0 1-1,0-1 1,0 1 0,1 1 0,-1-1 0,0 1 0,1 0-1,-1 0 1,1 1 0,0 0 0,-1 0 0,1 0 0,-1 1-1,1 0 1,10 4 0,-14-4 3,0 0-1,1 1 1,-1 0 0,0 0-1,0 0 1,0 0-1,0 0 1,0 1 0,-1-1-1,1 1 1,-1 0 0,0 0-1,0 0 1,0 0-1,0 0 1,0 0 0,0 1-1,-1-1 1,0 0 0,0 1-1,0-1 1,0 1-1,0 0 1,-1-1 0,1 1-1,-1-1 1,0 1 0,0 0-1,-1 6 1,0-4 2,-1 1-1,1-1 1,-1 0 0,0 0 0,-1 0-1,1-1 1,-1 1 0,0 0-1,-1-1 1,1 0 0,-1 0 0,0 0-1,0 0 1,-10 8 0,11-10-74,0 0 0,-1 0 1,1-1-1,-1 1 0,0-1 0,1 0 0,-1 0 1,0 0-1,0-1 0,-1 1 0,1-1 1,0 0-1,0 0 0,-1 0 0,1-1 0,0 0 1,-1 0-1,1 0 0,0 0 0,-1 0 1,1-1-1,-8-2 0,11 3-300,-1-1-1,0 0 1,1 0-1,-1 0 1,1 0 0,-1 0-1,1 0 1,0 0-1,-1 0 1,1-1 0,0 1-1,0 0 1,0-1-1,0 1 1,0-1 0,0 1-1,0-1 1,1 0-1,-1 1 1,0-1 0,1 0-1,-1 0 1,1 1-1,0-1 1,-1-2 0,1 0-634,0-1 1,1 1-1,-1 0 1,1-1 0,-1 1-1,1 0 1,1 0-1,-1 0 1,3-6 0,4-4-627</inkml:trace>
  <inkml:trace contextRef="#ctx0" brushRef="#br0" timeOffset="106055.95">1989 201 768,'-1'0'336,"0"-1"-1,-1 0 1,1 0-1,0 0 1,0 1-1,-1-1 1,1 1-1,0-1 1,-1 1-1,1 0 1,0-1-1,-1 1 1,1 0-1,-1 0 1,1 0-1,0 0 1,-1 0-1,1 0 1,-1 0-1,1 1 1,0-1-1,-1 0 1,1 1-1,0-1 1,-1 1-1,1-1 1,-2 3-1,0-1 234,0 1 0,0-1 0,1 1 0,0 0 0,-1 0 0,1 0 0,0 0 0,1 1 0,-1-1-1,-2 6 1,0 3 316,0 1 0,1-1-1,0 1 1,1 0 0,-1 18 0,3-24-824,1-1 0,0 0 0,0 0 0,0 0 1,1 0-1,0 0 0,0 0 0,1 0 0,0-1 1,0 1-1,0-1 0,0 1 0,1-1 0,0 0 0,6 6 1,-8-9-60,0 0 1,1 0-1,-1 0 1,0-1-1,0 1 1,1-1 0,-1 1-1,1-1 1,-1 0-1,1 0 1,0 0-1,-1 0 1,1-1 0,0 1-1,0-1 1,0 1-1,-1-1 1,1 0-1,0 0 1,0 0 0,0-1-1,-1 1 1,1-1-1,0 1 1,0-1-1,-1 0 1,1 0 0,0 0-1,-1-1 1,1 1-1,-1 0 1,0-1-1,1 0 1,-1 1 0,0-1-1,3-3 1,-3 1-6,1 1 1,-1-1-1,0 0 0,1 0 1,-2 0-1,1 0 1,0 0-1,-1 0 1,0 0-1,0-1 0,0 1 1,0-1-1,-1 1 1,0 0-1,0-1 1,0 1-1,0-1 0,-1 1 1,0 0-1,0-1 1,0 1-1,-3-8 1,-3-11-21,-2 0 0,-19-35 0,28 57 22,-5-8 10,0 1-1,-1 0 1,1 0 0,-1 1-1,-8-8 1,13 14-30,1 0-1,-1 0 1,1 0 0,-1 1 0,0-1-1,0 0 1,0 0 0,1 0 0,-1 1-1,0-1 1,0 1 0,0-1 0,0 1-1,0-1 1,0 1 0,0-1 0,0 1-1,0 0 1,0-1 0,0 1 0,-1 0-1,1 0 1,0 0 0,0 0 0,0 0-1,0 0 1,0 0 0,0 1 0,0-1-1,0 0 1,0 0 0,-1 1 0,1-1-1,0 1 1,0-1 0,1 1 0,-1-1-1,0 1 1,0 0 0,0-1 0,0 1-1,0 0 1,1 0 0,-1 0 0,0 0-1,1-1 1,-1 1 0,1 0 0,-1 0-1,1 0 1,-1 0 0,1 0 0,-1 0-1,1 1 1,0-1 0,0 2 0,-1-1-708,0 1 1,1-1 0,0 1 0,0 0-1,0-1 1,0 1 0,0 0 0,0-1-1,1 1 1,-1-1 0,1 1 0,-1-1-1,1 1 1,0-1 0,0 1 0,1-1-1,-1 0 1,0 1 0,1-1 0,-1 0-1,1 0 1,0 0 0,0 0 0,-1 0-1,4 2 1,6 4-964</inkml:trace>
  <inkml:trace contextRef="#ctx0" brushRef="#br0" timeOffset="106513.99">2293 1 804,'-17'16'7590,"-7"19"-4684,15-17-1099,1 1-1,0-1 0,-8 35 0,12-36-1193,1 1 0,1-1 0,0 1 0,1 35 0,2-45-541,0 1 1,0 0-1,1-1 0,0 1 1,0-1-1,1 1 0,0-1 1,1 0-1,-1 0 0,11 14 1,-10-17-47,0 0 0,1 0 0,0 0 1,0-1-1,0 1 0,0-1 0,1-1 1,0 1-1,0-1 0,0 0 0,0 0 1,0-1-1,0 0 0,1 0 0,12 2 0,-16-3-25,1 0-1,-1-1 1,1 1-1,-1-1 1,1 1-1,-1-1 1,1-1-1,-1 1 1,1 0-1,-1-1 1,1 0-1,-1 1 1,1-1-1,-1-1 1,0 1-1,1 0 0,-1-1 1,0 0-1,0 0 1,0 0-1,-1 0 1,1 0-1,0 0 1,2-4-1,-3 3-2,0-1 0,-1 1 0,1-1-1,-1 1 1,0-1 0,0 1 0,0-1-1,-1 0 1,1 1 0,-1-1 0,0 0 0,0 0-1,0 1 1,-1-1 0,1 0 0,-1 0-1,0 1 1,0-1 0,0 1 0,0-1 0,-1 1-1,-2-5 1,2 3 1,1 1-1,-2 0 1,1 0-1,0 0 1,-1 0-1,0 0 1,0 0-1,0 1 1,0-1-1,-1 1 1,1 0-1,-1 0 1,0 0-1,0 1 1,0-1-1,0 1 1,0 0-1,0 0 1,-1 0-1,-6-1 1,6 3-1,-1-1 1,0 1 0,1 0-1,-1 1 1,0 0 0,1-1 0,-1 2-1,0-1 1,1 1 0,0 0-1,-1 0 1,1 0 0,0 1 0,0-1-1,0 1 1,-6 6 0,-6 3 239,0 0-3611,-33 26-14810,42-32 1698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8:10.14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6 36 792,'-1'0'5129,"-1"-1"-3669,2 0-1080,-1 0-108,0 0-68,1 0-48,0-1-64,1 2-112,0-2-212,0-2-380,1 1-544,1-1-653,0 0-135,0-1 300,0-1 64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7:59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61 4116,'-23'15'23571,"21"-17"-22891,1 0-1636,1 0-593,-1-3 177,1 0 356,0-1 328,1-3-84,-1-1-924,0-1-1804,0-1-1317,1 0 69,0-2 1331,1 1 1333,-1 0 812</inkml:trace>
  <inkml:trace contextRef="#ctx0" brushRef="#br0" timeOffset="414.03">10 25 1632,'7'-7'17090,"-2"5"-14214,1 0-1612,-1-1-1224,-1 0-688,1 0-140,-1 1 128,0 0 72,-1 1-504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7:49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48 552 1164,'7'-5'22387,"-6"0"-19348,-1-1-3799,0 4-96,0 1-1,-1 0 0,1 0 0,0 0 1,-1 0-1,1 0 0,-1 0 1,-28-14-16788,18 15 16467</inkml:trace>
  <inkml:trace contextRef="#ctx0" brushRef="#br0" timeOffset="2205.16">3610 378 396,'-2'-2'507,"1"0"0,0-1 0,0 1 1,0 0-1,0-1 0,0 1 0,0 0 0,1-1 0,-1 1 1,1-1-1,0 1 0,0-1 0,0-4 0,0 7-424,0-1-1,0 1 0,0 0 1,0 0-1,0 0 1,0 0-1,0-1 1,0 1-1,0 0 1,1 0-1,-1 0 1,0 0-1,0-1 0,0 1 1,0 0-1,0 0 1,1 0-1,-1 0 1,0 0-1,0 0 1,0 0-1,0-1 1,0 1-1,1 0 0,-1 0 1,0 0-1,0 0 1,0 0-1,1 0 1,-1 0-1,0 0 1,0 0-1,0 0 0,1 0 1,-1 0-1,0 0 1,0 0-1,0 0 1,0 0-1,1 0 1,-1 0-1,0 1 1,0-1-1,0 0 0,0 0 1,1 0-1,-1 0 1,0 0-1,15 19 1892,-12-14-1708,0 1 0,-1-1 0,0 1 0,0-1 0,0 1 0,-1 0 0,0-1 0,0 1 0,0 0 0,-1 0 0,0 0 0,0 0 0,0 0 0,-1-1 0,0 1 0,0 0 0,0 0 0,-3 6 0,2-9-218,1 0 1,0 0-1,-1 0 1,0 0 0,0-1-1,0 1 1,0 0-1,0-1 1,0 0 0,-1 1-1,1-1 1,-1 0 0,1 0-1,-1-1 1,0 1-1,0 0 1,0-1 0,0 0-1,0 0 1,0 0 0,0 0-1,0 0 1,0 0-1,-1-1 1,1 0 0,0 1-1,0-1 1,-1-1-1,1 1 1,0 0 0,0-1-1,-1 1 1,1-1 0,-3-1-1,2 0-53,0 0 0,-1 0 1,1 0-1,1 0 0,-1 0 0,0-1 0,0 0 0,1 0 0,0 0 1,-6-6-1,8 7-17,-1 1 0,1 0 0,0 0 0,0 0 1,1-1-1,-1 1 0,0 0 0,0-1 0,1 1 1,-1 0-1,0-1 0,1 1 0,-1-1 0,1 1 1,0-1-1,0 0 0,0 1 0,-1-1 0,1 1 1,1-1-1,-1 1 0,0-1 0,0 0 0,0 1 1,1-1-1,-1 1 0,1-1 0,0 1 0,-1 0 0,1-1 1,0 1-1,0-1 0,-1 1 0,3-2 0,-4 14 360,-9 10 280,4-15-445,-1 1 0,1-2-1,-1 1 1,-1-1 0,1 0 0,-1 0 0,0-1 0,-12 4 0,18-6-182,-1-1 1,1 0 0,-1 0 0,0 0-1,0 0 1,0-1 0,0 1 0,1-1 0,-1 1-1,0-1 1,0 0 0,0 0 0,0-1-1,0 1 1,0-1 0,0 1 0,1-1-1,-1 0 1,0 0 0,0 0 0,1 0 0,-1-1-1,1 1 1,-1-1 0,1 1 0,-1-1-1,1 0 1,0 0 0,-2-2 0,-2-5-256,-6-2-136,-7 23 432,16-10-12,-7 5 59,0-1 1,0 0 0,0-1 0,-1 0 0,0 0 0,0-1-1,0-1 1,-19 4 0,18-5-486,1-1-1,-1 0 1,1-1 0,-1 0-1,-13-3 1,15 2-770,0-2 1,0 1-1,0-1 1,-15-7-1,16 6-636,1-1 0,0 0-1,0 0 1,0 0 0,-9-9 0,3-1 98</inkml:trace>
  <inkml:trace contextRef="#ctx0" brushRef="#br0" timeOffset="2722.2">3338 148 3060,'3'-10'15158,"0"6"-12730,0-2-1120,0 3-740,-1 1-460,0-1-200,0 1-188,-1 1-340</inkml:trace>
  <inkml:trace contextRef="#ctx0" brushRef="#br0" timeOffset="3114.23">3386 192 2912,'5'22'15717,"-5"-22"-15509,0 0 1,1 0-1,-1 0 1,1 0-1,-1 0 1,0 0 0,1 0-1,-1 0 1,0-1-1,1 1 1,-1 0-1,0 0 1,1 0-1,-1 0 1,0-1-1,1 1 1,-1 0-1,0 0 1,0-1-1,1 1 1,-1 0-1,0 0 1,0-1-1,1 1 1,-1 0 0,0-1-1,0 1 1,0 0-1,0-1 1,1 1-1,-1-1 1,7-20-4480,-7 10-2685</inkml:trace>
  <inkml:trace contextRef="#ctx0" brushRef="#br0" timeOffset="3485.25">3234 643 244,'-17'-5'21403,"14"3"-20115</inkml:trace>
  <inkml:trace contextRef="#ctx0" brushRef="#br0" timeOffset="3486.25">3234 668 1948,'6'8'19667,"-4"-21"-23260,-2 6-2781</inkml:trace>
  <inkml:trace contextRef="#ctx0" brushRef="#br0" timeOffset="3882.29">3624 31 392,'5'-1'19902,"-1"-4"-18270,-2 2-1308,-1 1-804,0 1-232,-2 0 100,0 0 188,-2 1-244,-1-1-1000,-1 1-1829,-2 1-943,-1 0 272,-3 1 1403,-1 0 1077,-2 1 664</inkml:trace>
  <inkml:trace contextRef="#ctx0" brushRef="#br0" timeOffset="4695.35">3211 802 3060,'17'-20'15997,"-2"-3"-12174,-14 22-4061,-1 0-1,0 1 1,1-1-1,-1 0 1,0 1-1,0-1 1,1 0-1,-1 0 1,0 1-1,0-1 1,0 0-1,0 0 1,0 1-1,0-1 1,0 0-1,0 1 1,0-1-1,-1 0 1,1 0-1,0 1 1,0-1-1,-1 0 1,1 1-1,-1-2 1,0 1-524,-1 0 0,1 1 0,0-1 0,-1 0 1,1 1-1,-1-1 0,1 1 0,-1 0 0,1 0 1,-1-1-1,1 1 0,-1 0 0,1 0 0,-1 0 0,1 0 1,-1 1-1,-2 0 0,-10 1-1076,1 1 651</inkml:trace>
  <inkml:trace contextRef="#ctx0" brushRef="#br0" timeOffset="5862.42">2726 452 12,'-3'-1'311,"1"0"0,-1 0 1,0-1-1,0 1 0,1-1 0,-1 1 0,1-1 0,0 0 1,-1 0-1,1 0 0,0 0 0,0 0 0,0 0 0,1-1 1,-1 1-1,0-1 0,1 1 0,0-1 0,-1 0 0,1 1 1,0-1-1,0 0 0,0-5 0,0 6-184,1 1 0,0-1 1,0 0-1,0 1 0,0-1 0,0 1 0,0-1 0,0 1 0,1-1 1,-1 0-1,1 1 0,-1-1 0,1 1 0,-1 0 0,1-1 1,0 1-1,0-1 0,0 1 0,0 0 0,0 0 0,0-1 0,0 1 1,0 0-1,0 0 0,0 0 0,1 0 0,-1 0 0,0 1 0,1-1 1,-1 0-1,1 1 0,-1-1 0,1 1 0,-1-1 0,1 1 1,-1 0-1,1-1 0,-1 1 0,1 0 0,0 0 0,-1 0 0,1 0 1,-1 0-1,3 1 0,218 10 564,-217-10-719,-1-1 0,0 0 0,0 1 0,0 0 0,0 0 0,0 0 1,0 1-1,-1-1 0,5 3 0,-8-4 25,1 0 0,-1 1 0,1-1 1,-1 0-1,0 1 0,1-1 0,-1 0 0,0 1 0,0-1 1,1 0-1,-1 1 0,0-1 0,0 1 0,1-1 0,-1 0 0,0 1 1,0-1-1,0 1 0,0-1 0,0 1 0,0-1 0,0 1 1,0-1-1,0 1 0,0-1 0,0 1 0,0-1 0,0 1 0,0 0 1,-19 17-6,-5-3 24,-1-2 0,-1-1 0,0-1 1,-32 9-1,-115 24 1316,122-32-579,-1 1-130,-80 17 75,118-28-678,1-1 1,0 0 0,-1 0-1,1-2 1,-1 1 0,1-2-1,-21-4 1,31 5-20,0 0 1,-1-1-1,1 1 0,0-1 0,-1 0 1,1 0-1,0 0 0,0 0 1,0 0-1,1-1 0,-1 1 1,1-1-1,-1 0 0,1 0 1,0 0-1,-3-6 0,-1-3-9,1 0 0,0 0 0,-3-19 0,-15-33 107,15 46 100,2 10-765,-4 27 181,-6 13 451,12-24 202,-1 0-1,1 0 0,0 1 1,0-1-1,1 1 0,0 0 1,1 0-1,0 0 0,-1 16 1,3-24-222,0-1-1,0 1 1,0-1 0,0 0 0,0 1-1,0-1 1,0 1 0,0-1 0,1 0-1,-1 1 1,0-1 0,0 0 0,0 1-1,1-1 1,-1 0 0,0 1 0,0-1-1,1 0 1,-1 1 0,0-1 0,1 0-1,-1 0 1,0 1 0,1-1 0,-1 0-1,0 0 1,1 0 0,-1 0 0,1 1-1,-1-1 1,0 0 0,1 0 0,-1 0-1,1 0 1,19-5 449,20-18-636,-36 21 233,32-20-362,12-6-6109,-7-6-6723,-36 27 11840</inkml:trace>
  <inkml:trace contextRef="#ctx0" brushRef="#br0" timeOffset="6278.46">2673 629 2620,'2'15'21490,"0"-15"-20902,-1 1-1292,2 0-336,2-2 180,-3 0 296,0-1 228,0-1-36,-2 0-816,0-2-1700,-1-13-9802,0 11 10522,-2-3 844</inkml:trace>
  <inkml:trace contextRef="#ctx0" brushRef="#br0" timeOffset="6661.49">2027 239 828,'-1'-13'17260,"13"0"-12727,-10 11-4598,0 0 0,0 1 0,0 0 1,0-1-1,0 1 0,1 0 0,-1 0 0,0 0 0,1 0 0,-1 1 0,5-2 0,9 4-554,-9-1 409,1 0-1,-1 0 1,1 0 0,-1-1-1,1-1 1,-1 1 0,1-1-1,-1 0 1,12-4 0,-41 6-13035,3-2 9804,3 4 1811</inkml:trace>
  <inkml:trace contextRef="#ctx0" brushRef="#br0" timeOffset="7302.54">1687 306 1228,'7'5'3481,"12"27"-3090,10 24 534,-14-31-556,-2 0 0,0 2 1,-2-1-1,10 38 0,-20-62-284,-1-1 0,1 1-1,-1 0 1,0-1 0,1 1-1,-1 0 1,0-1 0,0 1 0,0 0-1,0-1 1,0 1 0,-1-1-1,1 1 1,0 0 0,-1-1-1,1 1 1,-1-1 0,0 1-1,1-1 1,-1 1 0,0-1-1,-2 3 1,2-4-9,0 1-1,-1 0 1,1-1-1,-1 1 1,1 0-1,-1-1 1,1 0-1,-1 1 1,1-1-1,-1 0 1,1 0-1,-1 0 1,0 0-1,1 0 1,-1 0-1,1 0 1,-1-1 0,-2 0-1,-4-1 251,-1-1 1,1-1-1,0 1 0,-1-1 0,2-1 1,-15-9-1,10 3 68,1-1 1,-1 0-1,2 0 1,0-1-1,0 0 1,1-1-1,1 0 0,0 0 1,1-1-1,1 0 1,0 0-1,1-1 1,1 0-1,0 0 1,1 0-1,1 0 0,0-23 1,1 39-394,1 0 0,0-1 1,0 1-1,0 0 0,0 0 0,0-1 1,0 1-1,0 0 0,0-1 0,0 1 1,0 0-1,0-1 0,0 1 0,0 0 1,0 0-1,0-1 0,0 1 0,0 0 1,0-1-1,0 1 0,1 0 0,-1 0 1,0-1-1,0 1 0,0 0 0,0 0 1,1-1-1,-1 1 0,0 0 1,0 0-1,0 0 0,1-1 0,-1 1 1,0 0-1,0 0 0,1 0 0,-1 0 1,0 0-1,1-1 0,-1 1 0,0 0 1,0 0-1,1 0 0,-1 0 0,0 0 1,1 0-1,12 13 32,9 23-16,-2 6-573,-1 1 1,23 82-1,-37-106 383,-1-1 1,0 1-1,-2 0 1,0 0-1,-1 0 1,-1-1-1,-1 1 0,0 0 1,-8 34-1,7-47 199,1-1-1,-1 0 0,0 1 1,-1-1-1,1 0 0,-1 0 0,0 0 1,-1 0-1,1-1 0,-1 0 1,0 1-1,0-1 0,0 0 1,0-1-1,-1 1 0,1-1 1,-1 0-1,0 0 0,0 0 1,0-1-1,-1 0 0,1 0 1,0 0-1,-9 1 0,7-2 64,1 0-1,-1-1 0,1 0 1,-1 0-1,0-1 0,1 0 1,-1 0-1,1 0 0,0-1 1,-1 0-1,1 0 0,0-1 1,0 0-1,0 0 0,1 0 1,-1 0-1,1-1 0,0 0 0,0 0 1,0-1-1,-5-5 0,3 2-409,1 0-1,0 0 0,0-1 0,1 1 1,1-1-1,-8-18 0,8 14-862,0 0 0,1 0 0,1-1 0,0 1 0,1-1 0,1 1 0,0-1 0,0 1 0,1-1 0,1 1 0,1 0 0,0 0-1,6-20 1,2 5 107</inkml:trace>
  <inkml:trace contextRef="#ctx0" brushRef="#br0" timeOffset="7682.57">1748 248 380,'34'-24'9104,"15"-12"-1639,1-1-4286,-4 2-3292,47-48-1,-84 72 309,-2-4-7524,-30 9-3905,5 11 9977</inkml:trace>
  <inkml:trace contextRef="#ctx0" brushRef="#br0" timeOffset="8835.66">1051 276 1228,'-5'-2'538,"0"0"1,-1 0-1,1 0 0,-1 1 1,1-1-1,-1 2 0,0-1 0,1 0 1,-1 1-1,0 0 0,1 1 1,-1-1-1,0 1 0,1 0 1,-1 1-1,0-1 0,1 1 0,-6 2 1,6-2-151,0 0-1,0 0 1,0 1 0,1-1 0,-1 1 0,0 0-1,1 1 1,0-1 0,0 1 0,0-1 0,0 1-1,1 1 1,-1-1 0,1 0 0,0 1 0,0-1-1,1 1 1,-1 0 0,-1 7 0,3-10-361,1-1 1,-1 1 0,1-1-1,0 1 1,0 0-1,0-1 1,0 1-1,0 0 1,0-1 0,0 1-1,1-1 1,-1 1-1,0-1 1,1 1 0,-1 0-1,1-1 1,0 0-1,0 1 1,-1-1 0,1 1-1,0-1 1,0 0-1,0 1 1,0-1 0,2 1-1,1 1-74,-1-1 0,1 0 0,-1 0 0,1-1-1,0 1 1,0-1 0,0 0 0,0 0 0,0 0 0,4 0 0,8 1-642,1-2 1,-1 1-1,1-2 1,16-3-1,21-6-624,-80 18 2282,-78 31 2450,94-35-3294,1 1 1,-1 0-1,1 1 1,0 0 0,1 0-1,-1 1 1,1 0 0,-9 11-1,16-17-119,0-1-1,0 1 1,0 0-1,0 0 1,0 1-1,1-1 1,-1 0-1,0 0 0,0 0 1,1 0-1,-1 1 1,1-1-1,-1 0 1,1 1-1,0-1 1,-1 0-1,1 1 1,0-1-1,0 0 1,0 1-1,0-1 1,0 1-1,0-1 1,0 0-1,1 1 1,-1-1-1,1 2 1,0-2-25,1 1 0,-1-1 0,1 0 1,-1 0-1,1 0 0,-1 0 1,1 0-1,0 0 0,0 0 1,-1-1-1,1 1 0,0-1 1,0 1-1,0-1 0,0 0 1,3 1-1,6-1-369,0 1 0,0-2 0,0 1 0,0-1 0,16-4 0,-22 3 152,-1 0 1,1 0-1,-1 0 1,0-1-1,0 0 1,0 1-1,0-1 1,0-1-1,-1 1 1,4-5-1,-6 8 209,0-1-1,-1 0 0,1 0 1,0 1-1,-1-1 0,1 0 0,-1 0 1,1 0-1,-1 0 0,1 0 1,-1 0-1,1 0 0,-1 0 0,0 0 1,0 0-1,0 0 0,0 0 1,0 0-1,1 0 0,-2 0 0,1-1 1,0 1-1,0 0 0,0 0 1,0 0-1,-1 0 0,1 0 0,-1 0 1,1 0-1,0 0 0,-1 0 1,0 1-1,1-1 0,-1 0 0,0 0 1,1 0-1,-1 0 0,0 1 1,0-1-1,1 0 0,-1 1 0,0-1 1,0 1-1,0-1 0,0 1 1,0-1-1,0 1 0,0 0 0,0-1 1,0 1-1,-1 0 0,-3-1 32,0-1-1,1 2 1,-1-1-1,0 0 1,0 1-1,0 0 1,0 0-1,1 1 1,-1-1-1,0 1 1,0 0-1,1 0 1,-1 1 0,0-1-1,1 1 1,-6 3-1,-11 6 277,1 1 0,-22 16 0,12-8 472,28-19-672,1 0 1,0 0-1,0 0 1,-1 0-1,1 0 1,0 0-1,-1-1 1,1 1 0,-1-1-1,1 1 1,-1-1-1,1 1 1,-1-1-1,0 0 1,1 0-1,-1 0 1,1 0-1,-1 0 1,1 0-1,-1 0 1,0-1 0,1 1-1,-1 0 1,1-1-1,-1 0 1,1 1-1,-1-1 1,1 0-1,0 1 1,-1-1-1,1 0 1,0 0-1,0 0 1,-2-2 0,-2-3-25,1 0 0,1-1 0,-1 0 0,1 1 0,0-1 0,-2-9 0,0 4-59,-8-23-149,2-1 1,1 0-1,2-1 1,1 0-1,2 0 0,0-42 1,9 158-1692,0-34 1433,-4 57-1,-1-90 465,0 0 0,0 0 1,-2 0-1,1 0 0,-2 0 0,1-1 0,-2 1 1,1-1-1,-12 19 0,15-28-2,0 0 0,0-1 1,0 1-1,0-1 0,0 1 0,0-1 0,0 0 0,-1 1 1,1-1-1,0 0 0,-1 0 0,1 0 0,-1 0 1,0 0-1,1 0 0,-1 0 0,0 0 0,1-1 0,-1 1 1,0-1-1,-3 1 0,3-1-33,1-1 0,-1 1 1,0-1-1,1 0 0,-1 1 0,1-1 0,-1 0 1,1 0-1,-1 0 0,1 0 0,0 0 0,-1 0 1,1 0-1,0-1 0,0 1 0,0 0 0,0-1 1,-2-2-1,-4-10-142,0 0 1,0-1 0,2 1-1,-5-17 1,5 15-126,5 15 261,-1-1 1,1 0-1,-1 1 1,1-1-1,-1 1 1,1-1-1,-1 1 1,0-1-1,0 1 1,0 0-1,0-1 1,0 1-1,0 0 1,0 0-1,0-1 1,0 1-1,-1 0 1,1 0-1,0 1 1,-1-1-1,1 0 1,-1 0-1,1 1 0,-1-1 1,1 0-1,-1 1 1,1 0-1,-1-1 1,0 1-1,1 0 1,-1 0-1,0 0 1,1 0-1,-1 0 1,1 0-1,-1 0 1,0 1-1,1-1 1,-1 1-1,1-1 1,-1 1-1,1-1 1,-1 1-1,1 0 1,-1 0-1,1 0 1,0 0-1,-2 1 1,-10 7 516,1 1 0,-1 1 0,2 0 1,-12 14-1,7-9-30,15-14-487,-5 4 73,1-1 0,-1 1 0,0-1 0,-1-1-1,1 1 1,-10 4 0,15-8-74,-1 0-1,1-1 1,-1 0 0,0 1-1,1-1 1,-1 0 0,0 0-1,1 1 1,-1-2 0,1 1-1,-1 0 1,0 0 0,1 0-1,-1-1 1,0 1 0,1-1-1,-1 1 1,1-1 0,-1 1-1,1-1 1,-1 0 0,1 0-1,0 0 1,-1 0 0,1 0-1,0 0 1,0 0 0,0-1-1,-1 1 1,1 0 0,1 0-1,-1-1 1,0 1 0,0-1-1,0 1 1,0-3 0,-6-8-2,0-1 1,0 1-1,-1 1 1,-1-1-1,0 1 1,-11-9-1,17 17-3,0 1-1,0 0 1,0 0 0,0 0-1,-1 0 1,1 1 0,0-1-1,-1 1 1,1 0-1,-1 0 1,1 0 0,-1 0-1,1 1 1,-1-1-1,0 1 1,1 0 0,-1 0-1,0 1 1,1-1-1,-1 1 1,0-1 0,1 1-1,-1 0 1,1 1-1,-1-1 1,1 0 0,0 1-1,-6 4 1,3-2 76,0 1 0,0 0 0,1 0-1,-1 1 1,1 0 0,0 0 0,1 0 0,0 1 0,0-1 0,-6 15-1,8-18-66,1 0 0,0 0 0,0 0-1,1 0 1,-1 0 0,1 0 0,-1 0-1,1 0 1,0 0 0,0 0 0,0 0-1,0 0 1,2 4 0,-2-5-11,1-1-1,0 1 1,0 0 0,0 0-1,0-1 1,0 1 0,0-1-1,0 1 1,1-1 0,-1 1 0,1-1-1,-1 0 1,1 0 0,-1 1-1,1-1 1,0 0 0,-1-1 0,1 1-1,0 0 1,0 0 0,0-1-1,3 1 1,-1 0-65,1 0 0,-1 0 0,0-1 0,1 0-1,-1 0 1,1 0 0,-1 0 0,1-1 0,-1 0 0,8-2 0,-5 1-739,-1-1 1,0 0-1,0 0 0,0 0 1,0-1-1,9-7 1,-9 6-233,0 0 0,-1-1 0,0 1 0,0-1 0,-1 0 0,0 0 0,0 0 1,0-1-1,0 1 0,-1-1 0,-1 0 0,1 0 0,2-13 0,-2-5-279</inkml:trace>
  <inkml:trace contextRef="#ctx0" brushRef="#br0" timeOffset="9215.68">101 267 960,'-36'-6'5995,"27"5"-3700,0-1 0,0 1 0,0-2 0,-15-4 0,24 7-2252,-1 0 0,1 0 0,0-1 0,0 1 0,-1 0 0,1 0 0,0 0 0,0-1 0,-1 1 0,1 0 1,0 0-1,0 0 0,0-1 0,-1 1 0,1 0 0,0 0 0,0-1 0,0 1 0,0 0 0,-1-1 0,1 1 0,0 0 0,0-1 0,0 1 0,0 0 0,0-1 0,0 1 0,0 0 0,0 0 0,0-1 0,0 1 0,0 0 0,0-1 0,0 1 0,0 0 0,1-1 0,-1 1 0,0 0 0,0-1 0,0 1 0,0 0 0,0 0 0,1-1 0,15-15 655,21-8-379,1 3-1478,49-18 0,-43 23-3182,-1 6-3537,-16 10 2775,-21 5 3775</inkml:trace>
  <inkml:trace contextRef="#ctx0" brushRef="#br0" timeOffset="9216.68">264 638 408,'13'27'11596,"8"-11"-5027,-16-14-6193,0 0 1,0-1 0,1 0-1,-1 0 1,0 0-1,1-1 1,-1 1 0,1-1-1,6-1 1,12-2-1318,-1-2 0,0 0 1,33-13-1,-47 15 1508,28-10-4191,16-15-8819,-49 24 10655,-5 1 632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7:48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 324,'13'-54'9028,"-12"44"-8315,1 1 0,0 0 0,0-1 0,1 1 1,0 0-1,1 1 0,-1-1 0,2 0 0,-1 1 0,1 0 0,7-9 1,-12 17-662,1 0 1,-1-1 0,0 1 0,0 0 0,0-1-1,1 1 1,-1 0 0,0 0 0,0-1-1,0 1 1,1 0 0,-1 0 0,0 0-1,1-1 1,-1 1 0,0 0 0,1 0 0,-1 0-1,0 0 1,0 0 0,1 0 0,-1 0-1,0 0 1,1-1 0,-1 1 0,0 0 0,1 0-1,-1 1 1,1-1 0,-1 0 0,0 0-1,1 0 1,-1 0 0,0 0 0,0 0-1,1 0 1,-1 0 0,0 1 0,1-1 0,-1 0-1,0 0 1,0 0 0,1 1 0,-1-1-1,1 0 1,4 21 866,-6 25-344,1-44-577,-8 126 1017,8-112-1394,1 0 0,1 0 1,0-1-1,1 1 0,1-1 1,5 17-1,-6-28-520</inkml:trace>
  <inkml:trace contextRef="#ctx0" brushRef="#br0" timeOffset="415.03">180 320 912,'-4'5'18196,"-18"2"-12887,-24 4-3986,21-5-949,-19 4-127,19-11-2859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7:23.339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01 93 1920,'0'-2'308,"-1"0"-1,1 0 0,0 1 1,0-1-1,-1 0 0,1 1 1,-1-1-1,0 1 1,1-1-1,-1 1 0,0-1 1,0 1-1,0-1 0,0 1 1,0 0-1,0 0 0,-1-1 1,1 1-1,-3-2 1,3 3-80,0 0 1,0 0 0,0 0-1,0 0 1,0 0-1,0 0 1,0 0 0,0 0-1,0 0 1,-1 0 0,1 1-1,0-1 1,0 0 0,0 1-1,0-1 1,0 1 0,0-1-1,0 1 1,1-1 0,-1 1-1,0 0 1,-1 0-1,-3 4 398,1 0-1,-1 0 0,1 0 0,0 0 0,0 1 0,0 0 0,1 0 0,-4 8 0,3-1-418,0 1 1,1 0 0,0 0-1,1 0 1,1 0-1,0 1 1,1-1-1,2 22 1,-1-32-212,0 1 0,0-1 1,0 1-1,0-1 0,1 0 0,-1 1 0,1-1 1,0 0-1,1 0 0,-1 0 0,1 0 0,-1-1 1,5 5-1,-4-6 6,-1 0 1,1 0-1,0-1 0,0 1 1,0 0-1,0-1 0,0 0 1,0 0-1,0 0 0,0 0 1,1-1-1,-1 1 1,0-1-1,1 0 0,-1 0 1,0 0-1,0 0 0,1 0 1,-1-1-1,5-1 1,-3 1-6,0 0 0,-1 0 0,1 0 0,-1-1 0,0 0 0,1 0 0,-1 0 1,0 0-1,0-1 0,-1 0 0,1 0 0,0 0 0,-1 0 0,0 0 0,1-1 1,-1 1-1,-1-1 0,5-6 0,-4 4 3,0-1 1,-1 0-1,0 0 1,0 0-1,0 0 1,-1-1 0,0 1-1,0 0 1,-1 0-1,-1-15 1,0 6-1,-2-1 1,0 1-1,-1 0 1,0 0-1,-2 0 1,0 1-1,0 0 1,-1 0-1,-17-25 1,23 39 0,0-1 0,1 1 0,-1-1 1,0 1-1,0 0 0,0-1 0,-1 1 0,1 0 1,0 0-1,0 0 0,-1 0 0,1 0 1,0 0-1,-1 0 0,1 1 0,-1-1 1,1 0-1,-1 1 0,1-1 0,-1 1 1,0 0-1,1-1 0,-1 1 0,0 0 1,1 0-1,-4 0 0,3 1-15,0 0-1,0 1 1,0-1-1,0 0 1,0 1-1,1-1 1,-1 1-1,0-1 1,1 1-1,-1 0 1,1 0-1,0-1 1,0 1-1,0 0 1,0 0 0,-2 5-1,0-1-808,1 1 0,0 0 1,0 0-1,0 0 0,0 12 0,2-16-453,-1 1-1,1-1 1,0 1 0,1 0-1,-1-1 1,0 1 0,1-1-1,0 1 1,0-1 0,2 6-1,1-2-2</inkml:trace>
  <inkml:trace contextRef="#ctx0" brushRef="#br0" timeOffset="557.04">279 215 1168,'1'0'619,"0"0"0,0 0-1,0 1 1,0-1 0,0 0-1,0 0 1,0 0 0,0 1 0,-1-1-1,1 1 1,0-1 0,0 0 0,0 1-1,-1 0 1,1-1 0,0 1-1,0-1 1,-1 1 0,1 0 0,-1-1-1,1 1 1,-1 0 0,1 0 0,-1 0-1,1 0 1,6 32 5066,-13 46-6024,4-60 1870,1 4-1204,2-20-414,-1 1-1,0 0 1,0 0 0,0 0 0,-1 0-1,1 0 1,-1 0 0,0 0 0,0 0-1,0-1 1,-1 1 0,1 0 0,-1-1-1,0 1 1,-2 3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7:09.51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39 33 936,'0'1'93,"0"-1"-1,-1 0 1,1 1-1,-1-1 1,1 0-1,-1 0 1,1 0-1,0 0 1,-1 1 0,1-1-1,-1 0 1,1 0-1,-1 0 1,1 0-1,-1 0 1,1 0-1,-1 0 1,1 0-1,0 0 1,-1 0-1,1-1 1,-1 1 0,1 0-1,-1 0 1,1 0-1,-1 0 1,1-1-1,0 1 1,-1 0-1,1 0 1,0-1-1,-1 1 1,1 0 0,0-1-1,-1 1 1,1 0-1,0-1 1,-1 1-1,1-1 1,0 1-1,0 0 1,0-1-1,-1 1 1,1-1-1,0 1 1,0-1 0,0 1-1,0-1 1,0 1-1,0-1 1,0 1-1,0 0 1,0-1-1,0 1 1,0-1-1,0 1 1,0-1 0,0 1-1,1-1 1,-1 1-1,0 0 1,0-1-1,1 0 1,-34 25 3098,21-10-1835,1 2 0,1 0 1,0 0-1,1 1 1,-14 33-1,20-43-1204,1 0-1,-1 1 1,1-1-1,0 1 0,1-1 1,0 1-1,0-1 1,0 1-1,1 0 1,1 0-1,-1-1 1,1 1-1,0 0 1,1-1-1,0 1 1,0-1-1,4 9 1,-4-13-145,-1 0 0,1-1 0,0 1 1,0 0-1,1-1 0,-1 1 1,0-1-1,1 0 0,0 0 0,-1 0 1,1 0-1,0 0 0,0-1 1,0 1-1,0-1 0,0 0 0,1 0 1,-1 0-1,0 0 0,1 0 1,-1-1-1,7 1 0,-5-2-3,1 1 0,0-1 0,0 0 0,-1 0 1,1 0-1,-1-1 0,1 0 0,-1 0 0,0 0 0,0-1 0,0 0 0,8-5 0,-10 6-5,0-1-1,0 1 1,0-1 0,0 1-1,0-1 1,-1 0 0,1 0-1,-1 0 1,0 0-1,0-1 1,0 1 0,-1 0-1,1-1 1,-1 1 0,0-1-1,0 0 1,1-6 0,-2 7-2,0-1 1,-1 1-1,1 0 1,-1 0-1,0 0 1,0 0-1,0 0 1,0 0-1,-1 0 1,1 0 0,-1 1-1,0-1 1,0 0-1,0 1 1,0-1-1,0 1 1,0 0-1,-1 0 1,1 0-1,-1 0 1,1 0-1,-1 1 1,0-1 0,0 1-1,-3-2 1,0 0 23,0 1 1,-1 0-1,1 0 1,0 0-1,0 1 1,-1-1-1,-11 1 1,15 1-108,1-1-1,0 1 1,-1 0 0,1 1-1,-1-1 1,1 0 0,0 1-1,-1-1 1,1 1 0,0 0 0,-1 0-1,1-1 1,0 2 0,0-1-1,0 0 1,0 0 0,0 1-1,0-1 1,0 1 0,0-1-1,1 1 1,-1 0 0,1 0-1,-2 2 1,3-4-187,-1 1 0,1-1-1,0 0 1,0 1 0,0-1 0,0 1 0,0-1-1,0 0 1,0 1 0,0-1 0,0 1-1,1-1 1,-1 0 0,0 1 0,0-1-1,0 1 1,0-1 0,0 0 0,1 1 0,-1-1-1,0 0 1,0 1 0,1-1 0,-1 0-1,0 1 1,0-1 0,1 0 0,-1 0 0,0 1-1,1-1 1,-1 0 0,0 0 0,1 0-1,-1 0 1,1 1 0,-1-1 0,0 0-1,1 0 1,-1 0 0,0 0 0,1 0 0,18 4-5753,-19-4 5971,9 1-1190</inkml:trace>
  <inkml:trace contextRef="#ctx0" brushRef="#br0" timeOffset="1381.09">333 82 320,'-2'1'226,"1"-1"0,0 1 0,0-1 0,-1 0 0,1 1 0,0-1 0,-1 0 0,1 0 0,0 0-1,-1 0 1,1 0 0,0 0 0,-1-1 0,1 1 0,0 0 0,0-1 0,-2 0 0,2 1-251,1 0-1,0 0 1,-1-1 0,1 1-1,0 0 1,0 0 0,-1-1-1,1 1 1,0 0 0,0 0-1,-1-1 1,1 1 0,0 0-1,0-1 1,0 1 0,0 0-1,-1-1 1,1 1 0,0 0-1,0-1 1,0 1 0,0 0-1,0-1 1,0 1 0,0 0-1,0-1 1,0 1 0,0 0-1,0-1 1,0 1 0,0 0-1,1-1 1,-1 1 0,0 0-1,0-1 1,0 1 0,0 0-1,0-1 1,1 1 0,-1 0-1,0-1 1,0 1 0,1 0-1,-1 0 1,0 0 0,0-1-1,1 1 1,-1 0 0,0 0-1,1 0 1,-1-1 0,0 1-1,1 0 1,-1 0 0,0 0-1,1 0 1,-1 0 0,0 0-1,1 0 1,-1 0 0,0 0-1,1 0 1,0 0 0</inkml:trace>
  <inkml:trace contextRef="#ctx0" brushRef="#br0" timeOffset="2053.14">271 49 624,'-18'0'3850,"4"1"3386,30-4-2363,27-5-2802,-34 5-1954,1 1 0,-1 0-1,1 1 1,0 0-1,0 0 1,0 1 0,-1 0-1,1 1 1,10 2-1,-19-2-76,1-1 0,-1 1 0,1 0 0,-1 0 0,0 0-1,0 0 1,1 0 0,-1 1 0,0-1 0,0 0 0,0 1-1,0-1 1,-1 0 0,1 1 0,0-1 0,0 1 0,-1-1-1,1 1 1,-1 0 0,0-1 0,1 1 0,-1 0 0,0-1-1,0 1 1,0-1 0,0 4 0,-6 53 401,4-39-343,-34 233-192,35-234-2880,2-13-2715,3-18-6117</inkml:trace>
  <inkml:trace contextRef="#ctx0" brushRef="#br0" timeOffset="2487.17">316 213 1336,'-13'-11'12742,"31"12"-4926,5 1-8364,-5-2 322,82-4-1136,-67-2-3800,-3-4-4916,-24 7 7794,-2-1 734</inkml:trace>
  <inkml:trace contextRef="#ctx0" brushRef="#br0" timeOffset="2983.21">648 58 640,'0'0'93,"0"0"-1,0-1 1,0 1 0,0 0 0,0-1-1,0 1 1,0 0 0,0-1-1,0 1 1,0 0 0,-1-1 0,1 1-1,0 0 1,0-1 0,0 1-1,0 0 1,0 0 0,-1-1-1,1 1 1,0 0 0,0-1 0,0 1-1,-1 0 1,1 0 0,0 0-1,-1-1 1,1 1 0,0 0 0,0 0-1,-1 0 1,1-1 0,0 1-1,-1 0 1,1 0 0,0 0-1,-1 0 1,1 0 0,-16 5 1936,-11 15 602,18-10-1860,1 1 0,1 1 1,0-1-1,0 1 0,1 1 0,1-1 1,0 1-1,1 0 0,-3 14 0,5-21-605,1-1 0,-1 1 0,1 0-1,1-1 1,-1 1 0,1 0 0,0 0 0,0-1-1,1 1 1,0 0 0,0 0 0,0-1 0,1 1 0,0-1-1,0 1 1,0-1 0,0 0 0,1 0 0,0 0-1,0 0 1,0 0 0,1-1 0,7 8 0,-9-10-160,0-1 1,0 1-1,0-1 1,1 1 0,-1-1-1,0 0 1,1 0 0,-1 0-1,1 0 1,0 0-1,-1-1 1,1 1 0,0-1-1,-1 0 1,1 1 0,0-1-1,-1 0 1,1-1-1,0 1 1,-1 0 0,1-1-1,0 0 1,-1 1 0,1-1-1,-1 0 1,1 0-1,-1-1 1,1 1 0,-1 0-1,0-1 1,0 0 0,0 1-1,0-1 1,3-3-1,-1 0-6,1 0-1,-1 0 0,-1 0 0,1 0 0,-1-1 0,0 1 0,0-1 0,-1 0 0,1 0 0,-1 0 0,-1 0 0,1 0 0,0-10 0,-1-3-14,-1 1 0,-1 0-1,0 0 1,-6-20-1,7 33 13,-1 1 0,0 0 0,0-1 0,0 1 0,0 0 0,-1 0-1,1 0 1,-1 0 0,0 0 0,-1 0 0,1 1 0,0-1-1,-1 1 1,0-1 0,0 1 0,0 0 0,0 0 0,-1 0 0,1 1-1,-1-1 1,0 1 0,-6-3 0,-13 5 904,7 10-3536,11 7-3830,13 4-4128,-4-17 9229</inkml:trace>
  <inkml:trace contextRef="#ctx0" brushRef="#br0" timeOffset="3833.28">1041 34 1304,'50'-7'7989,"-43"5"-7362,-1 1 1,1-1-1,-1-1 0,0 1 1,9-5-1,-15 7-625,0 0 0,0 0 0,0-1 0,0 1 0,1 0 1,-1 0-1,0 0 0,0 0 0,0 0 0,0 0 0,0 0 0,0 0 0,0 0 0,0 0 0,0 0 0,0 0 0,1 0 0,-1-1 0,0 1 0,0 0 0,0 0 0,0 0 0,0 0 0,0 0 0,0 0 1,0 0-1,0 0 0,0-1 0,0 1 0,0 0 0,0 0 0,0 0 0,0 0 0,0 0 0,0 0 0,0 0 0,0 0 0,0-1 0,0 1 0,0 0 0,0 0 0,0 0 0,0 0 0,0 0 1,-1 0-1,1 0 0,0 0 0,0 0 0,0-1 0,0 1 0,0 0 0,0 0 0,0 0 0,0 0 0,0 0 0,0 0 0,-1 0 0,1 0 0,0 0 0,0 0 0,0 0 0,0 0 0,0 0 1,0 0-1,0 0 0,-14-3 14,-12 1-29,10 3 10,-18-1-11,1 2 0,-1 1 0,1 2 0,-40 10 0,72-12 83,0-1-1,0 0 0,0 0 1,0 0-1,0 1 0,1-1 0,-1 0 1,1 1-1,0-1 0,-1 1 1,1-1-1,0 4 0,-3 19 2879,-11 5 137,11-25-2838,0 0 0,1 1 0,0-1 0,-1 1 0,2-1-1,-1 1 1,1 0 0,-1 9 0,44-30-104,-32 12-154,1-1 0,0 2 0,0 0 0,1 0 0,-1 1 0,0 0 0,1 1 0,-1 0 0,19 4 0,-27-4 12,-1 0-1,1 0 0,0 1 1,-1 0-1,1-1 0,-1 1 1,1 0-1,-1 0 0,0 0 1,1 1-1,-1-1 0,0 0 1,0 1-1,0 0 0,0-1 1,0 1-1,0 0 0,0 0 1,-1 0-1,1 0 0,-1 1 1,1-1-1,-1 0 0,0 0 1,0 1-1,0-1 0,0 1 1,0-1-1,-1 1 0,1 0 1,-1-1-1,1 1 0,-1-1 1,0 1-1,0 0 0,0-1 1,-1 1-1,1 0 0,-1-1 1,1 1-1,-1-1 0,0 1 1,0-1-1,0 1 0,0-1 1,-2 3-1,-1 3 16,0 0 1,0-1-1,-1 0 1,0 0-1,0 0 1,0 0-1,-1-1 0,0 0 1,-1 0-1,1-1 1,-1 0-1,0 0 0,0 0 1,-1-1-1,1 0 1,-1-1-1,-16 6 1,14-6-706,1-1 0,-1 0 1,0 0-1,0-1 0,-1 0 1,-13-1-1,-18-7-5536,4-8-3522,19 4 841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7:08.518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 25 1008,'8'-1'9067,"9"2"-5084,27 0-814,-24-3-2601,97-11 1903,-41 3-7309,-88 10-9253,4 2 12914</inkml:trace>
  <inkml:trace contextRef="#ctx0" brushRef="#br0" timeOffset="449.03">71 98 1324,'-1'1'523,"0"-1"0,0 1 0,0-1-1,-1 1 1,1-1 0,0 1 0,0 0 0,0-1-1,0 1 1,0 0 0,0 0 0,0 0 0,0 0-1,0 0 1,0 0 0,1 0 0,-1 0 0,0 0-1,1 0 1,-1 0 0,0 0 0,1 1 0,-1 1-1,2-2-208,0 0 1,0 0-1,1-1 0,-1 1 0,0 0 0,0-1 0,1 0 0,-1 1 1,0-1-1,1 0 0,-1 1 0,1-1 0,-1 0 0,0 0 0,1 0 0,-1 0 1,2-1-1,74-7 973,-7-6-1071,4 0-5169,-25 4-8447,-40 8 11668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6:56.03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81 372 3852,'10'-3'9376,"4"0"-3507,6 0-2431,16-1-3035,34-6-757,-66 10-100,22-6 1466,-19 7-2435,-13 6-4173,-7-9-8297,8 0 12347</inkml:trace>
  <inkml:trace contextRef="#ctx0" brushRef="#br0" timeOffset="420.03">1 195 56,'2'2'999,"1"-1"0,0 0 0,-1 0 0,1 0 0,0-1 0,-1 1 0,1-1 0,0 1 1,0-1-1,-1 0 0,1 0 0,5-1 0,23-2 4178,-21 3-4194,36-4 733,31-2-673,-27 4-3188,-69-1-16102,12 2 16972</inkml:trace>
  <inkml:trace contextRef="#ctx0" brushRef="#br0" timeOffset="3129.23">627 236 1380,'0'15'11099,"11"-30"-2586,1-3-8938,0 0 661,-1 0 1,16-37 0,-20 39-199,0 0 0,2 1-1,-1 0 1,22-27-1,-30 42-31,0 0 1,0 0-1,0 0 0,0-1 0,0 1 0,0 0 0,0 0 0,1 0 0,-1 0 1,0 0-1,0-1 0,0 1 0,0 0 0,0 0 0,1 0 0,-1 0 1,0 0-1,0 0 0,0 0 0,1-1 0,-1 1 0,0 0 0,0 0 0,0 0 1,1 0-1,-1 0 0,0 0 0,0 0 0,0 0 0,1 0 0,-1 0 1,0 0-1,0 0 0,0 0 0,1 0 0,-1 0 0,0 1 0,0-1 0,0 0 1,1 0-1,-1 0 0,0 0 0,0 0 0,0 0 0,0 0 0,1 1 1,-1-1-1,0 0 0,0 0 0,0 0 0,0 0 0,0 1 0,4 17 128,-4 30-125,0-41-3,-3 56-776,0 58 1647,6-81-5622,5-3-5059,-5-30 4237,0-8 4141</inkml:trace>
  <inkml:trace contextRef="#ctx0" brushRef="#br0" timeOffset="4617.34">947 276 272,'9'-6'7683,"-10"14"-833,-3 14-2481,4-9-3426,0 0 0,0 0 0,-6 25 0,4-33-922,0 1 0,0-1 0,0 0 0,-1 0 0,0 0 0,0 0 0,0 0 0,0-1 0,-1 1 0,0-1 0,-7 6 0,-1 1 452,-18 16-6413,27-24 4885,0-1 0,0 0 0,0 0 0,0 0 0,0 0 0,0 0 0,-1-1 0,1 0-1,-1 1 1,1-1 0,-1-1 0,1 1 0,-1 0 0,-3-1 0,-5-2-358</inkml:trace>
  <inkml:trace contextRef="#ctx0" brushRef="#br0" timeOffset="5371.4">1066 67 92,'1'-4'775,"1"1"1,1 0-1,-1 0 1,0 0-1,1 1 0,-1-1 1,1 1-1,0-1 0,0 1 1,0 0-1,6-3 1,-3 1-308,1 1 1,-1 1-1,1 0 1,0 0-1,0 0 1,9-1-1,-11 2-375,0 0 0,0 1 0,0 0 0,0-1 0,0 2 0,0-1 0,0 1 0,0-1 0,0 1 0,0 1 0,0-1 0,-1 1 0,1 0 0,0 0 0,-1 0 0,1 0 0,-1 1 0,0 0 0,7 5 0,-10-6 54,0-1 1,0 1-1,0 0 1,0-1-1,-1 1 1,1 0-1,0-1 0,-1 1 1,1 0-1,-1 0 1,0-1-1,0 1 0,1 0 1,-1 0-1,0 0 1,0-1-1,-1 1 1,1 0-1,0 0 0,-1 0 1,1-1-1,-1 1 1,1 0-1,-1 0 1,0-1-1,0 1 0,0-1 1,0 1-1,0-1 1,0 1-1,0-1 0,0 1 1,-3 1-1,-6 7 225,0 0-1,-1-1 0,-18 12 1,6-4-349,21-15-19,0-1 1,0 1-1,0-1 1,0 1-1,0 0 1,1 0-1,-1 0 1,1 0-1,-1 0 1,1 0 0,-2 4-1,4-5-15,-1 0 0,1-1 0,-1 1 0,1 0 0,-1 0 0,1-1 0,0 1-1,-1 0 1,1-1 0,0 1 0,0-1 0,-1 1 0,1-1 0,0 1 0,0-1 0,0 1 0,0-1 0,-1 0 0,1 1 0,0-1-1,0 0 1,0 0 0,0 0 0,0 0 0,0 0 0,0 0 0,0 0 0,0 0 0,0 0 0,0 0 0,1-1 0,6 2-168,0 0 0,0 0 1,-1 1-1,1 0 1,0 1-1,-1-1 1,0 2-1,0-1 1,13 9-1,-18-11 169,0 0-1,-1 0 1,1 1-1,-1-1 1,1 0 0,-1 1-1,0 0 1,0-1-1,0 1 1,1 0 0,-2-1-1,1 1 1,0 0 0,0 0-1,0 0 1,-1 0-1,1 3 1,-1-2 12,0-1 0,-1 0 1,1 1-1,-1-1 0,1 0 0,-1 0 1,0 0-1,0 0 0,0 1 1,0-1-1,0-1 0,-1 1 0,1 0 1,-1 0-1,1 0 0,-1-1 0,0 1 1,1-1-1,-4 3 0,-2 1-88,0 0 0,0 0 0,0-1 0,0 0 0,-1-1 0,1 1 0,-1-1 0,0-1 0,0 1 0,-1-1 1,-7 0-1,12-1-358,0-1 0,1 0 0,-1 0 0,0-1 0,1 1 0,-1-1 0,0 1 1,1-1-1,-1 0 0,1-1 0,-7-2 0,7 2-235,1 0 1,-1 1-1,1-2 1,-1 1-1,1 0 0,0 0 1,0-1-1,0 1 1,0-1-1,1 1 0,-1-1 1,1 0-1,-1 0 1,1 0-1,-2-5 0,0-6-610</inkml:trace>
  <inkml:trace contextRef="#ctx0" brushRef="#br0" timeOffset="5978.44">1437 132 28,'-2'1'282,"1"1"-1,0-1 1,0 0 0,-1 0 0,1 0-1,0 0 1,-1 0 0,1-1 0,-1 1-1,0 0 1,1-1 0,-1 1 0,1-1-1,-1 1 1,0-1 0,1 0 0,-1 0-1,0 0 1,0 1 0,1-2 0,-1 1-1,0 0 1,1 0 0,-1-1-1,0 1 1,1 0 0,-1-1 0,1 0-1,-1 1 1,0-1 0,1 0 0,0 0-1,-3-2 1,2 2-229,1-1-1,0 1 1,-1-1-1,1 1 1,0-1-1,0 1 1,0-1-1,0 0 1,0 0-1,0 1 1,1-1-1,-1 0 1,1 0-1,-1 0 1,1 0-1,0 0 1,-1 0-1,1 0 1,0 0-1,0 0 1,0 0-1,1 1 1,-1-1-1,0 0 1,1 0-1,0 0 1,-1 0-1,1 0 1,0 0 0,1-1-1,3-5-52,0 1 1,0 0-1,0 0 1,1 0-1,1 0 0,9-7 1,-13 11 0,-1 1 0,0 1 0,1-1 0,-1 0 0,1 0 0,0 1 0,-1-1 0,1 1 0,0 0 0,0 0 1,0 0-1,0 0 0,0 1 0,0-1 0,0 1 0,0 0 0,0 0 0,0 0 0,0 0 0,0 0 0,0 1 0,4 0 0,-5 0-1,0 1 0,-1-1 0,1 0 0,-1 0-1,0 1 1,1-1 0,-1 1 0,0-1 0,0 1-1,0 0 1,0 0 0,0-1 0,0 1 0,-1 0-1,1 0 1,0 0 0,-1 0 0,0-1 0,1 1-1,-1 0 1,0 0 0,0 0 0,0 0 0,0 0 0,0 0-1,-1 0 1,1 0 0,0 0 0,-1 0 0,0 0-1,0 2 1,-25 61 43,25-63-42,-9 16 149,-1-1 0,-22 28 0,22-32 289,2 0 0,-1 0 0,2 1 0,0 0 1,-9 20-1,17-33-420,-1 0 1,1 0-1,-1 0 1,1 0-1,0 1 1,-1-1-1,1 0 0,0 0 1,0 1-1,0-1 1,0 0-1,0 0 1,0 1-1,0-1 1,0 0-1,1 0 1,-1 1-1,1-1 1,-1 0-1,0 0 1,1 0-1,0 0 1,-1 1-1,1-1 1,0 0-1,0 0 1,-1 0-1,3 1 0,0 0 0,-1-1 0,1 1 0,0-1-1,0 0 1,0 0 0,0 0 0,0 0-1,1 0 1,-1-1 0,0 1-1,4-1 1,7 0 71,-1 0-1,1-1 1,0-1-1,18-4 0,-25 4-108,-1 0-1,1 0 1,0-1 0,0 0-1,9-6 1,2-9-3632,-11-8-6319,-7 22 8566</inkml:trace>
  <inkml:trace contextRef="#ctx0" brushRef="#br0" timeOffset="6838.51">2009 296 420,'0'2'9749,"-3"3"-4126,-17 11-1046,-12-15-3764,24-8-710,18-5-111,-9 11 4,-1 1-1,1-1 1,0 1 0,-1-1 0,1 1 0,0-1 0,-1 1 0,1 0 0,0-1 0,0 1 0,-1 0 0,1 0 0,0 0 0,0-1 0,-1 1 0,1 0-1,0 0 1,0 0 0,0 0 0,-1 0 0,1 0 0,1 1 0,2 9 380,-13 0 92,8-10-459,0 0 1,0 0 0,-1 0-1,1 0 1,0 0-1,0-1 1,0 1 0,-1 0-1,1-1 1,0 1 0,0-1-1,0 1 1,0-1 0,0 1-1,0-1 1,0 0 0,0 0-1,-1 0 1,2 0-8,0 0-1,-1 0 1,1 0 0,0 1-1,0-1 1,-1 0-1,1 0 1,0 0 0,0 0-1,0 0 1,0 1-1,0-1 1,0 0 0,1 0-1,-1 0 1,0 0 0,0 0-1,1 1 1,-1-1-1,0 0 1,1 0 0,-1 0-1,1 1 1,-1-1 0,1 0-1,-1 1 1,1-1-1,-1 0 1,1 1 0,0-1-1,-1 1 1,1-1 0,0 1-1,1-1 1,-2 0 5,1 1 1,0-1-1,-1 1 1,1-1-1,0 1 1,-1-1-1,1 1 1,0 0-1,-1-1 1,1 1-1,0 0 1,-1 0-1,1 0 1,0 0-1,0-1 1,-1 1-1,1 0 1,0 0-1,0 0 1,-1 1-1,1-1 1,0 0-1,0 0 1,-1 0-1,1 0 1,0 1-1,-1-1 0,1 0 1,0 1-1,-1-1 1,1 0-1,0 1 1,-1-1-1,1 1 1,-1-1-1,1 1 1,-1 0-1,1-1 1,-1 1-1,1-1 1,-1 1-1,1 0 1,-1-1-1,0 1 1,1 0-1,-1-1 1,0 1-1,0 0 1,0 0-1,1 1 1,0 3-59,0 0 0,-1 0-1,1 0 1,-1 0 0,0 0 0,0 0 0,-1 0 0,1 0 0,-1 0 0,0 0 0,-1 0 0,1 0 0,-1 0 0,0-1 0,0 1-1,0 0 1,-1-1 0,1 0 0,-1 0 0,0 1 0,-1-2 0,-4 6 0,0-1-1645,0 0 0,-1 0 1,-16 10-1,-28 10-11469,40-24 11911</inkml:trace>
  <inkml:trace contextRef="#ctx0" brushRef="#br0" timeOffset="7331.54">1898 92 3064,'27'-20'16615,"-17"14"-13228,-3 1-384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6:45.803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09 288 1560,'-16'1'3052,"9"-2"5632,22-11-5214,-10 8-4313</inkml:trace>
  <inkml:trace contextRef="#ctx0" brushRef="#br0" timeOffset="431.03">1 277 240,'25'0'13202,"5"0"-7286,90 1-4971,-118-1-1021,56 3 177,-38 6-2575,-43-1-11490,19-8 12369,-6 3 56</inkml:trace>
  <inkml:trace contextRef="#ctx0" brushRef="#br0" timeOffset="847.06">46 367 1044,'-1'1'468,"0"0"0,-1-1 0,1 1 0,0 0 0,-1 0 0,1 0-1,0 0 1,0 0 0,0 0 0,0 0 0,0 1 0,0-1 0,0 0 0,0 0 0,1 1 0,-1-1 0,0 1-1,1-1 1,-1 3 0,1-3-193,1-1 0,-1 1 0,1 0 0,-1-1 0,1 1 0,-1 0 0,1-1 0,0 1 0,-1-1 0,1 1 0,0-1 0,-1 0 0,1 1 0,0-1 0,0 1-1,0-1 1,-1 0 0,1 0 0,0 0 0,0 1 0,0-1 0,0 0 0,-1 0 0,2 0 0,35 0 3546,-3-2-3733,-30 1-640,43-5 791,-25 2-907,-1 1-3304,8 2-9967,-26 1 12366</inkml:trace>
  <inkml:trace contextRef="#ctx0" brushRef="#br0" timeOffset="1229.08">684 105 1312,'-1'-1'195,"1"0"-1,0 0 1,-1 0 0,1-1-1,-1 1 1,0 0 0,1 0-1,-1 0 1,0 0 0,1 0-1,-1 0 1,0 1 0,0-1-1,0 0 1,0 0 0,0 1-1,0-1 1,0 0-1,0 1 1,0-1 0,0 1-1,-1-1 1,1 1 0,0 0-1,0-1 1,-2 1 0,1 0 11,1 1 0,-1 0 1,0-1-1,1 1 0,0 0 1,-1 0-1,1 0 0,-1 0 1,1 0-1,0 0 0,0 0 1,0 1-1,-1-1 0,1 0 1,0 1-1,-1 1 0,-3 7 790,-1 1 0,1-1 0,1 1-1,-5 17 1,5-12-476,1 1 1,0-1-1,1 0 0,1 1 0,1 0 0,3 26 1,-3-39-504,1 0 0,0 1 0,0-1 0,0 0 0,1 0 0,-1 0 0,1 0 0,0-1 0,0 1 1,0 0-1,1-1 0,-1 1 0,5 3 0,-4-5-14,-1 0 1,1 0-1,0-1 0,-1 1 1,1-1-1,0 0 0,0 0 1,0 0-1,0 0 0,0-1 1,0 1-1,0-1 0,0 1 1,1-1-1,-1 0 0,0-1 1,0 1-1,0 0 0,0-1 1,6-1-1,-4 0-5,1 0 1,-1 0-1,0 0 0,0-1 1,0 1-1,0-1 0,0 0 1,0-1-1,-1 1 0,0-1 1,1 0-1,-2 0 0,1-1 1,0 1-1,-1-1 0,0 1 1,0-1-1,0 0 0,0 0 1,-1-1-1,0 1 0,0 0 1,-1-1-1,1 1 0,-1-1 1,0 0-1,-1 1 0,1-1 1,-1-7-1,0 3-1,0 0 0,-1 0 0,0 0-1,0 0 1,-1 0 0,-1 0 0,0 0 0,0 1 0,-1 0 0,0-1-1,0 1 1,-1 1 0,0-1 0,-1 1 0,0 0 0,-8-9 0,13 15-112,-1 1 0,0-1 1,0 0-1,0 1 1,-1 0-1,1 0 0,0 0 1,0 0-1,-1 0 0,1 0 1,0 0-1,-1 1 1,-3-1-1,3 0-197,1 1 0,-1 0-1,0 1 1,0-1 0,0 0 0,0 1 0,1 0 0,-1 0-1,0 0 1,0 0 0,1 0 0,-1 0 0,1 0-1,-1 1 1,1 0 0,0-1 0,-1 1 0,1 0 0,0 0-1,0 0 1,0 0 0,1 1 0,-1-1 0,0 0-1,1 1 1,-1-1 0,1 1 0,0-1 0,0 1 0,0 0-1,0 0 1,1-1 0,-1 1 0,1 0 0,-1 0-1,1 0 1,0 0 0,0 0 0,1-1 0,-1 1 0,0 0-1,1 0 1,0 0 0,-1-1 0,1 1 0,0 0-1,3 4 1,5 4-1268</inkml:trace>
  <inkml:trace contextRef="#ctx0" brushRef="#br0" timeOffset="1692.12">907 248 752,'-8'105'12279,"8"-69"-12353,0-1-3499,0-2-4149</inkml:trace>
  <inkml:trace contextRef="#ctx0" brushRef="#br0" timeOffset="2156.16">1112 116 400,'0'-2'214,"0"1"0,-1 0 1,1 0-1,-1 0 0,1-1 0,-1 1 1,1 0-1,-1 0 0,1 0 0,-1 0 0,0 0 1,0 0-1,0 0 0,1 0 0,-1 0 0,0 1 1,0-1-1,0 0 0,0 0 0,0 1 1,-1-1-1,1 1 0,0-1 0,0 1 0,0-1 1,0 1-1,-3 0 0,3 0 50,-1 1 0,1-1 0,-1 1 1,1 0-1,-1 0 0,1 0 0,-1 0 0,1 0 0,0 0 0,0 1 0,0-1 1,-1 0-1,1 0 0,0 1 0,0-1 0,1 1 0,-2 1 0,-3 6 618,1 0 0,0 0 0,0 1 0,1-1 0,-4 20 0,7-19-701,0-1 0,1 0 0,-1 0 0,2 0 1,-1 0-1,1 0 0,1 0 0,-1 0 0,2 0 0,-1-1 0,1 1 0,0-1 0,11 14 0,-13-19-174,0 0-1,0 0 0,0 0 1,1 0-1,0 0 1,-1-1-1,1 0 1,0 1-1,0-1 1,0 0-1,1-1 1,-1 1-1,0 0 0,1-1 1,-1 0-1,1 0 1,-1 0-1,1 0 1,0 0-1,-1-1 1,1 0-1,0 1 0,0-1 1,-1-1-1,1 1 1,0-1-1,-1 1 1,1-1-1,0 0 1,-1 0-1,1 0 0,-1-1 1,0 0-1,1 1 1,-1-1-1,5-4 1,-4 3-5,-1-1 0,1 0 0,-1 0 0,0 0 0,0 0 0,0 0 0,0-1 0,-1 1 0,0-1 0,0 0 0,0 0 0,-1 0 0,1 0 0,-1 0 0,0 0 0,-1 0 0,1 0 0,-1 0 0,0 0 0,0 0 0,-1 0 0,0-1 0,-1-5 0,0-3-5,-1-1-1,0 1 0,-1 0 1,-1 0-1,0 1 0,-1-1 1,-8-12-1,12 23-5,1 0 1,-1 1-1,0 0 0,0 0 1,0-1-1,0 1 0,-1 0 1,1 1-1,-1-1 0,1 0 0,-1 1 1,1-1-1,-1 1 0,0 0 1,0 0-1,0 0 0,1 0 1,-1 0-1,0 1 0,-4-1 0,4 1-232,0 0 0,0 0 0,0 0 0,-1 1-1,1-1 1,0 1 0,0 0 0,0 0 0,1 0-1,-1 0 1,-4 2 0,5-1-305,-1 0 0,1-1 0,0 1 0,0 0 0,0 0 0,0 0 0,0 0 0,0 0 0,0 1 0,1-1 0,-1 1-1,1-1 1,-1 1 0,1-1 0,0 1 0,0 0 0,1 0 0,-1-1 0,0 1 0,1 0 0,0 0 0,-1 0 0,2 4 0,0 5-1183,3-3 559</inkml:trace>
  <inkml:trace contextRef="#ctx0" brushRef="#br0" timeOffset="2683.2">1471 39 1068,'25'-5'5628,"-17"3"-5029,0 0 0,-1 0 1,1-1-1,-1 0 0,0-1 1,13-8-1,-21 12-589,1-1 0,0 1 1,-1-1-1,0 1 0,1 0 0,-1-1 0,1 1 1,-1 0-1,1-1 0,-1 1 0,0 0 1,1 0-1,-1-1 0,0 1 0,1 0 0,-1 0 1,0 0-1,1 0 0,-1 0 0,0 0 0,1 0 1,-1 0-1,0 0 0,1 0 0,-1 0 1,0 1-1,0-1 0,-26 1 11,-14 1-13,27-2-81,1 0-1,0 1 1,-1 1 0,-13 3 0,26-5 70,1 1 1,-1 0 0,0-1 0,0 1 0,1 0 0,-1-1-1,1 1 1,-1 0 0,0 0 0,1-1 0,-1 1-1,1 0 1,0 0 0,-1 0 0,1 0 0,0 0-1,0 0 1,-1-1 0,1 1 0,0 0 0,0 0-1,0 2 1,-1 30 438,0-13 802,-19 87 4624,74-129-6859,-49 20 826,0 1-1,0-1 0,0 1 0,0 0 1,0 0-1,0 1 0,0 0 0,1 0 1,-1 0-1,0 0 0,0 1 1,0 0-1,0 0 0,0 0 0,0 1 1,9 3-1,-11-3 161,-1 0 0,1-1-1,-1 1 1,1 1 0,-1-1 0,1 0-1,-1 0 1,0 1 0,0 0 0,0-1 0,-1 1-1,1 0 1,-1 0 0,1 0 0,-1 0 0,0 0-1,0 0 1,0 0 0,0 0 0,-1 0 0,0 0-1,1 1 1,-1-1 0,0 0 0,0 0 0,-1 1-1,1-1 1,-2 4 0,1-2 51,-1 0 1,0 1 0,0-1-1,-1-1 1,0 1-1,0 0 1,0-1-1,0 1 1,-1-1-1,1 0 1,-1 0-1,0 0 1,0-1-1,-1 1 1,1-1-1,-1 0 1,0 0-1,1-1 1,-1 0-1,-8 3 1,7-3-202,1 0 0,-1 0 0,1-1 0,-1 0 0,0 0 0,1 0 0,-1-1 0,0 0 0,-5-1 0,7 1-347,1-1 0,0 1 0,0-1 1,-1 0-1,1 0 0,0 0 0,0-1 0,0 1 0,0-1 1,0 0-1,1 0 0,-1 0 0,0 0 0,1 0 1,-5-5-1,-3-14-3366,8 7 2704</inkml:trace>
  <inkml:trace contextRef="#ctx0" brushRef="#br0" timeOffset="3273.24">1648 45 672,'-10'-8'5699,"22"9"-2665,25 9-1359,-36-10-1662,18 9 677,-1 0 0,37 9 0,-51-17-603,0 0 0,0 0 0,0 0-1,0 0 1,0-1 0,0 0 0,0 1 0,1-2 0,-1 1-1,0 0 1,0-1 0,0 0 0,0 0 0,0 0 0,0 0-1,0-1 1,0 1 0,-1-1 0,1 0 0,-1 0 0,6-4-1,-9 6-86,0 0 0,1 0 0,-1-1 0,0 1 0,0 0 0,1 0 0,-1 0 0,0 0 0,1-1 0,-1 1 0,0 0 0,0 0 0,1 0 0,-1-1 0,0 1 0,0 0 0,0-1 0,1 1 0,-1 0 0,0 0 0,0-1 0,0 1 0,0 0 0,0-1 0,1 1 0,-1 0 0,0-1 0,0 1 0,0 0-1,0-1 1,0 1 0,0 0 0,0-1 0,0 1 0,0 0 0,0-1 0,-1 1 0,1 0 0,0-1 0,0 1 0,0 0 0,0-1 0,0 1 0,-1 0 0,1 0 0,0-1 0,0 1 0,0 0 0,-1 0 0,1-1 0,0 1 0,0 0 0,-1 0 0,1 0 0,-1-1 0,1 1-1,-1 0 0,0 0 0,0 0 0,0 0 0,0 0 0,0 1 0,1-1 0,-1 0 0,0 0 0,0 1 0,0-1 0,1 0 0,-1 1 0,0-1 0,1 1-1,-1-1 1,0 1 0,1-1 0,-1 1 0,0 0 0,1-1 0,-1 1 0,0 1 0,-6 11 240,0 0-1,1 1 0,0-1 1,1 1-1,1 0 1,-4 24-1,-9 89 978,16-99-1676,-3 30 217,-1-41-4050,-3-3-4036</inkml:trace>
  <inkml:trace contextRef="#ctx0" brushRef="#br0" timeOffset="3689.27">1669 284 692,'0'0'241,"-1"-1"-1,1 1 1,0-1 0,-1 1-1,1-1 1,0 1-1,-1-1 1,1 0 0,0 1-1,0-1 1,0 1 0,-1-1-1,1 0 1,0 1-1,0-1 1,0 1 0,0-1-1,0 0 1,0 1-1,0-1 1,0 1 0,0-1-1,1 0 1,-1 1 0,0-1-1,0 1 1,0-1-1,1 0 1,-1 1 0,1-2-1,19-10 3568,32 1-505,-48 10-2769,10-1-305,84-10-788,-66 12-4212,-2 3-4423,-25-2 7949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6:28.588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39 61 184,'7'2'2494,"-9"0"-387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6:20.046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8 322 936,'-19'2'20668,"34"-4"-20600,197-11 991,-260-5-21819,39 14 19317</inkml:trace>
  <inkml:trace contextRef="#ctx0" brushRef="#br0" timeOffset="399.03">18 215 204,'-17'-7'13976,"53"8"-6401,-6 0-7952,-14-2 40,32-4 898,-22-3-6770,-24 7 4910</inkml:trace>
  <inkml:trace contextRef="#ctx0" brushRef="#br0" timeOffset="814.06">551 278 500,'-3'7'6213,"16"-15"-3681,16-17-551,30-43 1547,-42 46-1701,1 1 0,23-20 0,-41 41-1797,0-1 0,1 1 1,-1 0-1,0-1 0,0 1 0,1 0 0,-1 0 0,0-1 0,1 1 0,-1 0 0,0 0 1,1 0-1,-1-1 0,0 1 0,1 0 0,-1 0 0,0 0 0,1 0 0,-1 0 1,1 0-1,-1 0 0,0 0 0,1 0 0,-1 0 0,1 0 0,-1 0 0,0 0 0,1 0 1,-1 0-1,0 0 0,1 0 0,-1 1 0,0-1 0,1 0 0,-1 0 0,0 0 1,1 1-1,-1-1 0,1 0 0,5 20 524,-6 39-370,0-45-91,0 7-721,6 77 1042,0-67-4279,4-4-4685,2-14 271,-9-13 7092</inkml:trace>
  <inkml:trace contextRef="#ctx0" brushRef="#br0" timeOffset="1229.08">896 81 1164,'0'-1'167,"0"1"0,0-1 0,-1 1 0,1-1 0,0 1 0,0-1 0,0 1 0,0-1 0,-1 1 0,1-1 0,0 1 0,0 0 0,-1-1 0,1 1 0,0-1 0,-1 1 0,1 0 0,0-1 0,-1 1-1,1 0 1,0 0 0,-1-1 0,1 1 0,-1 0 0,1 0 0,-1-1 0,1 1 0,-1 0 0,1 0 0,-1 0 0,1 0 0,0 0 0,-1 0 0,1 0 0,-1 0 0,1 0 0,-1 0 0,1 0 0,-2 0 0,-6 21 4160,4-9-3828,-8 20 2134,-9 29 1210,20-57-3675,0 1 0,0-1 0,0 0 0,1 0 1,-1 1-1,1-1 0,0 0 0,0 1 0,1-1 0,0 0 0,0 5 0,1-7-151,-1 0 1,1 1-1,-1-1 1,1-1-1,0 1 1,0 0 0,0 0-1,0-1 1,0 1-1,0-1 1,0 1-1,0-1 1,1 0-1,-1 0 1,1 0-1,-1 0 1,0-1-1,1 1 1,0 0-1,-1-1 1,1 0-1,3 0 1,64 2-156,-61-3 73,17-1-25,-4-4-4772,-20 5 4405,-1 1 0,0-1 0,0 0 1,0 0-1,0 1 0,0-1 1,0 0-1,0 0 0,0 0 0,0 0 1,0 0-1,0-1 0,0 1 0,-1 0 1,1 0-1,-1-1 0,1 1 0,-1 0 1,1 0-1,-1-1 0,0 1 1,1-1-1,-1 1 0,0 0 0,0-1 1,0 1-1,0 0 0,0-1 0,-1 1 1,1-1-1,0 1 0,-1-2 0,-1-8-720</inkml:trace>
  <inkml:trace contextRef="#ctx0" brushRef="#br0" timeOffset="1610.12">1004 1 840,'-7'15'1707,"1"0"0,0 1 0,1 0 0,1 0 1,0 0-1,1 1 0,1-1 0,0 26 0,7 44 3230,6 1-5774,-3-23-5260,-2-1-6018,-6-55 10623</inkml:trace>
  <inkml:trace contextRef="#ctx0" brushRef="#br0" timeOffset="2008.15">1213 96 864,'-2'0'282,"0"-1"1,1 0-1,-1 1 1,0 0-1,0-1 0,0 1 1,0 0-1,1 0 0,-1 0 1,0 0-1,0 0 0,0 0 1,0 1-1,1-1 1,-1 1-1,0-1 0,0 1 1,1-1-1,-1 1 0,0 0 1,1 0-1,-1 0 1,1 0-1,-1 0 0,1 1 1,-1-1-1,1 0 0,0 0 1,0 1-1,-1-1 0,1 1 1,-1 3-1,-4 2 941,0 2 1,1-1-1,0 0 0,-7 18 0,10-20-1033,0 0-1,1-1 0,-1 1 1,1 0-1,1 0 0,-1 0 1,1 0-1,0 0 1,0 0-1,1 0 0,0 0 1,0 0-1,0-1 1,1 1-1,0 0 0,0-1 1,0 1-1,1-1 1,0 0-1,0 1 0,0-1 1,1-1-1,-1 1 0,9 8 1,-9-10-192,1 0 1,0 0-1,0 0 0,0-1 1,0 1-1,1-1 0,-1 0 1,1 0-1,-1 0 1,1-1-1,0 0 0,-1 0 1,1 0-1,0 0 0,0-1 1,0 0-1,0 0 1,-1 0-1,1 0 0,0-1 1,0 0-1,0 0 1,-1 0-1,1 0 0,0-1 1,-1 0-1,1 0 0,-1 0 1,0-1-1,7-4 1,-7 3 2,-1 0 0,1 1 1,-1-2-1,0 1 0,0 0 1,0 0-1,-1-1 0,1 0 1,-1 0-1,0 1 0,-1-1 0,1 0 1,-1 0-1,0 0 0,0-1 1,0 1-1,-1 0 0,0 0 1,0 0-1,0-1 0,-1 1 1,0 0-1,0 0 0,0 0 1,0 0-1,-4-7 0,4 7-28,0 0-1,-1 0 1,0 0-1,0 0 0,0 0 1,-1 0-1,1 1 1,-1-1-1,0 1 1,-1 0-1,1 0 0,-1 0 1,1 0-1,-1 1 1,0 0-1,0-1 1,-1 1-1,1 1 0,-1-1 1,0 1-1,1-1 1,-1 1-1,0 1 1,0-1-1,0 1 0,-7-1 1,-11 7-3011,22-4 2592,0-1 0,-1 1 0,1 0 0,0 0 0,0-1-1,0 1 1,0 0 0,0 0 0,0 0 0,0 0 0,0 1-1,0-1 1,0 0 0,1 0 0,-1 0 0,0 1 0,1-1 0,-1 0-1,1 1 1,-1-1 0,1 0 0,0 1 0,0-1 0,-1 1-1,1-1 1,0 0 0,0 1 0,1-1 0,-1 1 0,0-1-1,0 1 1,1-1 0,-1 0 0,1 2 0,4 8-851</inkml:trace>
  <inkml:trace contextRef="#ctx0" brushRef="#br0" timeOffset="2456.17">1493 138 1380,'-1'0'275,"0"0"1,0 0-1,0 1 0,-1-1 0,1 0 1,0 1-1,0-1 0,0 1 1,0-1-1,0 1 0,0 0 0,0-1 1,0 1-1,0 0 0,0 0 0,0 0 1,0-1-1,1 1 0,-1 0 0,0 0 1,1 0-1,-1 0 0,0 0 0,1 1 1,0-1-1,-1 0 0,1 0 1,-1 2-1,-12 34 3660,12-31-3524,0 0 1,0 0-1,0-1 0,0 1 1,1 0-1,0 0 1,1 0-1,-1 0 0,1-1 1,0 1-1,0 0 0,1 0 1,0-1-1,0 1 1,0-1-1,5 8 0,-5-10-384,0 0-1,0 0 1,1-1-1,-1 1 1,1-1-1,-1 0 0,1 0 1,0 0-1,0 0 1,0 0-1,0-1 1,0 1-1,0-1 1,0 0-1,0 0 0,1 0 1,-1 0-1,0 0 1,1-1-1,-1 0 1,1 1-1,-1-1 1,0 0-1,1-1 0,-1 1 1,1-1-1,-1 1 1,0-1-1,5-2 1,-2 1-23,1-1 1,-1 0-1,0 0 1,-1 0-1,1-1 1,-1 1-1,1-1 1,-1-1-1,0 1 1,-1-1-1,1 0 1,-1 0-1,0 0 1,0 0-1,0-1 1,-1 0-1,0 0 1,0 0 0,0 0-1,-1 0 1,0 0-1,2-12 1,-3 14-5,-1-1 1,1 1-1,-1 0 1,0-1-1,0 1 1,0-1-1,-1 1 1,0 0-1,1-1 1,-2 1-1,1 0 1,0 0-1,-1-1 1,0 1-1,0 0 1,0 1-1,0-1 1,-1 0-1,1 1 1,-1-1-1,0 1 1,0 0-1,0 0 1,-1 0-1,1 0 1,-1 1-1,0-1 1,1 1 0,-1 0-1,0 0 1,0 0-1,0 1 1,-1-1-1,-6-1 1,6 2-165,-1 0 1,1 1 0,-1-1 0,1 1 0,0 0 0,-1 1 0,1-1-1,0 1 1,-1 0 0,-9 3 0,9-2-1087,-1 1 0,1 0-1,-1 0 1,1 1 0,-10 6 0,12-7-100,0 1-1,0-1 1,1 1-1,-1 0 1,1 0 0,0 0-1,-6 9 1,5-4 266</inkml:trace>
  <inkml:trace contextRef="#ctx0" brushRef="#br0" timeOffset="2457.17">2007 284 4152,'27'-10'15639,"-26"10"-15441,-1-1-1,1 1 1,0-1-1,-1 1 1,1-1-1,-1 1 1,1-1-1,0 1 1,-1-1-1,1 1 1,-1-1-1,1 0 0,-1 1 1,0-1-1,1 0 1,-1 1-1,0-1 1,1 0-1,-1 0 1,0 0-1,-12-1-2153,-21 8-11318,29-5 10697,-27 5-2203,12-3 3597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0:37.226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 57 1128,'22'-4'5994,"26"-3"-4929,225-3-244,-9 1-1632,-90-12-3742,-154 16 245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6:10.415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60 133 612,'1'0'124,"-1"0"0,1 0 0,-1 0 0,1 0 0,-1 0 0,1 0 0,-1 0 0,0 0-1,1 0 1,-1 0 0,1 0 0,-1 1 0,1-1 0,-1 0 0,0 0 0,1 0 0,-1 1 0,0-1 0,1 0 0,-1 1 0,0-1 0,1 0 0,-1 1-1,0-1 1,0 0 0,1 1 0,-1-1 0,0 1 0,0-1 0,0 0 0,0 1 0,1-1 0,-1 1 0,0-1 0,0 0 0,0 1 0,0-1 0,0 1 0,0 0-1,-17 11 3546,-29 1 911,37-13-4246,1 0-1,-1 0 1,0-1-1,0 0 1,1 0-1,-1-1 1,1 0-1,-1-1 1,-15-6 0,22 8-336,1 0 1,-1 1-1,0-1 1,0 0-1,0 0 1,1 0-1,-1 0 1,0 0-1,1-1 0,-1 1 1,1 0-1,0-1 1,-1 1-1,1-1 1,0 0-1,0 1 1,0-1-1,0 0 1,0 0-1,0 1 1,1-1-1,-1 0 1,1 0-1,-1 0 1,1 0-1,-1 0 1,1 0-1,0 0 1,0 0-1,0 0 1,0 0-1,1 0 1,-1 0-1,0 0 1,1 0-1,-1 0 1,1 1-1,0-1 1,0 0-1,0 0 1,0 0-1,0 1 1,0-1-1,0 1 1,0-1-1,1 1 1,-1-1-1,3-1 1,4-5-266,0 0 0,1 1 0,0 0-1,0 1 1,1 0 0,-1 0 0,17-6 0,-21 10 219,-1 1 0,0-1 0,0 1 0,1 0 0,-1 0-1,1 1 1,-1-1 0,1 1 0,-1 0 0,5 1 0,-7-1 57,0 0 1,0 1-1,0 0 1,0-1 0,0 1-1,0 0 1,0 0-1,0 0 1,-1 0-1,1 0 1,0 0 0,-1 1-1,1-1 1,-1 1-1,0-1 1,1 1 0,-1-1-1,0 1 1,0 0-1,0 0 1,0-1-1,1 4 1,0 0 119,-1 0 0,0 1 0,-1-1 0,1 0 1,-1 0-1,0 1 0,0-1 0,-1 0 0,1 0 0,-1 1 0,0-1 0,-1 0 0,1 0 0,-1 0 1,0 0-1,0-1 0,-1 1 0,1 0 0,-1-1 0,-4 6 0,-3 3 195,0 0 0,-1 0-1,0-1 1,-1 0 0,-16 11 0,11-10-183,-1-1 0,-22 12 0,34-21-134,-1 0 0,1 0 0,-1-1 0,0 1 0,0-1 0,0-1 0,0 1-1,0-1 1,0-1 0,-10 1 0,11-5-295,17-2 138,16-4 59,-17 11 154,-1 0-1,1 0 1,-1 0-1,1 1 1,-1 1-1,0 0 1,0 0 0,15 8-1,-18-8-13,0 0-1,0 0 1,1 0 0,-1-1 0,0 0-1,1 0 1,0 0 0,-1-1-1,1 0 1,0 0 0,0-1 0,-1 0-1,1 0 1,0-1 0,0 0-1,-1 0 1,1 0 0,0-1 0,6-2-1,18-15-377,-7-8-3342,-21 23 2550,-1 0 1,1 0-1,-1-1 1,0 1-1,-1-1 1,1 1-1,-1-1 1,0 1-1,0-1 1,0 0 0,-1 0-1,1 1 1,-1-7-1,-1 2 37</inkml:trace>
  <inkml:trace contextRef="#ctx0" brushRef="#br0" timeOffset="750.05">496 53 196,'15'-4'1752,"0"1"1,0 0-1,24-1 1,-25 4-581,1-2 0,-1 0 1,22-6-1,-50 11-642,0-1 1,0 0-1,-24-1 0,-14 2 501,36-1-799,10-2-222,0 1-1,0-1 0,1 1 0,-1 1 0,0-1 1,-5 3-1,9-3 24,1 0 1,0-1-1,-1 1 1,1 0-1,0 0 0,0 0 1,0 0-1,0 0 1,0 1-1,0-1 0,0 0 1,0 0-1,0 1 1,0-1-1,1 0 1,-1 1-1,1-1 0,-1 1 1,1-1-1,-1 1 1,1-1-1,0 1 0,0-1 1,0 1-1,0-1 1,0 1-1,0 2 0,-1 8 676,0 0-1,-1-1 0,0 1 0,-1-1 0,-5 14 0,2-6-177,6-19-524,1 0-1,-1 0 1,0 0-1,0 0 1,0 0-1,0 0 1,0 0 0,0 0-1,0 0 1,0 0-1,0 0 1,0 0-1,1 0 1,-1 0-1,0 0 1,0 0-1,0 0 1,0 0-1,0 0 1,0 0-1,0 0 1,0 1 0,0-1-1,0 0 1,0 0-1,0 0 1,0 0-1,0 0 1,0 0-1,0 0 1,0 0-1,0 0 1,1 0-1,-1 0 1,0 1-1,0-1 1,0 0 0,0 0-1,0 0 1,0 0-1,-1 0 1,1 0-1,0 0 1,0 0-1,0 0 1,0 1-1,0-1 1,0 0-1,0 0 1,8-7-155,1 0-1,0 0 1,0 1-1,0 1 1,1 0 0,0 0-1,0 0 1,0 1-1,0 1 1,14-3 0,-20 5 139,0 0 0,0 1 0,0 0 0,0-1 0,0 1 0,0 1 0,0-1 0,0 1 0,0-1 0,0 1 0,0 0 0,0 0 0,5 3 0,-7-2 11,1-1 1,-1 1-1,0 0 0,0 0 0,0 0 0,1 0 1,-2 1-1,1-1 0,0 0 0,0 1 0,-1-1 1,0 1-1,1 0 0,-1-1 0,0 1 0,0 0 1,0 0-1,-1 0 0,1 0 0,0 4 0,-1-3 2,0-1-1,0 1 1,0 0-1,0 0 1,0-1-1,-1 1 1,1 0-1,-1-1 1,0 1-1,0-1 0,-1 1 1,1-1-1,-1 1 1,1-1-1,-1 0 1,0 0-1,-1 0 1,1 0-1,0 0 0,-5 4 1,2-3 75,0 0 0,0 0 0,-1-1-1,1 0 1,-1 0 0,0 0 0,0 0 0,0-1 0,0 0 0,0-1-1,-10 3 1,10-4-397,0 1 0,1-1-1,-1 1 1,0-1 0,0-1 0,0 1-1,1-1 1,-1 0 0,0-1 0,1 1-1,-1-1 1,-7-4 0,10 4-266,0 0 0,0 1 1,0-1-1,1-1 0,-1 1 0,1 0 1,0-1-1,-1 1 0,-2-5 1,4 4-267,-1 0 1,0 0 0,1-1-1,0 1 1,0 0 0,0 0-1,0-1 1,0 1 0,1-1-1,-1-4 1,1-3-343</inkml:trace>
  <inkml:trace contextRef="#ctx0" brushRef="#br0" timeOffset="1597.11">829 68 904,'-5'2'531,"-1"1"-1,1-1 1,0 1-1,0 0 1,0 0-1,1 1 1,-1-1 0,1 1-1,0 0 1,0 0-1,0 0 1,0 1-1,1 0 1,0-1-1,0 1 1,0 0 0,0 1-1,1-1 1,0 0-1,0 1 1,0-1-1,1 1 1,-2 10 0,3-12-410,0 0 1,0 0 0,1 1-1,-1-1 1,1 0 0,0 0-1,0 0 1,0 0 0,1-1-1,-1 1 1,1 0 0,0 0-1,0-1 1,0 1 0,1-1-1,-1 0 1,1 0 0,-1 0-1,1 0 1,0 0 0,0 0-1,1-1 1,-1 0 0,1 1-1,-1-1 1,1 0 0,-1-1-1,1 1 1,0-1 0,0 1-1,0-1 1,0 0 0,8 0-1,-8 0-104,0 0-1,0 0 0,0-1 0,0 1 1,0-1-1,0 0 0,0 0 0,1-1 1,-1 1-1,0-1 0,0 0 1,0 0-1,-1 0 0,1 0 0,0-1 1,0 0-1,-1 0 0,1 0 0,-1 0 1,1 0-1,-1-1 0,0 1 0,0-1 1,5-6-1,-5 4 53,0 0 0,-1 0 0,1-1-1,-1 1 1,-1-1 0,1 1 0,-1-1 0,0 0 0,0 0 0,0 0 0,-1 1-1,0-1 1,0 0 0,-1 0 0,1 0 0,-4-10 0,2 7 65,0 0 1,-1 0-1,0 0 1,-1 1 0,0-1-1,0 1 1,-1 0-1,0 0 1,0 0 0,-1 1-1,0 0 1,0 0-1,-8-6 1,11 11-107,0-1 1,-1 1-1,1 0 0,0 0 1,-1 0-1,1 1 1,-1-1-1,0 1 0,1 0 1,-1 0-1,0 0 1,0 1-1,1-1 0,-1 1 1,0 0-1,0 0 1,0 0-1,0 0 0,0 1 1,1 0-1,-1 0 1,0 0-1,0 0 0,1 0 1,-1 1-1,1-1 1,-1 1-1,1 0 0,0 0 1,0 1-1,0-1 1,0 0-1,-5 6 0,-14 16 1958,7-8-8745,13-14 5684,0-1 0,0 0 1,-1 1-1,1-1 1,0 0-1,-1-1 0,1 1 1,-1 0-1,1-1 0,-1 1 1,1-1-1,-1 0 0,1 0 1,-4 0-1,-4 0-89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6:07.705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0 171 168,'5'3'536,"-1"1"-1,1-1 1,-1 0 0,1-1-1,0 1 1,0-1 0,0 0-1,0 0 1,0-1 0,6 2-1,60 8 926,-53-9-1101,313 28 307,-260-28-661,1-3 0,117-17-1,-174 15-74,0 0 0,0-1 0,-1-1 0,1 0 0,-1-1 0,0-1 0,-1 0 0,17-11-1,-17 11 54,-11 7 14,0-1 1,-1 0-1,1 1 1,0-1-1,-1 0 0,1 0 1,-1 0-1,1 0 0,-1 0 1,1 0-1,-1 0 0,0 0 1,1-1-1,-1 1 1,0 0-1,0-1 0,0 1 1,0-1-1,0 1 0,0-3 1,-1 4 3,2-1-1728</inkml:trace>
  <inkml:trace contextRef="#ctx0" brushRef="#br0" timeOffset="447.03">1098 1 420,'-3'4'687,"0"1"0,0 0 0,0 0 0,0 0 0,1 0 1,0 0-1,0 0 0,0 1 0,1-1 0,-1 9 0,-3 4 386,-25 72 6125,26-77-4673,6-19-3325,5-12 5412,-4 12-6073,0 1-494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6:03.216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054 252 184,'3'-3'1323,"2"-4"3986,-18 10-3867,9-2-1823,-68 13 409,1-3 0,-79 1 1,-146-10-85,277-2 57,-78-6 118,91 5-113,-1 0-1,1-1 1,0 1-1,-1-1 1,1-1 0,0 1-1,0-1 1,0 0-1,1 0 1,-1-1-1,1 0 1,-6-4-1,5 3 148,5 7-852,-6 9-50,-2-5 749,-1 0 0,0-1-1,0 0 1,-1-1 0,0 0 0,1-1-1,-1 0 1,-13 2 0,-8-2-3,-51 0 0,80-3 3,1 0-73,-6-1-491,3 0-3792,1-1 3258</inkml:trace>
  <inkml:trace contextRef="#ctx0" brushRef="#br0" timeOffset="1452.1">1259 20 540,'-25'-1'19147,"39"-2"-17982,29-4-136,73-2 0,-125 13-4882,-15 5-13675,21-9 16271</inkml:trace>
  <inkml:trace contextRef="#ctx0" brushRef="#br0" timeOffset="1868.13">1232 93 960,'0'0'233,"0"0"-1,-1 0 1,1 0-1,0 0 1,0 1-1,0-1 1,-1 0 232,1 0-232,0 1-1,0-1 1,0 0-1,-1 0 1,1 0-1,0 1 1,0-1-1,0 0 1,0 0-1,0 1 1,0-1 0,0 0-1,0 0 1,0 1-1,0-1 1,0 0-1,0 0 1,0 1-1,0-1 1,0 0-1,0 0 1,0 1 0,0-1-1,0 0 1,0 0-1,0 1 1,0-1-1,0 0 1,0 0-1,1 1 1,-1-1-1,0 0 1,0 0-1,0 1 234,1-1-234,-1 0 1,0 0-1,0 0 1,0 0-1,1 0 1,-1 1-1,22 3 5159,22-5-2649,-31 0-2401,4-2-88,1 2 0,0 0 0,-1 1 0,29 3 0,-64 2-16346,1-3 11413,7-3 3222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5:55.009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34 26 520,'0'0'140,"0"1"0,0-1-1,0 0 1,0 0 0,0 0 0,0 0-1,0 1 1,0-1 0,0 0 0,0 0-1,0 0 1,0 0 0,0 1 0,0-1-1,1 0 1,-1 0 0,0 0 0,0 0-1,0 0 1,0 0 0,0 1 0,0-1-1,1 0 1,-1 0 0,0 0 0,0 0-1,0 0 1,0 0 0,1 0 0,-1 0-1,0 0 1,0 0 0,0 0 0,1 0-1,-1 0 1,0 0 0,0 0 0,0 0-1,0 0 1,1 0 0,-1 0 0,0 0-1,0 0 1,0 0 0,0 0 0,1 0-1,-1 0 1,0 0 0,0 0 0,0 0-1,0-1 1,1 1 0,-1 0 0,17-10 1653,-15 9-1673,0-1-1,0 1 1,0 0 0,0-1-1,0 1 1,0 0 0,1 0-1,-1 0 1,0 1 0,1-1-1,-1 1 1,0-1 0,1 1-1,4-1 1,-13 1 38,0 0 0,1 0 0,-1 0 0,0 1-1,0-1 1,1 2 0,-1-1 0,-10 4 0,-3 0 347,-69 14 1527,86-15-1804,0-1-1,1 0 1,0 1-1,0-1 1,0 1-1,0 0 1,1-1-1,0 1 1,-1-1-1,1 6 1,-1 7 992,0-12-1079,-4 21 369,1-1-1,-1 35 1,45-86-169,-32 22-387,-1 0 0,1 1 0,0 0 0,1 0 0,-1 1 0,1 0 0,-1 1 0,1 0 0,0 0 0,13-1 0,-19 3 44,0 0-1,0 0 1,0 0 0,-1 0-1,1 0 1,0 0 0,0 1-1,0 0 1,-1-1-1,1 1 1,0 0 0,-1 0-1,1 1 1,0-1 0,-1 0-1,0 1 1,1 0 0,-1-1-1,0 1 1,0 0 0,0 0-1,0 0 1,0 1-1,0-1 1,-1 0 0,1 1-1,-1-1 1,0 1 0,1-1-1,-1 1 1,0 0 0,-1-1-1,1 1 1,0 0 0,-1 0-1,1 5 1,-1-4-21,0 1 0,0-1-1,0 0 1,-1 0 0,1 0 0,-1 0 0,0 0 0,0 0-1,0 0 1,-1 0 0,0 0 0,1 0 0,-1-1-1,-1 1 1,1-1 0,0 1 0,-1-1 0,0 0 0,0 0-1,0 0 1,0 0 0,0-1 0,0 1 0,-1-1 0,1 0-1,-1 0 1,0 0 0,0 0 0,1-1 0,-6 2-1,3-1-576,1-1 0,-2 1 0,1-1 0,0 0-1,0-1 1,0 0 0,0 0 0,-13-1-1,15 0-436,-1 0 0,0 0 0,1 0 0,-1-1 0,1 0-1,-1 0 1,1 0 0,0 0 0,0-1 0,0 1 0,-7-7 0,1-1-495</inkml:trace>
  <inkml:trace contextRef="#ctx0" brushRef="#br0" timeOffset="385.03">351 169 1800,'-16'44'10836,"10"-1"-4804,10 46-4888,-1-61-2894,-3-20-1832</inkml:trace>
  <inkml:trace contextRef="#ctx0" brushRef="#br0" timeOffset="894.06">657 20 128,'0'-1'169,"0"1"1,0-1-1,0 0 1,0 0-1,0 1 1,0-1-1,0 0 1,0 1-1,0-1 1,0 0-1,-1 1 1,1-1-1,0 0 1,0 1-1,-1-1 0,1 0 1,0 1-1,-1-1 1,1 0-1,0 1 1,-1-1-1,1 1 1,-1-1-1,1 1 1,-1-1-1,1 1 1,-1-1-1,0 1 1,1 0-1,-1-1 1,1 1-1,-2-1 0,0 1 43,1 1-1,-1-1 0,1 0 1,-1 0-1,0 0 0,1 1 0,-1-1 1,0 1-1,1 0 0,-1-1 1,1 1-1,0 0 0,-2 1 1,-39 33 3402,30-20-2451,0 1 0,2 1-1,0 0 1,0 0 0,-9 26 0,16-34-1059,0 0 0,0 0 0,0 0 0,1 0 0,1 0 0,-1 1 0,1-1 1,1 1-1,0-1 0,0 1 0,1-1 0,1 1 0,2 9 0,-4-16-103,1 0 0,0-1 0,0 1 0,0-1 0,0 1 0,1-1 0,-1 1 0,1-1 0,-1 0 0,1 0-1,0 0 1,0 0 0,0 0 0,0 0 0,0 0 0,0-1 0,1 1 0,-1-1 0,1 1 0,-1-1 0,1 0 0,-1 0 0,1 0 0,0 0-1,-1-1 1,1 1 0,0-1 0,-1 0 0,1 1 0,0-1 0,0 0 0,-1-1 0,1 1 0,0 0 0,0-1 0,-1 0 0,1 1-1,0-1 1,-1 0 0,1-1 0,-1 1 0,1 0 0,-1-1 0,0 1 0,0-1 0,3-2 0,-3 3-3,1-1-1,-1 1 1,0-1 0,0 1 0,0-1-1,0 0 1,0 0 0,0 0 0,-1 0-1,1-1 1,0 1 0,-1 0 0,0-1-1,0 1 1,0-1 0,0 1 0,0-1-1,0 1 1,0-1 0,-1 0 0,0 1-1,1-1 1,-1 0 0,0 1 0,0-1-1,0 0 1,-1 0 0,1 1 0,-1-1-1,1 1 1,-1-1 0,0 0 0,0 1-1,0-1 1,0 1 0,-1 0 0,1-1-1,-1 1 1,1 0 0,-1 0 0,0 0-1,0 0 1,0 0 0,0 0 0,0 0-1,-3-1 1,2 1-43,0 1-1,-1-1 0,1 1 0,0-1 1,-1 1-1,0 0 0,1 0 1,-1 0-1,0 1 0,1-1 1,-1 1-1,0 0 0,0 0 0,-3 1 1,-15 9-8115,22-2-989,4-6 7418</inkml:trace>
  <inkml:trace contextRef="#ctx0" brushRef="#br0" timeOffset="1603.12">1136 223 840,'1'-1'470,"0"1"0,0-1 0,0 1 0,0-1-1,0 1 1,0 0 0,0 0 0,0 0 0,0-1 0,1 1 0,-1 0-1,0 0 1,0 0 0,0 1 0,0-1 0,0 0 0,0 0 0,0 1 0,0-1-1,1 0 1,-1 1 0,0-1 0,0 1 0,0 0 0,-1-1 0,1 1-1,0 0 1,1 0 0,3 14 4299,-8 6-3829,-19 5 805,22-25-1719,-1-1 0,1 1-1,-1 0 1,0-1 0,1 1-1,-1-1 1,0 1 0,1 0 0,-1-1-1,0 1 1,0-1 0,1 0-1,-1 1 1,0-1 0,0 0-1,0 1 1,0-1 0,1 0-1,-1 0 1,0 0 0,0 0-1,0 0 1,0 0 0,0 0-1,0 0 1,0 0 0,1 0-1,-1 0 1,0-1 0,0 1-1,0 0 1,0-1 0,-1 0-1,2 1-25,0-1-1,-1 0 0,1 0 0,0 0 0,0 0 0,0 1 0,0-1 0,0 0 0,0 0 0,0 0 0,0 0 0,0 0 1,0 1-1,0-1 0,1 0 0,-1 0 0,0 0 0,1 1 0,-1-1 0,0 0 0,1 0 0,-1 1 0,1-1 0,-1 0 1,1 1-1,0-1 0,-1 0 0,1 1 0,-1-1 0,1 1 0,0-1 0,0 1 0,-1-1 0,1 1 0,0 0 1,0-1-1,0 1 0,-1 0 0,1 0 0,0-1 0,1 1 0,10 1-42,-13 0 54,1 0-1,0 0 0,-1 1 0,1-1 1,0 0-1,-1 0 0,0 0 1,1 0-1,-1-1 0,0 1 1,1 0-1,-1 0 0,0 0 1,0 0-1,0-1 0,1 1 0,-1 0 1,-1 0-1,1 0 27,1-1 0,-1 1 0,1 0 0,-1-1 0,0 1 0,1 0 0,-1-1 0,0 1 0,1-1 0,-1 1-1,0-1 1,0 1 0,1-1 0,-1 0 0,0 1 0,0-1 0,0 0 0,0 1 0,0-1 0,1 0 0,-1 0 0,-2 0 0,7-16 175,-3 13-220,0 0-1,1 0 0,-1 0 1,1 0-1,0 0 0,0 1 1,0-1-1,0 1 0,1-1 1,-1 1-1,1 0 0,2-2 1,-3 7 57,-1 1 0,1-1 0,-1 1 1,0-1-1,0 1 0,-1 0 0,1 0 1,-1-1-1,0 1 0,0 4 1,1-2 10,1 47 921,-9-7-3597,5-42 1878,1 0-1,-1-1 0,0 1 1,0-1-1,0 0 0,0 1 1,-1-1-1,1 0 1,-5 3-1,2-2-927,1 0-1,-1-1 1,0 0 0,0 0 0,-1 0-1,1-1 1,-8 3 0,0-1 169</inkml:trace>
  <inkml:trace contextRef="#ctx0" brushRef="#br0" timeOffset="2032.15">1160 30 2380,'0'-7'3929,"2"3"-29,0-1-368,0 2-783,0-1-905,0 2-620,0 0-440,-1 2-292,1-1-196,0 2-168,-1 0-444,-1 1-1144,-10 13-14258,7-10 13662,0 0 804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5:44.646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0 125 1420,'4'3'9744,"4"-2"-3654,18 0-1846,34-3-6297,-53 1 3364,62-1-941,-71-5-3387,-16-7-11762,15 13 13014,0-1 504</inkml:trace>
  <inkml:trace contextRef="#ctx0" brushRef="#br0" timeOffset="526.04">14 5 904,'13'0'10251,"3"-1"-3789,22 0-1582,35 0-6686,-44 1 3454,-51-2-21837,18 4 1867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9:18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34 419 348,'9'9'8948,"-28"-7"-2510,10-2-5118,-6 1-422,-1-2 0,0 0-1,1-1 1,-26-6-1,34 7-891,0-1 0,1 0-1,0-1 1,-1 1-1,1-1 1,0 0 0,0-1-1,0 1 1,1-1-1,-1 0 1,1-1-1,0 1 1,-5-7 0,9 10-12,0-1 0,0 1 0,0-1 0,0 1 0,0-1 1,0 0-1,1 1 0,-1-1 0,0 0 0,1 1 0,0-1 1,-1 0-1,1 0 0,0 1 0,0-1 0,0 0 0,0 0 0,0 1 1,0-1-1,1 0 0,-1 0 0,0 1 0,2-3 0,-1 1-8,1 1 0,-1-1 0,1 1-1,0 0 1,0-1 0,0 1 0,0 0-1,1 0 1,-1 0 0,1 1 0,-1-1-1,5-2 1,0 1-1,0 0-1,0 0 1,0 0 0,0 1-1,0 0 1,0 1-1,1 0 1,-1 0 0,1 0-1,10 1 1,-16 0 21,1 0 0,0 1 0,0-1 0,-1 1 0,1-1 0,0 1 0,-1 0 0,1 0 0,0 0 0,-1 1 0,0-1 1,1 0-1,-1 1 0,0 0 0,1-1 0,-1 1 0,0 0 0,0 0 0,-1 0 0,1 0 0,0 1 0,-1-1 0,1 0 0,-1 1 0,0-1 0,0 1 0,0 0 0,0-1 0,0 1 0,0 0 0,-1-1 0,0 1 0,1 0 1,-1 0-1,0-1 0,0 1 0,0 0 0,-1 0 0,1-1 0,-1 1 0,0 3 0,-2 5 83,0 0 1,-1-1-1,0 1 0,-1-1 1,0 0-1,0 0 0,-1 0 1,-1-1-1,-7 9 0,3-6-50,0 1 0,-2-2 0,1 0 0,-1 0-1,-1-1 1,0-1 0,0 0 0,-1-1 0,0 0 0,-1-2-1,1 1 1,-21 4 0,17-12-235,22-9-153,26-11 38,-21 17 317,1 1 0,0 0 1,-1 1-1,1 0 0,0 0 0,0 1 0,0 0 1,0 1-1,12 1 0,1 1 320,1 2 0,27 8 0,31 5 464,-79-17-746,1 1-1,-1-1 1,1 0-1,0 0 1,-1 0 0,1-1-1,-1 1 1,1-1-1,-1 1 1,0-1 0,1 0-1,-1 0 1,0 0-1,5-3 1,-5 3-509,0-1 1,0 0 0,0 1-1,0-1 1,0 0-1,0-1 1,-1 1 0,1 0-1,-1 0 1,1-1-1,-1 1 1,1-4 0,-1 3-197,0 0 1,0 0-1,0 0 1,-1 0-1,0 0 1,1 0-1,-1 0 1,0 0-1,0 0 1,-1 0-1,1 0 1,-1 0-1,1 0 1,-1 0-1,0 0 0,0 0 1,0 0-1,-1 1 1,1-1-1,-1 0 1,1 1-1,-1-1 1,0 1-1,0 0 1,-3-3-1,-10-7-458</inkml:trace>
  <inkml:trace contextRef="#ctx0" brushRef="#br0" timeOffset="367.02">8172 515 1508,'0'13'23992,"7"-15"-20570,3-3-4188,4-8-6756,-13 13 7046,-1-1 1,0 0-1,1 1 0,-1-1 0,0 1 1,0-1-1,1 0 0,-1 1 0,0-1 0,0 0 1,0 1-1,0-1 0,0 0 0,0 1 1,0-1-1,0 0 0,0 1 0,0-1 0,0 0 1,0 1-1,0-1 0,-1 0 0,1 1 1,0-1-1,-1 0 0,1 1 0,0-1 1,-1 1-1,1-1 0,-5-3-3330,-1 0 2123</inkml:trace>
  <inkml:trace contextRef="#ctx0" brushRef="#br0" timeOffset="2093.15">7882 323 1772,'3'-31'6021,"-3"31"-5975,0 0 0,0-1-1,0 1 1,0-1 0,0 1-1,1-1 1,-1 1 0,0 0-1,0-1 1,1 1 0,-1 0-1,0-1 1,0 1 0,1 0-1,-1-1 1,0 1 0,1 0-1,-1-1 1,0 1 0,1 0-1,-1 0 1,1 0 0,-1-1-1,0 1 1,1 0 0,-1 0-1,1 0 1,-1 0-1,1 0 1,-1 0 0,0 0-1,1 0 1,-1 0 0,1 0-1,-1 0 1,1 0 0,-1 0-1,1 0 1,-1 0 0,0 0-1,1 0 1,-1 1 0,1-1-1,-1 0 1,0 0 0,1 1-1,-1-1 1,0 0 0,1 0-1,-1 1 1,0-1 0,1 0-1,-1 1 1,0-1 0,1 0-1,-1 1 1,0-1 0,0 1-1,0-1 1,0 0 0,1 1-1,-1-1 1,0 1 0,0-1-1,0 1 1,1 1 190,0 0 1,0 0-1,0 0 1,-1 0-1,1 0 0,0 0 1,-1 0-1,0 0 1,1 0-1,-1 0 1,0 0-1,0 0 0,0 0 1,0 0-1,-1 0 1,1 1-1,-1-1 0,1 0 1,-1 0-1,1 0 1,-1-1-1,0 1 0,0 0 1,0 0-1,0 0 1,-1-1-1,1 1 0,0 0 1,-1-1-1,-2 3 1,-1 2 77,-1-1 1,0 1 0,0-2-1,0 1 1,0-1 0,-1 1 0,-7 2-1,0-2-184,-1 0 1,1-1-1,-20 3 0,20-5-115,1 0-1,0 2 1,0-1 0,-18 9-1,95-10 57,-28-4-71,-21 0 2,1 1 1,0 1-1,0 0 0,-1 1 0,1 0 1,0 2-1,-1 0 0,18 5 1,-33-8-3,0 0 1,1 0 0,-1 1-1,0-1 1,1 0 0,-1 0 0,0 0-1,1 0 1,-1 0 0,0 1-1,1-1 1,-1 0 0,0 0-1,0 1 1,1-1 0,-1 0-1,0 0 1,0 1 0,0-1 0,1 0-1,-1 1 1,0-1 0,0 0-1,0 1 1,0-1 0,0 0-1,0 1 1,0-1 0,0 0 0,1 1-1,-1-1 1,0 0 0,0 1-1,0-1 1,-1 0 0,1 1-1,0-1 1,0 0 0,0 1 0,0-1-1,0 0 1,0 1 0,0-1-1,-1 0 1,1 1 0,0-1-1,-20 16 32,-26 4 10,-36 4-14,60-19-31,-1 2 0,1 0 1,0 1-1,-38 20 0,59-27 3,0-1 0,0 0 1,0 1-1,0-1 1,0 1-1,0-1 0,0 1 1,0 0-1,1-1 0,-1 1 1,0 0-1,0-1 1,1 1-1,-1 0 0,1 0 1,-1 0-1,1 0 0,-1-1 1,1 1-1,-1 0 1,1 0-1,0 0 0,-1 0 1,1 0-1,0 0 0,0 0 1,0 0-1,0 0 1,0 0-1,0 2 0,1-1 2,0-1 0,0 1-1,0-1 1,1 0-1,-1 1 1,1-1 0,-1 0-1,1 0 1,-1 0 0,1 0-1,-1 0 1,1 0 0,0 0-1,3 1 1,5 1 5,1 1 0,-1-2 0,1 0 0,19 2 0,-26-4-161,1 0 1,-1-1-1,1 0 1,-1 0-1,1 0 0,-1-1 1,0 1-1,0-1 1,0 0-1,5-3 0,-8 5 102,0-1 0,-1 1 0,1-1 0,0 1-1,-1-1 1,1 0 0,0 1 0,-1-1 0,1 0-1,-1 1 1,1-1 0,-1 0 0,1 0-1,-1 1 1,0-1 0,1 0 0,-1 0 0,0 0-1,0 0 1,0 0 0,1 1 0,-1-2 0,-1 0 20,1 1 1,-1 0-1,1 0 1,-1-1-1,0 1 1,1 0 0,-1 0-1,0 0 1,0-1-1,0 1 1,0 0-1,0 0 1,0 1 0,0-1-1,0 0 1,0 0-1,0 0 1,-1 1-1,0-2 1,-3 0-13,1 0 0,0 0 1,-1 0-1,1 1 0,-1 0 0,0-1 0,0 2 1,1-1-1,-1 0 0,0 1 0,0 0 0,-5 1 0,-59 13 664,62-12-531,-1 1 0,1-1 1,0 0-1,0 0 0,-1-1 0,1 0 0,-1-1 1,1 0-1,-1 0 0,0 0 0,1-1 1,0 0-1,-1 0 0,1-1 0,-11-4 0,15 5-118,1 0 0,1-1 0,-1 1 0,0-1 0,0 1 0,0-1 0,1 0-1,-1 1 1,1-1 0,-1 0 0,1 0 0,0 0 0,0 0 0,0-1 0,0 1-1,0 0 1,0 0 0,1-1 0,-1 1 0,0-3 0,2-54-3723,0 53 3379,0-1 0,-1 1 0,0 0-1,0-1 1,0 1 0,-1 0 0,0-1 0,0 1 0,-3-9 0,4 15 425,-1-1-1,0 1 1,1-1-1,-1 1 1,0-1-1,0 1 1,1-1-1,-1 1 1,0 0-1,0 0 1,0-1-1,0 1 1,1 0-1,-1 0 1,0 0-1,0 0 1,0 0-1,0 0 1,0 0-1,0 0 1,1 0-1,-1 0 1,0 1-1,0-1 1,0 0-1,0 1 1,1-1-1,-1 0 1,0 1-1,0-1 1,1 1-1,-2 0 1,-31 20 2296,27-17-1755,1-1-69,-31 18 1340,35-20-1843,0 0 0,0-1 1,-1 1-1,1 0 1,0-1-1,0 0 1,0 1-1,0-1 0,0 1 1,-1-1-1,1 0 1,0 0-1,0 0 0,0 0 1,-1 0-1,1 0 1,0 0-1,0 0 1,0 0-1,-1-1 0,1 1 1,0 0-1,0-1 1,0 1-1,0-1 1,0 0-1,-2 0 0,-3-12-92,6 11 14,0 1-1,0-1 1,-1 1-1,1 0 1,-1-1 0,1 1-1,-1 0 1,0-1 0,1 1-1,-1 0 1,0 0 0,0 0-1,0-1 1,0 1 0,0 0-1,0 0 1,0 0-1,0 1 1,0-1 0,-1 0-1,-1-1 1,0 4 39,-1-1 0,1 1 0,-1 0 0,1-1 0,-1 2 0,1-1 0,0 0 0,0 1 0,0-1 0,1 1 0,-1 0 1,0 0-1,-2 5 0,-28 23-178,30-29 183,0 0 0,0 0 0,-1-1 0,1 1 0,0-1 0,-1 0 1,1 0-1,-1 0 0,1 0 0,-1-1 0,0 1 0,-6-1 0,7-1-93,0 0-1,0 0 1,0-1-1,0 1 1,1-1-1,-1 1 1,0-1-1,1 0 1,-1 0-1,1 0 1,0-1-1,0 1 1,0 0-1,0-1 1,-3-3-1,-32-58-2999,31 53 2815,0 0-1,0 0 1,-1 0 0,0 1 0,-12-12-1,16 19 288,0 0 0,-1 0 0,0 0 0,0 1 0,0 0 0,0-1 0,0 1 0,0 1 0,0-1 0,-1 1 0,1-1 0,-1 1 0,1 1 0,-1-1 0,1 1 0,-1-1 0,0 1 0,-7 1 0,-51 11 179,59-12-161,0 1 0,0 1 0,1-1 0,-1 0 0,1 1 0,-1 0 0,1 0 0,-1 0 0,1 0 1,0 0-1,0 1 0,0-1 0,0 1 0,-2 3 0,9-1 1,12-6-108,13-5-454,57-24-3146,-68 22 3388,1 0 0,0 2 0,0 0 1,1 1-1,0 1 0,-1 1 0,25-1 0,-43 4 385,0 0-1,0 0 1,0 0 0,1 0-1,-1 0 1,0 0 0,0 0 0,0 0-1,0 1 1,1-1 0,-1 1-1,0-1 1,0 0 0,0 1-1,0 0 1,0-1 0,0 1 0,0 0-1,0-1 1,0 1 0,-1 0-1,1 0 1,0 0 0,0 0-1,-1 0 1,2 1 0,-2 0 56,1 0 0,-1 0 0,0 0 1,0 0-1,0 0 0,0 0 0,-1 0 1,1-1-1,0 1 0,-1 0 0,1 0 0,-1 0 1,0 0-1,-1 2 0,-6 10 643,0 0-1,-1-1 1,-13 15-1,15-19-359,-53 66 2283,29-40-1794,2 2-1,2 0 1,1 2-1,-39 81 0,63-116-893,1 0 0,-1 0 0,1 0-1,-1 1 1,1-1 0,1 1 0,-1-1 0,1 0-1,-1 1 1,1-1 0,0 1 0,1-1-1,-1 1 1,1-1 0,0 1 0,0-1-1,0 0 1,1 0 0,0 1 0,0-1 0,0 0-1,0 0 1,0-1 0,1 1 0,4 5-1,-1-3-31,1-1 0,-1 0-1,1 0 1,1-1-1,-1 0 1,0 0 0,1 0-1,0-1 1,0 0-1,0-1 1,0 0-1,16 2 1,-8-2-995,0-1-1,1 0 1,-1-2 0,1 0 0,-1-1-1,1 0 1,28-9 0,-13 1-2296,-2-2 0,58-29-1,-52 20 2225</inkml:trace>
  <inkml:trace contextRef="#ctx0" brushRef="#br0" timeOffset="2710.2">7214 646 2496,'-1'15'17064,"11"-14"-10635,2-7-6345,9-9-4400,-1 1-739,-16 13 4071,1-1-1,-1 1 0,0-1 1,0 1-1,0 1 0,1-1 1,-1 1-1,8-1 1,3 5 2970,3 2 10560,-13-12-11413,8-11-6519,-1 1-8066,-7 12 11042,-1 0 848</inkml:trace>
  <inkml:trace contextRef="#ctx0" brushRef="#br0" timeOffset="3113.23">7994 678 3880,'15'24'24795,"-11"-22"-24019,-1-1-1504,-1-1-444,-1-2 299,0-1 329,-2-1 148,0-1-344,-3 0-1280,-3-1-2104,0-1-1373,-2-2 225,0-1 1527,2-1 1465,-5-2 892</inkml:trace>
  <inkml:trace contextRef="#ctx0" brushRef="#br0" timeOffset="3531.26">7754 98 1980,'13'-4'14422,"-2"-3"-11060,1-1-3694,18-11-2394,27 8 6224,-38 9-4673,1 2-3337,-46 3-7557,19-2 10992,-10 2-114</inkml:trace>
  <inkml:trace contextRef="#ctx0" brushRef="#br0" timeOffset="3898.29">6308 264 1128,'-1'-12'2725,"0"0"0,0 0 0,1 0 0,1 0 0,3-17 0,-5 29-2686,1 0-1,0 0 1,0 1-1,0-1 1,0 0 0,1 0-1,-1 0 1,0 0-1,0 0 1,0 0-1,0 0 1,0 0 0,0 0-1,0 1 1,0-1-1,0 0 1,0 0-1,0 0 1,0 0-1,0 0 1,0 0 0,0 0-1,0 0 1,0 0-1,0 0 1,1 0-1,-1 0 1,0 1-1,0-1 1,0 0 0,0 0-1,0 0 1,0 0-1,0 0 1,0 0-1,1 0 1,-1 0-1,0 0 1,0 0 0,0 0-1,0 0 1,0 0-1,0 0 1,0 0-1,0 0 1,0 0-1,1 0 1,-1 0 0,0 0-1,0-1 1,0 1-1,0 0 1,0 0-1,0 0 1,0 0-1,0 0 1,0 0 0,0 0-1,1 0 1,-1 0-1,0 0 1,0 0-1,0 0 1,0-1 0,0 1-1,0 0 1,0 0-1,0 0 1,7 14 1038,4 18-282,11 57-387,3 13 723,-10-34-3135,-3-11-3033,-2 0-4284,-8-33 3946,-5-17 4002</inkml:trace>
  <inkml:trace contextRef="#ctx0" brushRef="#br0" timeOffset="4522.34">6156 165 1464,'0'-1'704,"-10"-25"3247,10 25-3908,0 0 1,-1 0 0,1 0-1,0 0 1,-1 0-1,1-1 1,0 1-1,0 0 1,0 0 0,0 0-1,0 0 1,0 0-1,0 0 1,1 0-1,-1 0 1,0 0-1,0 0 1,1 0 0,-1 0-1,1 0 1,0-1-1,0 2 69,0 0 0,-1 0 0,1 1 0,0-1 0,0 0 0,-1 1 0,1-1 0,0 1 0,-1-1 0,1 1 0,-1-1 0,1 1 0,-1-1 0,1 1 0,-1 0 0,1-1 0,-1 1 0,1 0 0,-1-1 0,0 1 0,1 0 0,-1-1 0,0 1 0,0 0 0,1 1-1,8 21 561,-7-15-363,0 0-1,0 0 0,-1 0 0,0 0 0,0 0 1,-1 1-1,0-1 0,-1 0 0,0 0 1,0 0-1,0 0 0,-1 0 0,-1 0 0,1 0 1,-1 0-1,0-1 0,-1 0 0,0 1 1,0-1-1,-10 12 0,6-10-195,1-1 0,-2 0 0,1-1 0,-1 0 0,0 0 0,0-1 1,0 0-1,-1-1 0,0 0 0,-1 0 0,1-1 0,-1-1 0,1 0 0,-23 4 0,58-11-814,-8 0 478,0 2-1,1-1 1,0 2 0,-1 0 0,1 1 0,0 1 0,-1 1-1,1 0 1,18 6 0,-34-8 235,-1 1 0,1-1-1,-1 1 1,0-1 0,1 1 0,-1-1-1,0 1 1,1 0 0,-1-1-1,0 1 1,0 0 0,0 0 0,0 0-1,0 0 1,0 0 0,0 0 0,0 0-1,0 1 1,0-1 0,-1 0-1,1 0 1,0 1 0,-1-1 0,1 0-1,-1 1 1,1 1 0,-1-1 88,-1 0 1,1 0-1,-1 0 1,1 0-1,-1 0 1,0 0-1,0 0 1,1 0-1,-1 0 1,-1 0-1,1 0 1,0-1-1,0 1 0,-1 0 1,-2 1-1,-3 4 267,-1 0 0,0 0-1,-1-1 1,0 0 0,0-1 0,-9 5-1,-3-2-225,0-1 0,0-1 0,-1-1 0,-40 5 0,50-9-141,1-1 0,-1 1 0,1-2 1,-1 1-1,1-2 0,-1 0 0,1 0 0,0-1 0,0 0 0,0-1 0,-11-5 0,18 6-3,-1 0-1,1 0 1,0 0 0,1-1-1,-1 0 1,0 1-1,1-2 1,0 1 0,0 0-1,0 0 1,1-1-1,-3-5 1,3 7-1,1 0 0,0 0 0,0 0 0,0 0 0,0 0 1,1 0-1,-1 0 0,1 0 0,0 0 0,0 0 0,0 0 0,0 0 0,0 0 0,0 0 1,1-1-1,0 1 0,0 0 0,0 1 0,0-1 0,0 0 0,3-5 0,-4 8 4,0 0 0,0 0 0,0 0-1,0-1 1,0 1 0,0 0 0,0 0 0,0 0 0,1 0-1,-1 0 1,0-1 0,0 1 0,0 0 0,0 0-1,0 0 1,0 0 0,0 0 0,1 0 0,-1 0-1,0 0 1,0-1 0,0 1 0,0 0 0,0 0-1,1 0 1,-1 0 0,0 0 0,0 0 0,0 0-1,0 0 1,0 0 0,1 0 0,-1 0 0,0 0-1,0 0 1,0 0 0,0 0 0,1 0 0,-1 0 0,0 0-1,0 0 1,0 0 0,0 0 0,0 1 0,1-1-1,-1 0 1,0 0 0,0 0 0,0 0 0,0 0-1,0 0 1,0 0 0,1 1 0,2 11 20,-2 14 136,-3-15-14,-1 0 1,0 0 0,-1-1 0,0 1-1,0-1 1,-1 0 0,0-1 0,-1 1-1,-1-1 1,-6 9 0,9-14-568,0 0 0,0 0 1,0 0-1,-1-1 0,1 1 1,-1-1-1,0 0 0,1-1 1,-10 5-1,-16-3-5913,-3-12-3937,19 2 8892</inkml:trace>
  <inkml:trace contextRef="#ctx0" brushRef="#br0" timeOffset="4998.37">5458 508 740,'-19'22'7079,"-20"11"-2210,35-30-4385,0 0-1,0 0 1,-1-1-1,1 1 0,0-1 1,-1 0-1,0 0 1,1-1-1,-1 1 1,0-1-1,0 0 1,0-1-1,-9 1 0,13-1-458,0 0 0,-1 0 0,1 0 1,0-1-1,0 1 0,0 0 0,0-1 0,-1 1 0,1-1 0,0 1 0,0-1 0,0 1 0,0-1 0,0 0 0,0 0 0,0 1 0,1-1 0,-1 0 0,0 0 0,0 0 0,0 0 0,1 0 0,-1 0 0,1 0 0,-1-2 0,0 1 36,0-1 1,1 1-1,0-1 0,0 0 1,-1 1-1,2-1 1,-1 1-1,0-1 0,0 1 1,1-1-1,1-3 1,-1 0 15,1 0 1,0 1-1,1 0 1,0-1-1,-1 1 1,1 0-1,1 0 1,-1 1 0,1-1-1,5-5 1,-6 8-46,1-1 1,-1 1 0,1 0-1,0 0 1,0 0 0,-1 0-1,1 1 1,0-1 0,0 1-1,1 0 1,-1 0 0,0 1 0,0-1-1,0 1 1,1 0 0,-1 0-1,0 0 1,0 1 0,0 0-1,1-1 1,-1 1 0,0 1-1,0-1 1,0 1 0,0-1-1,-1 1 1,1 0 0,0 1-1,-1-1 1,1 0 0,-1 1-1,0 0 1,0 0 0,0 0-1,0 0 1,-1 0 0,1 1 0,-1-1-1,0 1 1,0 0 0,0 0-1,0-1 1,0 1 0,-1 0-1,0 1 1,0-1 0,0 0-1,-1 0 1,1 0 0,-1 0-1,0 1 1,0-1 0,0 0-1,-1 0 1,1 1 0,-1-1-1,0 0 1,0 0 0,-1 0-1,1 0 1,-4 6 0,1-2 24,0-1 0,-1 0 0,0 0 0,0 0 0,-10 10 0,8-9-1000,-1-2 1,-1 1-1,1-1 0,-1 0 0,0-1 0,0 1 1,-11 3-1,2-3-1171,0 0 1,0-1 0,-1-1-1,1-1 1,-1 0 0,-31 0-1,11-4 773</inkml:trace>
  <inkml:trace contextRef="#ctx0" brushRef="#br0" timeOffset="5364.4">4984 401 304,'3'-4'10001,"9"6"-7336,10 5-1122,-15-3-741,1 0-1,-1 1 0,0-1 1,-1 1-1,1 1 0,-1 0 0,0-1 1,6 8-1,-11-11-767,0-1 0,0 1 1,0-1-1,0 1 0,0-1 0,0 1 0,0 0 0,0 0 1,-1-1-1,1 1 0,-1 0 0,1 0 0,-1 0 0,0 0 1,0-1-1,0 1 0,0 0 0,0 0 0,0 0 0,0 0 1,-1 0-1,1-1 0,-1 1 0,1 0 0,-1 0 0,0 0 1,1-1-1,-1 1 0,0 0 0,0-1 0,0 1 0,-1-1 1,1 1-1,0-1 0,0 0 0,-1 0 0,1 1 0,-1-1 1,1 0-1,-1 0 0,-2 1 0,-40 19-522,32-17-1204,0-1 1,0-1-1,0 0 0,-13 1 1,-51-5-8224,28-5 6837,17 1 1949</inkml:trace>
  <inkml:trace contextRef="#ctx0" brushRef="#br0" timeOffset="6016.45">4439 371 1440,'-2'-17'6973,"-2"27"-2331,-9 47 156,5-22-2889,5-25-1643,0 0-1,-1-1 1,0 1 0,0-1-1,-1 0 1,-9 12 0,13-20-242,0 1 1,0-1 0,0 0-1,0 0 1,0 1 0,0-1-1,-1 0 1,1 0 0,0 0-1,-1 0 1,1 0 0,-1-1-1,1 1 1,-1 0-1,0-1 1,1 1 0,-1-1-1,1 1 1,-1-1 0,0 0-1,1 0 1,-1 0 0,0 0-1,1 0 1,-1 0 0,0 0-1,1 0 1,-1-1 0,0 1-1,1-1 1,-1 1-1,1-1 1,-1 0 0,1 1-1,-1-1 1,1 0 0,-1 0-1,1 0 1,0 0 0,-1 0-1,1-1 1,0 1 0,0 0-1,0-1 1,0 1-1,0 0 1,-1-3 0,-5-6 52,1 0 0,1 0 0,-1 0 1,1-1-1,1 0 0,0 0 0,1 0 0,0 0 1,-2-16-1,-7-110-162,11 119 64,-1-28-1293,7-80 1,0 91-3584,4 1-3935,-10 42 2197</inkml:trace>
  <inkml:trace contextRef="#ctx0" brushRef="#br0" timeOffset="6832.51">4104 83 604,'2'-23'5497,"3"29"-2918,6 41-1005,-8-32-727,3 9-85,-1 1 0,-1-1 0,-1 0 0,-1 1 0,-2 0 0,0-1 0,-6 36 0,5-49-577,-2-1 0,0 0 1,0 0-1,-1 0 0,0 0 0,0-1 1,-1 0-1,0 0 0,-1 0 0,0 0 0,-1-1 1,1 0-1,-2 0 0,1-1 0,-1 0 1,0 0-1,0-1 0,-1 0 0,0 0 0,-11 4 1,-6 1-126,0-1 0,-1-1 0,0-1 0,0-1 0,-1-2 0,0-1 0,-53 1 0,77-5-59,1 0-1,0 0 0,0 0 0,0 0 1,0-1-1,0 1 0,0-1 0,0 0 0,0 0 1,0 0-1,0 0 0,0 0 0,1-1 1,-1 1-1,0-1 0,1 0 0,-1 0 1,1 0-1,0 0 0,-1 0 0,1 0 1,-2-3-1,2 0-1,0 1-1,1 0 1,-1 0 0,1-1 0,0 1 0,0-1-1,0 1 1,0-1 0,1 1 0,0-1 0,0 1-1,0-1 1,2-6 0,1-5-18,0 1-1,1 0 1,1 0 0,0 1-1,1 0 1,1 0 0,0 0-1,10-13 1,-7 15-67,0 0 0,0 0 0,1 2 0,24-20 0,-30 27 32,-1-1 0,1 1 1,0 0-1,0 0 0,0 0 1,0 1-1,1 0 0,-1 0 1,1 0-1,-1 1 0,1 0 1,0 0-1,0 0 0,-1 1 1,1-1-1,8 2 0,-13-1 50,1 0 1,-1 1-1,0-1 0,0 0 1,0 1-1,1-1 0,-1 1 0,0-1 1,0 1-1,0 0 0,0-1 1,0 1-1,0 0 0,0 0 0,0-1 1,-1 1-1,1 0 0,0 0 0,0 0 1,-1 0-1,1 0 0,0 1 1,-1-1-1,1 0 0,-1 0 0,1 2 1,-1 0 0,0 0 0,0 0 0,0 1 0,0-1 0,0 0 0,-1 0 1,1 0-1,-1 0 0,0 0 0,-2 4 0,-1 3 34,0-1-1,-1-1 1,0 1 0,0-1-1,-14 15 1,4-10 78,0-2 0,-1 0 0,-1-1 0,1 0 0,-2-1 0,1-1 0,-1-1 0,-1-1 0,-28 7 0,21-6-100,1 1 1,-1 2-1,-43 22 1,66-30-11,0 1 1,0-1-1,1 1 1,-1-1-1,1 1 0,0 0 1,0 0-1,0 0 1,0 0-1,0 0 1,0 0-1,1 0 1,0 1-1,-1-1 1,1 0-1,1 1 1,-1-1-1,0 1 1,1 0-1,0-1 1,0 1-1,0-1 0,0 1 1,1 4-1,0-4 9,-1 0-1,0 0 1,0 1-1,0-1 0,0 0 1,-1 0-1,1 0 0,-1 0 1,0 0-1,0 0 0,-1 0 1,1-1-1,-1 1 0,0 0 1,0-1-1,0 1 1,-1-1-1,1 0 0,-1 1 1,1-1-1,-7 5 0,-1-2 14,0 0-1,-1 0 1,0-1-1,0 0 1,-1-1-1,1 0 1,-1-1 0,0 0-1,1-1 1,-1-1-1,0 1 1,-1-2-1,1 0 1,0 0-1,0-1 1,-17-4-1,18 3-721,0-1-1,0 0 0,0-1 0,1 0 0,0-1 1,0 0-1,-17-12 0,20 12-530,0 0-1,0-1 1,1 0 0,0 0-1,1 0 1,-1-1 0,1 0-1,0 0 1,1-1 0,-7-13-1,0-9-445</inkml:trace>
  <inkml:trace contextRef="#ctx0" brushRef="#br0" timeOffset="7251.54">3521 8 960,'3'-1'986,"0"0"-1,0 0 1,0 0 0,0 0 0,0 0-1,0 1 1,0-1 0,0 1-1,5-1 1,-7 2-706,1-1-1,0 0 1,-1 0 0,1 1-1,-1-1 1,1 1 0,-1 0-1,1-1 1,-1 1 0,1 0-1,-1 0 1,0 0 0,1 0-1,0 1 1,2 3-205,0 0 0,0 0 0,-1 1 0,0 0 1,0-1-1,0 1 0,2 10 0,-1-7-127,20 62-1355,-21-58-330,0 0 0,-1 0 0,0 0 1,-1 0-1,0 0 0,-3 22 0,-2-11 285</inkml:trace>
  <inkml:trace contextRef="#ctx0" brushRef="#br0" timeOffset="7858.58">3157 244 1248,'2'0'201,"-1"-1"-1,1 1 1,-1 0 0,1 0-1,-1-1 1,1 1 0,-1 0-1,1 0 1,-1 0 0,1 1-1,-1-1 1,1 0 0,-1 0-1,1 1 1,-1-1-1,0 1 1,1-1 0,-1 1-1,0 0 1,1 0 0,-1-1-1,0 1 1,0 0 0,0 0-1,1 0 1,-1 0 0,0 0-1,-1 1 1,1-1 0,0 0-1,0 0 1,0 1-1,-1-1 1,1 0 0,0 2-1,2 2 86,-1 1-1,1-1 0,-1 0 0,0 1 0,-1-1 1,1 1-1,0 9 0,-2-7 81,-1-1-1,1 1 1,-2-1 0,1 1-1,-1-1 1,0 0-1,-1 0 1,0 0 0,0 0-1,0 0 1,-1-1 0,0 1-1,0-1 1,0 0 0,-1 0-1,0-1 1,-1 1-1,1-1 1,-1 0 0,0-1-1,0 1 1,0-1 0,-1 0-1,-11 5 1,11-6-329,0 1 1,-1-1-1,0-1 1,1 1-1,-1-1 0,0-1 1,0 1-1,0-1 1,0-1-1,0 0 1,0 0-1,0 0 0,0-1 1,0 0-1,0 0 1,0-1-1,0-1 0,0 1 1,1-1-1,-1 0 1,1-1-1,-13-7 1,18 9-52,-1 0 0,1 1 0,0-1 0,0 0 0,0 0 0,1 0 0,-1 0 0,0 0 0,1-1 0,-1 1 0,1 0 0,0-1 0,0 1 0,0-1 0,0 0 0,0 1 0,0-1 0,1 0 0,0 1 0,-1-1 0,1 0 0,0 0 0,0 1 0,0-1 0,1 0 0,-1 1 0,1-1 0,-1 0 0,1 1 0,0-1 0,0 0 0,0 1 0,0-1 0,1 1 0,-1 0 0,0-1 0,1 1 0,3-4 0,-2 3-29,0 0-1,-1 0 1,1 0 0,1 1-1,-1-1 1,0 1 0,1-1-1,-1 1 1,1 0 0,0 0 0,0 1-1,-1-1 1,1 1 0,0 0-1,1 0 1,-1 0 0,0 0-1,0 1 1,0 0 0,0 0 0,0 0-1,1 0 1,-1 1 0,0-1-1,4 2 1,-7-1 39,0-1 1,0 0-1,0 1 0,0-1 0,0 1 0,0-1 1,0 1-1,0 0 0,0-1 0,0 1 1,-1 0-1,1 0 0,0-1 0,-1 1 0,1 0 1,0 0-1,-1 0 0,1 0 0,-1 0 1,1 0-1,-1 0 0,0 0 0,1 0 0,-1 0 1,0 0-1,0 1 0,0 1-1,0 0-1,0 0 1,-1 0-1,1 0 1,-1 0 0,0-1-1,0 1 1,0 0-1,-2 4 1,-3 2-18,1 0 0,-1 0 0,-1 0 0,-10 10 0,8-10 152,0 0 0,-1-1 0,-1 0 0,1-1 0,-1 0 0,0-1 0,-1 0 0,-15 6-1,24-11-121,0 0 0,0 0-1,0 0 1,-1 0 0,1-1-1,0 1 1,0-1 0,-1 0-1,1 0 1,0 0 0,0-1-1,-1 1 1,1-1 0,0 1-1,0-1 1,-1 0 0,1 0-1,0 0 1,0-1 0,0 1-1,1-1 1,-1 0 0,0 0-1,0 0 1,1 0 0,-1 0 0,1 0-1,0-1 1,0 1 0,0-1-1,0 0 1,0 0 0,1 1-1,-1-1 1,1 0 0,-2-5-1,-5-13-53,6 15 26,0 0 0,0 0 0,-1 1 0,0-1 0,0 1 0,0-1 0,-7-8 0,9 13 24,-1 0 0,0 0 0,1 0 1,-1 0-1,0 1 0,1-1 0,-1 0 1,0 1-1,0-1 0,1 1 0,-1 0 0,0 0 1,0-1-1,0 1 0,0 0 0,1 0 1,-1 1-1,0-1 0,0 0 0,0 1 1,1-1-1,-1 1 0,0-1 0,0 1 1,1 0-1,-1 0 0,1 0 0,-1 0 0,0 0 1,1 0-1,-2 2 0,-9 5 141,0 0 0,0 1 0,1 0 0,0 1 0,1 0 0,0 1 0,1 0 0,0 0 0,0 1 0,-8 17 0,17-29-138,0 0 0,-1 0 0,1 0-1,0 1 1,0-1 0,0 0 0,0 0-1,0 0 1,-1 1 0,1-1 0,0 0-1,0 0 1,0 1 0,0-1 0,0 0 0,0 0-1,0 1 1,0-1 0,0 0 0,0 0-1,0 0 1,0 1 0,0-1 0,0 0-1,0 0 1,0 1 0,0-1 0,0 0-1,0 0 1,1 0 0,-1 1 0,0-1 0,0 0-1,0 0 1,0 0 0,0 1 0,1-1-1,-1 0 1,0 0 0,0 0 0,0 0-1,1 1 1,-1-1 0,0 0 0,0 0-1,0 0 1,1 0 0,-1 0 0,0 0 0,17-3 51,15-14-457,28-22-3006,-29 15-1846,-1-1 0,35-38 0,-43 38 3605</inkml:trace>
  <inkml:trace contextRef="#ctx0" brushRef="#br0" timeOffset="8286.62">2854 118 308,'-28'4'22229,"47"-15"-22847,2 1 646,2 2 0,41-12 0,-25 9-4266,0-3-6902</inkml:trace>
  <inkml:trace contextRef="#ctx0" brushRef="#br0" timeOffset="8287.62">2374 200 3192,'-43'11'16601,"65"-17"-16591,66-14-1037,-30 10-7605,94-4 1,-123 13 7382</inkml:trace>
  <inkml:trace contextRef="#ctx0" brushRef="#br0" timeOffset="8702.65">3109 635 56,'19'13'10328,"8"-11"-7724,33-16-6217,-31 7 4477,60-12-9249,-74 16 7015</inkml:trace>
  <inkml:trace contextRef="#ctx0" brushRef="#br0" timeOffset="9084.68">4247 721 4332,'6'16'16450,"9"-7"-10150,2-11-8421,-5-10-7088,-30-3-5267,5 12 13324</inkml:trace>
  <inkml:trace contextRef="#ctx0" brushRef="#br0" timeOffset="9608.72">2105 128 1804,'-7'-15'8070,"1"14"-3264,-1 26-1408,2 44-2189,13 23 240,7-3-3937,-2-17-3158,-4 1-3922,-8-51 7797,-3-4 628</inkml:trace>
  <inkml:trace contextRef="#ctx0" brushRef="#br0" timeOffset="10368.77">1965 179 320,'0'0'86,"0"0"1,0 0-1,0 1 1,0-1-1,0 0 1,0 0-1,-1 0 0,1 0 1,0 0-1,0 0 1,0 1-1,0-1 0,0 0 1,0 0-1,-1 0 1,1 0-1,0 0 0,0 0 1,0 0-1,0 0 1,0 0-1,-1 0 1,1 0-1,0 0 0,0 0 1,0 0-1,0 0 1,0 0-1,-1 0 0,1 0 1,0 0-1,0 0 1,0 0-1,0 0 0,-1 0 1,1 0-1,0 0 1,0 0-1,0 0 1,0 0-1,0 0 0,-1 0 1,1 0-1,0 0 1,0-1-1,0 1 0,0 0 1,0 0-1,0 0 1,0 0-1,0 0 0,-1 0 1,1-1-1,0 1 1,0 0-1,0 0 1,0 0-1,0 0 0,0 0 1,0-1-1,0 1 1,0 0-1,0 0 0,0 0 1,0-1-1,-9 23 1400,-3 30-238,6-17 1804,-2 66 0,8-90-2815,0 0 1,1 0-1,0 0 1,1-1-1,0 1 1,0 0-1,1-1 1,1 1-1,0-1 0,7 13 1,-11-21-249,0-1-1,1 0 1,-1 0 0,1 0-1,-1 0 1,1 0 0,0 0 0,-1 0-1,1 0 1,0 0 0,0 0-1,0 0 1,0 0 0,0 0-1,0-1 1,0 1 0,0 0 0,0-1-1,0 1 1,0-1 0,0 1-1,0-1 1,0 1 0,1-1 0,-1 0-1,0 1 1,0-1 0,0 0-1,1 0 1,-1 0 0,0 0-1,0 0 1,1 0 0,-1-1 0,0 1-1,0 0 1,0-1 0,0 1-1,1-1 1,-1 1 0,0-1-1,0 1 1,0-1 0,0 0 0,0 1-1,0-1 1,0 0 0,0 0-1,-1 0 1,1 0 0,0 0 0,0 0-1,0-2 1,3-2-235,-1 1 1,-1-1-1,1 0 0,-1-1 1,0 1-1,0 0 1,0-1-1,-1 1 0,1-1 1,-1-8-1,0 12 203,-1 0-1,0-1 1,0 1-1,0 0 1,0 0-1,-1 0 1,1 0-1,-1 0 1,1 0-1,-1 0 1,0 0 0,1 0-1,-1 0 1,0 0-1,0 0 1,-1 0-1,1 0 1,0 1-1,-2-3 1,1 3 127,1 0 0,-1 1 1,0-1-1,1 1 1,-1-1-1,1 1 0,-1 0 1,0-1-1,1 1 0,-1 0 1,0 0-1,1 0 1,-1 0-1,0 0 0,1 1 1,-1-1-1,1 0 0,-1 1 1,-2 0-1,-9 5 895,-1 1 0,1 0-1,0 1 1,-17 14 0,12-10-555,-3 2 81,-54 33 291,69-43-779,0-1 1,-1 0-1,1 0 1,-1-1-1,0 0 1,0 0-1,0-1 1,0 0-1,-11 1 1,16-2-135,1 0 1,0 0-1,0 0 0,0-1 1,-1 1-1,1 0 1,0-1-1,0 1 0,0-1 1,0 1-1,0-1 1,-1 0-1,1 1 1,0-1-1,1 0 0,-1 0 1,0 1-1,0-1 1,0 0-1,0 0 1,1 0-1,-1 0 0,0 0 1,1 0-1,-1 0 1,1-1-1,-1 1 1,1 0-1,-1 0 0,1 0 1,0-1-1,0 1 1,-1-2-1,4-51-6346,-1 12 3646,-2 41 2855,-1 1-1,1-1 0,-1 0 1,1 1-1,-1-1 0,0 1 1,1-1-1,-1 1 0,0-1 0,1 1 1,-1 0-1,0-1 0,1 1 1,-1 0-1,0-1 0,0 1 1,1 0-1,-1 0 0,0 0 0,0 0 1,0 0-1,1 0 0,-1 0 1,0 0-1,0 0 0,0 0 0,1 0 1,-1 0-1,0 1 0,0-1 1,1 0-1,-1 0 0,0 1 1,1-1-1,-1 1 0,0-1 0,1 0 1,-2 2-1,-35 18 2665,33-17-2179,-13 8 1379,-63 33 2630,75-42-4446,0 0 0,-1 0 0,1 0 0,-1 0 0,1-1 0,-1 0 0,0 0 0,0-1 0,1 0 0,-1 0 0,0 0 0,-11-2 0,15 1-69,-1 0 0,1 0 1,0-1-1,-1 1 1,1-1-1,0 1 0,0-1 1,0 0-1,0 0 1,1 0-1,-1 0 0,0 0 1,1 0-1,-1 0 1,1-1-1,0 1 0,0 0 1,0-1-1,0 1 1,-1-4-1,-12-60 200,11 48-190,-8-44-1351,-9-82 3976,15 93-4495,2-5-4457,2 0-6275,0 51 11131</inkml:trace>
  <inkml:trace contextRef="#ctx0" brushRef="#br0" timeOffset="10738.8">1567 202 468,'14'5'11453,"-6"-8"-5384,-1-3-2013,-2-2-2040,0 1-1656,0 0-1312,-2 0-588,0 0-24,-2 1 348,-1 3 460,-1 1 4,-18 6-12206,8 2 10542,-5 3 944</inkml:trace>
  <inkml:trace contextRef="#ctx0" brushRef="#br0" timeOffset="11959.89">1112 358 1204,'7'-14'5624,"-2"29"-2506,-1 26 748,-5-31-3182,0-1-1,-1 0 1,0 0 0,0 0-1,-1 0 1,0 0 0,-1 0-1,0-1 1,-8 14 0,10-19-639,0 0 0,0 0 0,0 0 0,0 0-1,-1 0 1,1 0 0,-1-1 0,0 1 0,0-1 0,1 0 0,-2 0 0,1 0 0,0 0 0,0-1 0,-1 1 0,1-1 0,0 0-1,-1 0 1,0 0 0,1 0 0,-1 0 0,1-1 0,-1 0 0,0 0 0,1 0 0,-1 0 0,-6-1 0,9 0-58,-1 1 1,1 0 0,0-1-1,-1 0 1,1 1-1,0-1 1,-1 0 0,1 1-1,0-1 1,-1 0-1,1 0 1,0 0 0,0 0-1,0 0 1,0 0 0,0-1-1,0 1 1,0 0-1,1 0 1,-1-1 0,0 1-1,1 0 1,-1-1 0,0-2-1,0-36-1111,2 22 662,-44 58 1806,37-35-1149,1-1 1,-1 0-1,1 0 0,-1 0 0,-1-1 0,-11 5 1,17-7-220,0-1 0,0 0 0,-1 0 0,1 1 0,0-1 0,0 0 0,0 0 1,0 0-1,-1-1 0,1 1 0,0 0 0,0 0 0,0-1 0,0 1 1,0 0-1,-1-1 0,1 1 0,0-1 0,0 1 0,0-1 0,0 0 1,0 0-1,1 1 0,-1-1 0,0 0 0,0 0 0,0 0 0,1 0 1,-1 0-1,0 0 0,1 0 0,-1 0 0,1 0 0,-1 0 0,1 0 0,0 0 1,-1 0-1,1 0 0,0-1 0,0 1 0,0 0 0,0 0 0,0 0 1,0-1-1,0 1 0,0-1 0,0 1 10,0 1 1,-1-1-1,1 0 0,0 1 0,0-1 1,-1 1-1,1 0 0,-1-1 0,1 1 1,0-1-1,-1 1 0,1 0 0,-1-1 1,1 1-1,-1 0 0,1-1 1,-1 1-1,1 0 0,-1 0 0,0-1 1,1 1-1,-1 0 0,1 0 0,-1 0 1,1 0-1,-1 0 0,0 0 0,1 0 1,-1 0-1,1 0 0,-1 0 1,0 0-1,1 0 0,-1 0 0,1 1 1,-1-1-1,1 0 0,-1 0 0,1 1 1,-1-1-1,1 0 0,-1 1 1,1-1-1,-1 1 0,-40 19 613,16-7-70,22-12-498,1 1 0,-1-1 0,0 0 0,0-1 0,0 1 0,0 0 1,0-1-1,-1 0 0,1 1 0,0-1 0,0-1 0,-6 0 0,8 0-153,0 0 0,0 0 0,1 0 0,-1 0 0,0 0 0,0 0 0,1 0 0,-1 0-1,0-1 1,1 1 0,0 0 0,-1 0 0,1-1 0,0 1 0,-1 0 0,1-1 0,0 1 0,0-1 0,0 1 0,0 0 0,0-1 0,1 1 0,-1 0 0,0-1 0,0 1 0,1 0 0,-1 0 0,1-1-1,0 1 1,0-2 0,5-30-3203,-12 28 3099,-12 16 1431,10-3-723,-1 0 1,-1 0 0,1-1 0,-1-1-1,0 0 1,-1 0 0,1-1 0,-1 0-1,0-1 1,-16 4 0,26-8-512,0 1-1,1-1 1,-1 0 0,0 0 0,1 0-1,-1 0 1,0 0 0,0 0 0,1 0-1,-1 0 1,0-1 0,1 1 0,-1 0-1,0 0 1,1-1 0,-1 1 0,0 0-1,1-1 1,-1 1 0,1 0 0,-1-1-1,1 1 1,-1-1 0,1 1 0,-1-1-1,1 1 1,-1-1 0,1 1 0,0-1-1,-1 0 1,1 1 0,0-1 0,-1 1-1,1-1 1,0 0 0,0 0 0,2-29-3614,-1 28 3422,-1 0 0,1 0 1,-1 0-1,0 0 0,0 0 1,1 0-1,-1 0 0,0 0 1,-1 0-1,1 0 0,0 0 1,-1 0-1,0-3 0,0 5 231,0 0 1,1 0-1,-1 0 0,0 0 0,0 0 0,0 0 1,0 0-1,0 0 0,1 1 0,-1-1 0,0 0 1,0 0-1,0 1 0,1-1 0,-1 1 0,0-1 1,0 0-1,1 1 0,-1 0 0,0-1 1,1 1-1,-1-1 0,0 2 0,-20 16 1165,19-17-941,-1 2 239,-12 10 718,0 0 0,-25 15 0,37-26-1153,0 0 0,0 0 0,-1 0 0,1 0 1,-1-1-1,1 1 0,-1-1 0,1 0 0,-1 0 1,0 0-1,1-1 0,-1 1 0,0-1 0,0 0 0,1 0 1,-1 0-1,0-1 0,0 1 0,1-1 0,-6-2 1,6 1-14,0 0 0,0 0 0,0-1 0,0 1-1,1-1 1,0 1 0,-1-1 0,1 0 0,0 0 0,0 0 0,0 0 0,1-1 0,-1 1 0,1 0 0,0-1 0,0 1 0,-1-4 0,-10-72-120,6 34-326,6 43 350,0-1 0,-1 0 0,1 1 0,-1-1 0,0 1 0,0-1 0,0 1 1,0-1-1,0 1 0,-1-1 0,1 1 0,-1 0 0,1 0 0,-1 0 0,0 0 0,0 0 0,-3-2 0,3 3 54,0 1-1,0-1 0,0 1 0,0 0 1,0 0-1,0 0 0,0 0 0,0 0 0,-1 0 1,1 1-1,0-1 0,0 1 0,0-1 0,0 1 1,0 0-1,0 0 0,1 0 0,-1 0 1,0 0-1,0 0 0,1 0 0,-4 3 0,-20 15 336,1 1-1,0 1 0,2 1 0,0 0 0,2 2 0,-33 48 1,52-70-279,0 0 1,-1 0 0,1 0-1,0 0 1,0 0 0,0 0-1,0 0 1,0 0 0,1 0-1,-1 0 1,1 1 0,-1-1-1,1 0 1,0 0 0,0 1-1,0-1 1,0 0 0,0 0-1,1 1 1,-1-1 0,2 4-1,-1-5-24,1 1-1,-1-1 0,1 0 1,0 0-1,-1 0 1,1 0-1,0 0 0,0 0 1,0 0-1,0-1 0,-1 1 1,1-1-1,0 1 1,0-1-1,0 0 0,0 1 1,0-1-1,0 0 0,0-1 1,0 1-1,0 0 1,0-1-1,0 1 0,4-2 1,16-3-247,-1-1 1,31-12-1,40-26-5171,78-66-8880,-141 90 12955</inkml:trace>
  <inkml:trace contextRef="#ctx0" brushRef="#br0" timeOffset="12369.92">537 676 1956,'-1'12'5473,"-1"3"6204,1-10-8729,0-2-1668,-1-1-1224,1-2-660,0 0-136,-1-2 128,0 1 216,1-3-40,-1 0-788,-1-2-1592,0-3-1561,-2 0-183,-2-2 995,0-2 1393,-3-2 848</inkml:trace>
  <inkml:trace contextRef="#ctx0" brushRef="#br0" timeOffset="12753.95">11 241 604,'-10'-13'10933,"10"2"-4538,1 9-6066,0 0 0,1 1 0,-1-1 0,0 1 0,1-1 0,-1 1 0,1-1 0,0 1 0,-1 0 0,1 0 0,0 0 0,3-2 0,10-3-1199,0 0-1,28-6 1,-33 10 2235,6-3-1389,0 0 1,1 1 0,-1 2-1,1-1 1,0 2 0,0 0-1,21 2 1,-38-1-70,0 0 1,0 0-1,0 0 1,0 0-1,0 0 1,1 0-1,-1 0 1,0 0 0,0 0-1,0 0 1,0 0-1,1 0 1,-1 0-1,0 0 1,0 0-1,0 0 1,0 0-1,1 0 1,-1 0-1,0 0 1,0 0-1,0 0 1,0 0-1,1 0 1,-1 0-1,0 0 1,0 0-1,0 1 1,0-1-1,0 0 1,0 0-1,1 0 1,-1 0-1,0 0 1,0 1-1,0-1 1,0 0-1,0 0 1,0 0-1,0 0 1,0 0-1,0 1 1,0-1-1,0 0 1,0 0-1,0 0 1,0 0 0,0 1-1,0-1 1,0 0-1,0 0 1,0 0-1,0 0 1,0 1-1,0-1 1,0 0-1,0 0 1,0 0-1,0 1 1,-14 6-5459,-18 5-1137,12-7 4937,-2-1 614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49:31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0 3556,'-4'13'13818,"-7"0"-7683,-21 12-6800,16-14-2307,11-7 1800,0 1-1,0-1 0,0 1 0,0 0 0,1 0 1,0 0-1,0 1 0,-3 6 0,5-8 629,1 1 0,0 0 0,0 0 1,0-1-1,0 1 0,1 0 0,0 0 0,0 0 0,0 0 0,0 0 0,2 7 0,0 15 4976,-2-24-3226,0-1 0,0 1-1,0-1 1,-1 1 0,1-1-1,-1 1 1,1-1 0,-1 1-1,0-1 1,0 0 0,-5 8 700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9:05.168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95 180 348,'-1'-2'260,"1"0"-1,-1 1 1,0-1 0,0 0-1,0 1 1,-1-1 0,1 1 0,0-1-1,0 1 1,-1 0 0,1-1-1,-1 1 1,1 0 0,-1 0-1,0 0 1,1 0 0,-1 0-1,0 1 1,0-1 0,1 1-1,-1-1 1,0 1 0,-3-1 0,4 1 72,-1 1 0,0 0 0,0-1 0,0 1 0,1 0 0,-1 0 0,1 0 0,-1 0 0,0 1 0,1-1 0,0 0 0,-1 1 0,1-1 0,0 0 0,0 1 0,0 0 0,0-1 0,-2 4 0,-16 44 4259,10-5-3624,9-37-911,-1 0 0,2 0 0,-1 0-1,1-1 1,0 1 0,0 0 0,1-1 0,0 1 0,0-1-1,1 1 1,-1-1 0,1 0 0,1 0 0,-1 0 0,1 0 0,8 9-1,-9-13-57,0 1 0,0 0 0,0-1 0,0 0 0,1 1 0,-1-1 0,1-1 0,0 1 0,-1 0 0,1-1 0,0 0 0,0 0 0,0 0-1,0 0 1,0-1 0,0 0 0,0 1 0,0-1 0,0-1 0,0 1 0,0-1 0,-1 1 0,1-1 0,0 0 0,0 0 0,0-1 0,-1 1 0,1-1 0,6-4-1,-7 4-39,1 0 0,-1 0-1,-1 0 1,1 0 0,0 0-1,-1-1 1,1 0-1,-1 1 1,0-1 0,1 0-1,-1 0 1,-1 0-1,1 0 1,0 0 0,-1-1-1,0 1 1,1-1 0,-1 1-1,0-7 1,0 4 97,-1 1 0,0-1 0,0 0 0,0 1 0,-1-1 0,0 1 0,0-1 0,-1 1 0,1-1 0,-1 1 0,0 0 0,-3-5 0,2 4-136,0 1 1,0 1-1,0-1 1,-1 0-1,1 1 1,-1 0-1,0 0 0,0 0 1,-1 0-1,1 1 1,-10-6-1,11 7-200,0 1 1,0 0-1,0-1 0,-1 1 1,1 0-1,0 1 0,-1-1 0,1 1 1,-1-1-1,1 1 0,-1 0 1,1 0-1,0 1 0,-1-1 1,1 1-1,-1-1 0,1 1 1,0 0-1,-1 0 0,-2 2 0,5-2-86,-1-1-1,1 1 0,0 0 1,0-1-1,0 1 0,-1 0 0,1 0 1,0 0-1,0 0 0,0 0 0,1 0 1,-1 0-1,0 0 0,0 0 0,0 0 1,1 1-1,-1-1 0,1 0 1,-1 0-1,1 1 0,-1-1 0,1 0 1,0 1-1,-1-1 0,1 0 0,0 1 1,0-1-1,0 3 0,3 5-948</inkml:trace>
  <inkml:trace contextRef="#ctx0" brushRef="#br0" timeOffset="504.03">307 246 280,'0'0'278,"1"0"-1,-1-1 1,0 1-1,1 0 1,-1 0 0,0 0-1,1-1 1,-1 1-1,0 0 1,1 0 0,-1 0-1,1 0 1,-1 0-1,0-1 1,1 1 0,-1 0-1,1 0 1,-1 0-1,0 0 1,1 0 0,-1 0-1,1 0 1,-1 1-1,0-1 1,1 0 0,-1 0-1,1 0 1,-1 0-1,0 0 1,1 1 0,-1-1-1,0 0 1,1 0-1,-1 1 1,8 16 3957,-2 25-2005,-6-38-1714,12 83-1106,-2-44-4643,1 0-4616,-8-38 8688</inkml:trace>
  <inkml:trace contextRef="#ctx0" brushRef="#br0" timeOffset="924.06">581 160 1040,'-2'-1'388,"0"0"-1,0 0 1,0 0 0,-1 0-1,1 0 1,0 1 0,0-1-1,0 1 1,0-1-1,-1 1 1,1 0 0,0 0-1,0 0 1,-1 0 0,1 0-1,0 1 1,0-1 0,0 1-1,-1-1 1,1 1 0,0 0-1,-2 1 1,0 0-3,0 0 1,1 1-1,-1-1 0,1 1 1,0 0-1,0 0 1,0 0-1,1 1 1,-1-1-1,1 1 0,-4 5 1,4-6-244,0 1 1,0-1 0,0 0-1,1 1 1,-1 0 0,1-1-1,0 1 1,0 0-1,0-1 1,1 1 0,-1 0-1,1 0 1,0 0 0,0 0-1,0 0 1,1-1-1,-1 1 1,1 0 0,0 0-1,0-1 1,0 1 0,1 0-1,-1-1 1,1 1-1,0-1 1,0 0 0,4 5-1,-2-5-133,0 0-1,0-1 1,0 0-1,1 1 1,-1-2-1,1 1 1,-1 0-1,1-1 1,0 0-1,0 0 1,-1 0-1,1-1 1,0 0 0,0 0-1,0 0 1,0 0-1,6-2 1,-7 1-434,0 0 0,0 0 0,-1 0 1,1 0-1,0-1 0,0 0 1,-1 0-1,1 0 0,4-3 0,-6 3-340,0 0-1,0 1 0,-1-1 1,1 0-1,0 0 0,-1 0 0,1-1 1,-1 1-1,0 0 0,0-1 0,0 1 1,0 0-1,0-1 0,0 1 1,0-4-1,0-4-747</inkml:trace>
  <inkml:trace contextRef="#ctx0" brushRef="#br0" timeOffset="925.06">610 127 176,'-2'1'342,"0"-1"0,0 1-1,0 0 1,0 0 0,0 0 0,0 1 0,0-1-1,0 0 1,1 1 0,-1-1 0,1 1-1,-1 0 1,1-1 0,0 1 0,-1 0 0,1 0-1,0 0 1,0 0 0,0 0 0,1 0 0,-1 0-1,0 0 1,1 0 0,-1 0 0,1 0-1,0 1 1,0-1 0,0 4 0,-1 9 779,1 0 1,4 28 0,-4-39-886,3 23 311,3 29-3042,-5-51 1174,0 0 1,1 0-1,-1 1 0,1-1 0,0 0 1,0 0-1,5 6 0,-3-6 214</inkml:trace>
  <inkml:trace contextRef="#ctx0" brushRef="#br0" timeOffset="1409.1">689 241 1220,'0'-5'601,"1"0"1,0-1-1,0 1 1,0 0-1,1 0 0,0 0 1,4-8-1,-5 10-391,0 1-1,1-1 1,-1 1 0,0 0-1,1-1 1,0 1 0,0 0-1,0 0 1,0 0-1,0 0 1,0 0 0,0 0-1,0 1 1,1-1 0,-1 1-1,4-2 1,-5 4-114,0-1 1,0 0 0,0 0-1,0 0 1,0 0-1,0 1 1,0-1-1,-1 0 1,1 1 0,0-1-1,0 1 1,0-1-1,0 1 1,0 0-1,0-1 1,-1 1-1,1 0 1,0-1 0,-1 1-1,1 0 1,0 0-1,-1 0 1,1 0-1,-1 0 1,1-1 0,-1 1-1,0 0 1,1 0-1,-1 0 1,0 0-1,0 0 1,0 0 0,1 0-1,-1 2 1,5 44 1004,-4-40-960,-1 77 499,-1-45-3439,2 0-6700,0-33 7816</inkml:trace>
  <inkml:trace contextRef="#ctx0" brushRef="#br0" timeOffset="1812.13">1045 310 28,'-23'6'10449,"40"-5"-3960,40-3-3681,-27 0-2911,42-4-618,-68 6-216,-1-1-1,1 0 0,-1 0 1,1 0-1,-1-1 1,0 1-1,1-1 0,-1 0 1,3-2-1,-5 4 726,-1 0 0,0-1 0,0 1 0,1 0 0,-1 0-1,0 0 1,0 0 0,0 0 0,1-1 0,-1 1 0,0 0 0,0 0-1,0 0 1,0-1 0,1 1 0,-1 0 0,0 0 0,0-1 0,0 1-1,0 0 1,0 0 0,0-1 0,0 1 0,0 0 0,0 0 0,0-1 0,0 1-1,0 0 1,0-1 0,0 1 0,0 0 0,0 0 0,0-1 0,0 1-1,0 0 1,0 0 0,0-1 0,0 1 0,-1 0 0,-3-4-861</inkml:trace>
  <inkml:trace contextRef="#ctx0" brushRef="#br0" timeOffset="1813.13">1163 178 1176,'-2'1'441,"1"0"1,0 0-1,0 0 0,0 0 0,0 0 1,0 0-1,0 0 0,0 0 0,0 1 1,0-1-1,0 0 0,1 1 0,-1-1 1,1 1-1,-1-1 0,1 1 1,-1-1-1,1 1 0,0-1 0,0 1 1,-1-1-1,1 1 0,1 1 0,0 46 3855,0-36-2758,0 37-98,1-2-4601,-1-24-2097,0 0-3505,-1-19 7369</inkml:trace>
  <inkml:trace contextRef="#ctx0" brushRef="#br0" timeOffset="2381.17">1407 216 876,'-3'2'382,"0"1"0,1-1 0,-1 1 0,1-1 0,-1 1 0,1 0 0,0 0 0,0 0 0,0 0-1,0 0 1,1 1 0,-1-1 0,1 0 0,0 1 0,0-1 0,0 1 0,1-1 0,-1 5 0,1-4-169,0-1 1,1 1-1,-1-1 1,1 0-1,0 1 0,0-1 1,0 0-1,0 0 1,1 0-1,-1 0 1,1 0-1,0 0 0,0 0 1,0 0-1,0-1 1,3 4-1,-1-3-165,-1 1-1,1-1 0,0 0 1,0-1-1,0 1 0,1-1 1,-1 1-1,0-1 1,1-1-1,0 1 0,-1-1 1,1 0-1,0 0 1,0 0-1,-1 0 0,1-1 1,0 0-1,0 0 0,0 0 1,0-1-1,0 1 1,-1-1-1,1 0 0,0-1 1,-1 1-1,9-5 1,-9 4-50,0-1 1,0 0-1,-1 0 1,1 0-1,-1 0 1,0-1 0,0 1-1,0-1 1,0 0-1,-1 0 1,1 0-1,-1 0 1,0-1 0,0 1-1,-1 0 1,1-1-1,-1 1 1,0-1-1,0 0 1,-1 1 0,1-1-1,-1 0 1,0-5-1,0 4 0,-1 0 0,1 1 0,-1-1 1,0 0-1,-1 1 0,1-1 0,-1 0 0,0 1 0,0 0 0,-1-1 0,0 1 0,0 0 0,0 0 0,0 1 0,-1-1 0,1 1 0,-1-1 0,-8-5 0,10 9-219,0 0 0,-1 0 0,1 0-1,-1 0 1,1 1 0,-1-1 0,1 1-1,-1-1 1,1 1 0,-1 0 0,0 0 0,1 0-1,-1 0 1,1 1 0,-1-1 0,1 1-1,-1-1 1,1 1 0,-1 0 0,1 0 0,0 0-1,-1 0 1,1 1 0,0-1 0,0 1-1,0-1 1,0 1 0,0 0 0,0-1 0,0 1-1,1 0 1,-1 0 0,1 1 0,-1-1-1,1 0 1,0 0 0,0 1 0,0-1 0,0 0-1,0 1 1,0-1 0,1 1 0,0 0 0,-1-1-1,1 1 1,0-1 0,0 1 0,0-1-1,1 4 1,1 4-1179</inkml:trace>
  <inkml:trace contextRef="#ctx0" brushRef="#br0" timeOffset="2875.21">1724 234 316,'1'0'313,"-1"-1"0,1 1 0,0 0 0,0 0 0,-1 0 0,1 0 0,0 0 0,0 0 0,-1 0 0,1 0 0,0 0 0,-1 0-1,1 0 1,0 0 0,0 0 0,-1 1 0,1-1 0,0 0 0,-1 0 0,1 1 0,0-1 0,-1 1 0,1-1 0,-1 0 0,1 1 0,0-1 0,-1 1 0,1 0 0,4 23 5364,-18 37-1353,10-48-4341,-3 8-755,0-2-3748,4 1-6988</inkml:trace>
  <inkml:trace contextRef="#ctx0" brushRef="#br0" timeOffset="3280.24">1955 92 496,'1'0'235,"0"0"1,0 0-1,0 0 0,0 0 0,0 0 1,0-1-1,0 1 0,0 0 0,0 0 1,0-1-1,0 1 0,0 0 1,0-1-1,0 1 0,0-1 0,0 1 1,0-1-1,0 0 0,-1 1 0,1-1 1,0 0-1,0 0 0,-1 1 0,1-1 1,-1 0-1,2-1 0,-4 1-175,1 0 0,0 0 0,0 1-1,-1-1 1,1 0 0,-1 1 0,1-1 0,0 1-1,-1 0 1,1-1 0,-1 1 0,1 0-1,-1 0 1,1 0 0,-1 0 0,1 0 0,-1 0-1,-1 1 1,-7-1-67,0 1 0,1 1 1,0 0-1,-1 0 0,1 0 0,0 1 0,0 1 1,-10 4-1,16-6 29,1-1 1,-1 1-1,1-1 0,0 1 1,-1 0-1,1-1 0,0 1 1,0 0-1,0 1 1,1-1-1,-1 0 0,0 0 1,1 1-1,0-1 0,-1 1 1,1-1-1,0 1 1,0 0-1,1-1 0,-1 1 1,0 0-1,1 0 0,0 0 1,-1-1-1,1 1 1,0 0-1,1 0 0,-1 0 1,0-1-1,1 1 0,1 4 1,-2-5 220,0-1 1,1 1-1,-1 0 1,1 0-1,-1 0 1,1-1-1,0 1 1,0 0-1,0-1 1,0 1-1,0-1 1,0 1-1,0-1 1,0 1 0,0-1-1,1 0 1,-1 1-1,1-1 1,-1 0-1,1 0 1,1 1-1,0-2-51,0 0-1,0 0 1,0 0 0,0 0-1,0 0 1,0 0 0,-1-1-1,1 0 1,0 1 0,4-3-1,20-4-782,-21 6 574,-1 0 1,1 0-1,0 1 1,-1 0 0,1 0-1,0 1 1,-1 0-1,1 0 1,-1 0-1,1 0 1,-1 1-1,0 0 1,1 0 0,-1 0-1,0 1 1,0 0-1,-1 0 1,6 4-1,-7-4 16,0-1 0,-1 1-1,1-1 1,-1 1 0,0 0 0,0 0-1,0 0 1,0 0 0,-1 1-1,1-1 1,-1 0 0,0 1-1,0-1 1,0 1 0,-1-1 0,1 1-1,-1-1 1,1 1 0,-1 0-1,0-1 1,-1 1 0,1-1-1,-1 1 1,1-1 0,-1 1 0,0-1-1,0 1 1,-1-1 0,-2 6-1,1-5 44,1 0-1,-1 0 0,0-1 0,0 0 1,0 1-1,-1-1 0,1 0 0,-1-1 1,0 1-1,0-1 0,0 1 0,0-1 1,0 0-1,-6 1 0,-29 5-1182,37-8 730,0 0 0,-1-1 0,1 1-1,-1 0 1,1-1 0,0 1 0,0-1 0,-1 0 0,1 0 0,0 0 0,0 0 0,-3-2 0,4 3 188,1-1 0,-1 1 0,1-1 0,-1 1 0,1-1 0,0 1 0,-1-1 0,1 1 0,0-1 0,-1 1 0,1-1 0,0 1 0,0-1 0,-1 0 0,1 1 0,0-1 0,0 1 0,0-1 0,0 0 0,0 1 0,0-1 0,0 0 0,0 1 0,0-1 0,0 1 0,0-1 0,1 0 0,-1 1 0,0-2 0,5-7-1434</inkml:trace>
  <inkml:trace contextRef="#ctx0" brushRef="#br0" timeOffset="3738.28">2176 129 64,'2'-1'213,"-1"0"0,0-1-1,0 1 1,0-1 0,0 1 0,0 0 0,0-1 0,0 0-1,0 1 1,-1-1 0,1 1 0,0-1 0,0-3-1,-1 5-104,-1-1-1,1 1 1,0 0-1,0-1 1,0 1-1,-1 0 1,1-1-1,0 1 1,-1 0-1,1 0 1,0-1-1,0 1 1,-1 0-1,1 0 1,0 0-1,-1-1 1,1 1-1,0 0 1,-1 0-1,1 0 1,-1 0-1,1 0 1,0 0-1,-1 0 1,1 0-1,0 0 1,-1 0-1,1 0 1,-1 0-1,1 0 1,0 0-1,-1 0 1,1 0-1,0 0 1,-1 1-1,-4 0 467,0 0-1,1 1 0,-1-1 0,1 1 1,-1 0-1,1 1 0,0-1 0,-7 6 0,5-2-175,0 1 1,0-1-1,1 1 0,0 0 0,1 1 0,-1-1 0,-3 10 0,7-15-370,0 0 0,0 0 1,0 0-1,0 0 0,0 0 1,1 1-1,-1-1 0,0 0 1,1 0-1,0 0 0,0 1 1,-1-1-1,1 0 0,0 1 0,1-1 1,-1 0-1,0 0 0,1 1 1,-1-1-1,1 0 0,0 0 1,0 0-1,0 0 0,0 0 1,0 0-1,0 0 0,0 0 1,1 0-1,-1 0 0,1-1 0,2 4 1,-3-5-29,0 1 1,1 0 0,-1 0-1,0-1 1,1 1-1,-1-1 1,0 1-1,1-1 1,-1 1 0,1-1-1,-1 0 1,1 0-1,-1 0 1,0 0 0,1 0-1,-1 0 1,1 0-1,-1 0 1,1 0 0,-1-1-1,1 1 1,-1-1-1,0 1 1,1-1-1,-1 1 1,0-1 0,0 0-1,1 0 1,-1 1-1,0-1 1,0 0 0,0 0-1,0 0 1,0 0-1,0-1 1,0 1 0,0 0-1,-1 0 1,1-1-1,0 1 1,-1 0-1,1-1 1,0-1 0,2-4-56,-1 0 1,0 0 0,0 0 0,0 0-1,-1 0 1,0 0 0,0-8 0,-1 6-45,-1 6 62,1-1 0,0 0 0,0 1 0,0-1 1,0 0-1,1 1 0,-1-1 0,1 0 0,0 1 1,0-1-1,2-3 0,-2 10 65,1 0-1,-1 0 1,0 0 0,0 1-1,0-1 1,0 0-1,0 1 1,-1 5 0,6 35 1022,-3-22-537,0 1-1,-1 0 1,-2-1 0,-3 40-1,3-58-542,-1 1 0,1-1 0,-2 0 0,1 1-1,0-1 1,-1 0 0,0 0 0,1 0 0,-2 0 0,1 0-1,0 0 1,-1-1 0,0 1 0,0-1 0,0 1 0,0-1-1,0 0 1,-1-1 0,1 1 0,-1 0 0,0-1-1,0 0 1,0 0 0,0 0 0,0 0 0,0-1 0,-1 0-1,1 1 1,-8 0 0,8-2-845,0 1 1,-1-1-1,1 0 0,0 0 0,-1-1 1,1 1-1,0-1 0,-1 0 0,1 0 1,0-1-1,0 1 0,0-1 0,0 0 1,0 0-1,1 0 0,-1 0 0,-4-4 1,1-3-756</inkml:trace>
  <inkml:trace contextRef="#ctx0" brushRef="#br0" timeOffset="4170.31">2426 319 660,'7'0'11115,"9"0"-5201,14-1-3316,44-2-2674,-58 2-742,13-2-3826,-12-1-7709,-19 5 10737</inkml:trace>
  <inkml:trace contextRef="#ctx0" brushRef="#br0" timeOffset="4585.34">2484 394 176,'-1'1'280,"1"-1"1,-1 1-1,0 0 0,1-1 1,-1 1-1,0 0 1,1 0-1,-1 0 0,1 0 1,0-1-1,-1 1 0,1 0 1,0 0-1,-1 0 1,1 0-1,0 0 0,0 0 1,0 0-1,0 0 0,0 0 1,0 0-1,0 0 1,0 0-1,0 0 0,0 0 1,1 0-1,-1 0 0,0 0 1,1-1-1,-1 1 0,1 0 1,-1 0-1,1 0 1,-1 0-1,2 0 0,0 1 202,1-1 0,-1 0 0,1 0 0,0 0 0,0 0-1,-1-1 1,1 1 0,0-1 0,0 0 0,0 1 0,-1-1-1,5-1 1,46-6 320,-15-4-7398,-37 10 5405,7-1-6281</inkml:trace>
  <inkml:trace contextRef="#ctx0" brushRef="#br0" timeOffset="6006.45">2827 339 1264,'-1'-1'474,"0"-1"0,0 1 0,0-1 0,0 1 0,0-1 0,0 0 0,0 1 0,0-1 0,1 0 0,-1 0 1,1 1-1,0-1 0,-1 0 0,1 0 0,0 0 0,0 0 0,0 1 0,0-1 0,0 0 0,0 0 0,1 0 0,-1 1 0,1-1 0,-1 0 0,1 0 0,1-2 0,23-53 4834,-21 50-4830,-1 2-289,7-17 453,2 0 1,0 1-1,16-20 0,-28 41-619,0-1 0,1 1 0,-1 0 0,0-1 0,0 1-1,0 0 1,1-1 0,-1 1 0,0 0 0,0-1 0,1 1-1,-1 0 1,0 0 0,0-1 0,1 1 0,-1 0 0,0 0-1,1 0 1,-1 0 0,0-1 0,1 1 0,-1 0 0,0 0-1,1 0 1,-1 0 0,1 0 0,-1 0 0,0 0 0,1 0-1,-1 0 1,0 0 0,1 0 0,-1 0 0,1 0-1,-1 0 1,0 0 0,1 1 0,0-1 0,4 17 531,-6 27-45,1-41-473,-2 24-481,-1 67 2033,10-49-3170,9-4-4592</inkml:trace>
  <inkml:trace contextRef="#ctx0" brushRef="#br0" timeOffset="7053.52">2649 97 1132,'-2'0'311,"-1"1"0,1 0 0,0 1 0,-1-1 0,1 0 0,0 0 0,0 1 0,0 0 0,0-1 0,0 1 0,0 0 0,0 0 0,1 0 0,-1 0 0,0 0 0,1 0 0,0 0 0,0 1 0,0-1 0,0 1 0,0-1 0,0 0 0,0 1 0,1 0 0,-1-1 0,1 1 0,0-1 0,0 1 0,0-1 0,0 1 0,1 4 0,0 11 1060,1 1 1,0-1-1,8 24 1,-7-30-415,7 42 86,-3 0 0,-1 0 0,-3 68 0,-2-121-1028,-1 0-1,0-1 0,0 1 1,1 0-1,-1 0 0,0-1 0,1 1 1,-1 0-1,0-1 0,1 1 1,-1 0-1,1-1 0,0 1 1,-1-1-1,1 1 0,-1-1 0,1 1 1,0-1-1,-1 1 0,1-1 1,0 0-1,-1 1 0,1-1 1,0 0-1,0 0 0,-1 0 1,1 1-1,0-1 0,0 0 0,0 0 1,-1 0-1,1 0 0,0 0 1,0 0-1,0 0 0,-1-1 1,1 1-1,0 0 0,0 0 0,-1-1 1,1 1-1,1-1 0,50-15-96,-21 7 108,44-3-74,-35 4-24,1 2 1,0 1-1,1 3 1,49 3-1,-91-1 72,0 0 0,0 0 0,0 0 0,0 0 0,0 0 0,0 1 1,-1-1-1,1 0 0,0 0 0,0 0 0,0 0 0,0 1 0,0-1 0,0 0 0,0 0 0,0 0 0,0 0 0,0 0 0,1 1 0,-1-1 1,0 0-1,0 0 0,0 0 0,0 0 0,0 0 0,0 1 0,0-1 0,0 0 0,0 0 0,0 0 0,0 0 0,1 0 0,-1 0 1,0 0-1,0 0 0,0 1 0,0-1 0,0 0 0,1 0 0,-2 0-1,0-1 0,1 1 0,-1 0 0,0-1 0,0 1 0,1 0 0,-1-1 0,1 1 0,-1-1 0,0 1 0,1-1 0,-1 0 0,1 1 0,-1-1 0,1 1 0,-1-1 0,1 0 0,0 1 0,-1-1 0,1 0 0,0 0 0,0 1 0,-1-1 0,1 0 0,0 0 0,0 1 1,0-1-1,0 0 0,0 0 0,0 1 0,0-1 0,0 0 0,0 0 0,1 0 0,0-14-492,1 1 1,0 0-1,1 0 1,1 0 0,0 1-1,1-1 1,11-20-1,-10 22 296,0-1-1,-1 1 0,0-1 0,-1 0 0,-1 0 1,0-1-1,-1 1 0,0-1 0,0-15 0,-11-189 84,-34 240 2430,-66-3-1205,-58-4-8028,-2-11-1918,56-4 6536,86 0 2547,-107-1-1457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9:01.52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47 314 1488,'-1'0'368,"0"-1"-196,1 0-192,-1-1-296,2-1-1132</inkml:trace>
  <inkml:trace contextRef="#ctx0" brushRef="#br0" timeOffset="554.04">138 81 196,'0'-8'1769,"1"1"0,0-1 0,0 1 0,1 0 0,0 0-1,0 0 1,6-12 0,-37 69 2965,-24 21-2544,-15 25-944,68-96-1218,-1 1 0,1-1 1,-1 1-1,1-1 0,0 1 1,-1-1-1,1 1 1,0-1-1,0 1 0,0-1 1,-1 1-1,1 0 0,0-1 1,0 1-1,0-1 0,0 1 1,0 0-1,0-1 0,0 1 1,0-1-1,0 1 0,0-1 1,0 1-1,0 0 1,0-1-1,1 1 0,-1-1 1,0 1-1,0-1 0,1 1 1,-1-1-1,0 1 0,1-1 1,0 2-1,23 3 361,45-15-336,-57 8 30,49-7 164,53-9-2449,-126 12-10051,-2-2 4469,8 3 6314</inkml:trace>
  <inkml:trace contextRef="#ctx0" brushRef="#br0" timeOffset="1018.07">246 58 1224,'-5'30'11665,"4"6"-4655,6 47-2819,-2-48-6327,-2 1 0,-4 54 0,0-33-13959,4-51 14812</inkml:trace>
  <inkml:trace contextRef="#ctx0" brushRef="#br0" timeOffset="1418.1">541 221 700,'-6'-1'16974,"-1"19"-12295,-1 22-4102,3 57-365,8-64-5174,2-3-7210,-1-21 7501,0-5 3494</inkml:trace>
  <inkml:trace contextRef="#ctx0" brushRef="#br0" timeOffset="1853.13">837 61 860,'18'-7'3661,"1"2"0,31-5 0,3 2 717,-124 15-4336,57-6-52,-1 0 1,1 0 0,-1 2-1,1 0 1,-21 6 0,33-6 131,0 0 1,-1 0-1,1 0 1,0 0-1,1 1 0,-1-1 1,1 0-1,-1 1 1,1-1-1,0 1 1,0-1-1,0 1 1,1 0-1,-1 7 0,-8 25 2099,-16-8-94,30-32-2160,0 1 0,1-1-1,-1 1 1,1 0 0,0 0-1,-1 0 1,1 1-1,0 0 1,1 0 0,-1 0-1,0 1 1,1 0 0,-1 0-1,0 1 1,1 0 0,-1 0-1,1 0 1,-1 1-1,0 0 1,7 2 0,-6-2-4,0 0 0,0 1 1,0 0-1,0 1 0,-1 0 1,1 0-1,-1 0 0,0 0 1,0 1-1,0 0 0,0 1 1,-1-1-1,1 1 0,-1 0 1,0 1-1,-1-1 0,7 10 1,-9-12 36,0 1 0,0-1 0,-1 1 0,1-1 0,-1 1 0,0-1 0,0 1 0,-1 0 0,1-1 0,-1 1 0,1 0 1,-1 0-1,0 0 0,-1-1 0,1 1 0,-1 0 0,1 0 0,-1-1 0,0 1 0,-3 6 0,1-6 42,1 0 0,-1 0 1,-1 0-1,1 0 0,0-1 0,-1 1 0,0-1 0,0 0 0,0 0 0,0-1 0,0 1 0,-1-1 1,1 0-1,-6 2 0,1 0-123,-1-1 0,0-1 0,1 1-1,-1-1 1,0-1 0,0 0 0,0-1 0,0 0 0,0 0 0,0-1 0,0 0 0,0-1 0,1 0 0,-1 0 0,-14-6 0,23 7-383,-1 0 1,0 0 0,1 0 0,-1 0-1,1 0 1,0 0 0,-1 0 0,1-1-1,0 1 1,0 0 0,0-1 0,0 1-1,0-1 1,0 0 0,0 1 0,0-1-1,1 0 1,-1 1 0,0-1 0,1 0 0,0 1-1,-1-1 1,1 0 0,0 0 0,0 0-1,0 0 1,0 1 0,0-1 0,1 0-1,-1 0 1,0 1 0,1-1 0,-1 0-1,2-2 1,5-12-1448,3-1 357</inkml:trace>
  <inkml:trace contextRef="#ctx0" brushRef="#br0" timeOffset="2361.17">1208 82 872,'1'-3'481,"0"0"0,1-1 0,-1 1 0,0 0 0,-1 0-1,1 0 1,0-1 0,-1 1 0,0 0 0,0 0 0,0-1 0,0 1 0,0 0-1,-1-1 1,1 1 0,-1 0 0,0 0 0,-2-5 0,2 7-249,-1-1 1,1 1-1,-1 0 0,1 0 1,-1-1-1,1 1 0,-1 0 1,0 1-1,0-1 0,1 0 1,-1 0-1,0 1 1,0-1-1,0 1 0,0-1 1,0 1-1,0 0 0,0 0 1,0 0-1,0 0 0,0 0 1,1 1-1,-1-1 0,0 0 1,0 1-1,0-1 0,0 1 1,0 0-1,1 0 1,-1 0-1,-3 1 0,-2 2-10,0 1 0,-1 0 0,1 0 0,1 0 0,-1 1 1,1 0-1,0 0 0,1 0 0,-1 1 0,1 0 0,0 0 0,1 0 0,0 1 0,-5 10 0,7-13-215,0 0 1,1 0-1,-1 1 0,1-1 0,0 0 1,0 1-1,1-1 0,-1 1 1,1-1-1,1 9 0,0-11-7,-1 1-1,1-1 0,0 0 0,0 0 1,1 0-1,-1 0 0,0 0 0,1 0 1,0 0-1,0-1 0,0 1 0,0-1 1,0 1-1,0-1 0,1 0 0,-1 0 1,1 0-1,4 3 0,-4-3 2,-1-1-1,1 1 1,-1-1-1,1 0 1,0 0-1,0 0 1,0 0-1,0 0 0,0 0 1,0-1-1,0 0 1,-1 1-1,2-1 1,-1 0-1,0 0 1,0-1-1,-1 1 1,1-1-1,0 1 1,0-1-1,0 0 1,0 0-1,0 0 0,-1-1 1,1 1-1,0-1 1,-1 1-1,1-1 1,-1 0-1,0 0 1,0 0-1,1 0 1,-1 0-1,1-3 1,2-2-4,-1 1 0,0 0 0,0-1 0,0 0 1,-1 0-1,0 0 0,-1 0 0,0 0 0,0-1 1,0 1-1,-1-1 0,1-9 0,-5-56-86,6 108 84,0-4 82,-2 0 0,-1 0 1,-1 0-1,-6 39 1,5-59-19,-1 0-1,0 0 1,-1 0 0,0 0 0,0 0 0,-10 14 0,11-19-50,-1-1-1,1-1 0,-1 1 1,0 0-1,-1-1 0,1 0 1,-1 0-1,0 0 1,0-1-1,0 1 0,0-1 1,-1 0-1,-6 2 0,7-3-419,-1 0-1,0-1 0,-1 1 0,1-1 1,-12 0-1,6-2-1725,-1 0 1,1 0-1,0-2 1,-1 1-1,1-2 0,1 1 1,-17-9-1,2 0 65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8:55.87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0 319 764,'0'0'102,"0"0"0,0 0-1,0 0 1,0 0 0,0 0-1,1 1 1,-1-1 0,0 0 0,0 0-1,0 0 1,0 0 0,0 0 0,0 0-1,0 0 1,0 1 0,0-1 0,0 0-1,0 0 1,0 0 0,0 0 0,0 0-1,1 0 1,-1 0 0,0 0-1,0 0 1,0 0 0,0 0 0,0 0-1,0 0 1,0 1 0,1-1 0,-1 0-1,0 0 1,0 0 0,0 0 0,0 0-1,0 0 1,0 0 0,0 0-1,1 0 1,-1 0 0,0 0 0,0 0-1,0-1 1,0 1 0,0 0 0,0 0-1,0 0 1,1 0 0,-1 0 0,0 0-1,0 0 1,0 0 0,0 0-1,0 0 1,0 0 0,0 0 0,0 0-1,0-1 1,1 1 0,-1 0 0,11-10 2192,10-13 874,20-42 2840,8-38-4153,-1 3-1747,-48 99-88,0 0 0,1 0 0,-1 0 0,0 1 0,1-1 1,-1 0-1,1 0 0,-1 0 0,1 0 0,-1 1 0,1-1 1,0 0-1,-1 1 0,1-1 0,0 0 0,0 1 0,-1-1 0,1 1 1,0-1-1,0 1 0,0 0 0,0-1 0,1 1 0,-1 0-3,0 1 0,-1-1 0,1 1-1,0-1 1,-1 1 0,1 0 0,-1-1-1,1 1 1,-1 0 0,1 0 0,-1-1-1,1 1 1,-1 0 0,0 0 0,1 0-1,-1 0 1,0-1 0,0 1 0,0 2-1,7 63 280,-7-52-288,2 9-298,12 117-203,-7-94-2996,1-1-3775,-8-43 6524,1 1 0,-1 0 0,1-1 0,0 1 0,0-1 0,0 1 0,0-1 0,1 0 0,-1 1 0,3 2 0,-1-2-651</inkml:trace>
  <inkml:trace contextRef="#ctx0" brushRef="#br0" timeOffset="430.03">423 216 1172,'-1'5'9812,"-2"21"-5379,0-1-2200,0 0 0,1 31 0,8-2-4208,11-7-10167,-11-38 6343</inkml:trace>
  <inkml:trace contextRef="#ctx0" brushRef="#br0" timeOffset="1087.08">703 69 696,'6'-15'3546,"-3"10"-2844,-1-1-1,0 0 1,0 1-1,0-1 0,-1 0 1,2-10-1,-29 45 4880,-6 18-3320,23-35-1957,0 1 0,0 0 0,1 1 0,1-1 0,0 1 0,1 1 0,0-1 0,-5 24 0,11-37-278,0 0-1,0 0 1,0 0 0,0 0 0,0 0 0,0 0 0,0 0-1,0 1 1,0-1 0,1 0 0,-1 0 0,0 0 0,1 0-1,-1 0 1,1 0 0,-1-1 0,1 1 0,-1 0 0,1 0-1,0 0 1,-1 0 0,1 0 0,0-1 0,0 1 0,1 0-1,0 1 0,0-1-1,1 0 0,-1 0 0,1 0 0,0 0 0,-1-1 0,1 1 0,0-1 0,5 1 0,6-1-21,0-1-1,29-5 1,-35 5 26,37-5-59,-25 5-605,0-2 0,0-1 0,22-7 0,-42 11 329,1 0 0,-1 0 1,1 0-1,-1 0 0,1 0 0,-1-1 1,1 1-1,-1 0 0,1 0 0,-1-1 0,1 1 1,-1 0-1,1-1 0,-1 1 0,0 0 0,1-1 1,-1 1-1,0-1 0,1 1 0,-1-1 1,0 1-1,1-1 0,-1 1 0,0-1 0,0 1 1,0-1-1,1 1 0,-1-1 0,0 1 1,0-1-1,0 1 0,0-1 0,0 0 0,0 1 1,0-1-1,0 1 0,0-1 0,0 1 1,-1-1-1,1 1 0,0-1 0,0 1 0,0-1 1,-1 0-1,-6-9-2730,1 3 1867</inkml:trace>
  <inkml:trace contextRef="#ctx0" brushRef="#br0" timeOffset="1497.11">785 1 1284,'0'38'4078,"1"109"8037,5-49-10143,3-16-6562,6-1-7485,-12-74 10403,1-2 588</inkml:trace>
  <inkml:trace contextRef="#ctx0" brushRef="#br0" timeOffset="1898.14">985 218 1984,'-6'-4'8919,"9"-8"-5824,11-18-2677,-10 24 1252,13-37 1361,-12 29-2805,0 1 0,1 0 0,0 0 0,1 0 0,0 1 0,14-18 0,-20 30-191,0 0 1,-1 1-1,1-1 0,-1 0 0,1 1 0,-1-1 1,1 0-1,-1 1 0,1-1 0,-1 1 0,1-1 1,-1 1-1,0-1 0,1 1 0,-1-1 0,0 1 0,1 0 1,-1-1-1,0 1 0,0 0 0,1-1 0,-1 1 1,0-1-1,0 1 0,0 0 0,0-1 0,0 1 1,0 0-1,0-1 0,0 1 0,0 0 0,-1 0 1,5 30 389,22 169 17,-8-116-6067,-17-77 3201,1-1 0,1 1 0,-1-1 0,1 0 0,5 9 0,-4-9 741</inkml:trace>
  <inkml:trace contextRef="#ctx0" brushRef="#br0" timeOffset="2314.17">1477 254 912,'-24'9'8337,"39"-6"-2778,43-6-1296,18 0-3210,25-3-1336,-36-3-5825,-65 9 6035,1 0-267,0 0 0,-1 0 0,1 0 0,0 0 0,0 0 0,-1 0 0,1 0 0,0 0 0,-1-1 0,1 1 0,0 0 0,-1 0 0,1-1 0,-1 1 0,1 0 0,0-1 0,-1 1 0,1 0 0,-1-1 0,1 1 0,-1-1 0,1 1 0,-1-1 0,1 1 0,-1-1 0,0 1 0,1-1 0,-1 0 0,0 1 0,1-1 0,-1 0 0,0 1 0,1-2 0,-6-3-1156</inkml:trace>
  <inkml:trace contextRef="#ctx0" brushRef="#br0" timeOffset="2315.17">1606 125 2768,'-5'7'7166,"3"4"-3534,8 29-2492,-3-27-37,1 28 1043,13 70-1914,1-59-5647,-15-46 3571,0 1 0,1-1 0,0 0 0,0-1 0,6 8 0,-3-6 51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0:33.365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8 215 564,'-3'7'1803,"-9"24"1855,11-30-3164,1 0 0,-1 1 1,1-1-1,0 0 0,-1 0 1,1 0-1,0 1 1,0-1-1,0 0 0,0 0 1,0 1-1,0-1 0,0 0 1,1 0-1,-1 0 0,0 1 1,1-1-1,-1 0 0,1 0 1,0 2-1,9-7 4187,18-25-2971,-6-2-792,27-50 0,-32 51-862,42-56 0,-59 86-55,0-1-1,0 1 1,0 0 0,1-1 0,-1 1 0,0 0-1,0-1 1,0 1 0,1 0 0,-1-1-1,0 1 1,1 0 0,-1-1 0,0 1 0,0 0-1,1 0 1,-1-1 0,0 1 0,1 0-1,-1 0 1,1 0 0,-1 0 0,0-1-1,1 1 1,-1 0 0,1 0 0,-1 0 0,0 0-1,1 0 1,-1 0 0,1 0 0,-1 0-1,0 0 1,1 0 0,-1 0 0,1 1-1,-1-1 1,0 0 0,1 0 0,0 0 0,3 20 63,-7 33 38,2-49-102,-4 37-247,-4 72 610,9-100-1502,0-1 0,2 0 0,4 23 0,-3-25-1899,-2-9 2584,-1-1 0,0 1-1,0-1 1,1 1 0,-1 0-1,0-1 1,1 1-1,-1-1 1,0 0 0,1 1-1,-1-1 1,1 1 0,-1-1-1,1 1 1,-1-1 0,1 0-1,-1 0 1,1 1 0,-1-1-1,1 0 1,0 0 0,-1 1-1,1-1 1,-1 0 0,1 0-1,0 0 1,-1 0 0,1 0-1,-1 0 1,2 0 0,6-4-1518,0-2 767</inkml:trace>
  <inkml:trace contextRef="#ctx0" brushRef="#br0" timeOffset="403.02">421 64 176,'0'0'220,"0"-1"0,0 0 1,0 0-1,0 1 0,0-1 0,0 0 0,0 1 1,-1-1-1,1 0 0,0 1 0,0-1 0,-1 1 0,1-1 1,0 0-1,-1 1 0,1-1 0,-1 1 0,1-1 1,-1 1-1,1-1 0,-1 1 0,1 0 0,-1-1 1,1 1-1,-1-1 0,0 1 0,1 0 0,-1 0 0,1-1 1,-1 1-1,0 0 0,1 0 0,-1 0 0,-1 0 1,0 0 320,0 1 1,0-1 0,0 1-1,0 0 1,0 0 0,0 0-1,1 0 1,-1 0 0,0 0-1,1 1 1,-3 1 0,-35 44 5658,36-42-6079,0 0 1,1 1-1,0-1 1,0 0-1,1 1 1,-1-1 0,1 1-1,0-1 1,1 1-1,-1 0 1,1-1-1,0 1 1,1 0 0,-1-1-1,1 1 1,0 0-1,4 9 1,-5-12-116,1-1 0,1 0 0,-1 1 0,0-1 0,0 0 0,1 0 0,0 0 1,-1 0-1,1 0 0,0 0 0,0 0 0,0 0 0,0-1 0,0 1 0,0-1 0,0 0 0,1 1 0,-1-1 0,0 0 1,1 0-1,-1-1 0,1 1 0,-1 0 0,1-1 0,0 1 0,-1-1 0,1 0 0,-1 0 0,1 0 0,0 0 0,-1-1 0,1 1 1,-1-1-1,1 1 0,-1-1 0,1 0 0,-1 0 0,1 0 0,3-3 0,1 0 0,-1 1 0,0-1 1,-1-1-1,1 1 0,-1-1 0,0 0 0,0 0 0,0 0 1,-1-1-1,0 0 0,0 0 0,0 0 0,-1 0 0,0-1 1,0 1-1,-1-1 0,3-11 0,-3 15 18,-1-1 1,-1 1-1,1-1 1,0 1-1,-1-1 1,0 0-1,0 1 0,0-1 1,0 0-1,-1 1 1,1-1-1,-1 1 1,0-1-1,0 1 0,0-1 1,-1 1-1,1 0 1,-1-1-1,0 1 0,0 0 1,0 0-1,0 0 1,0 1-1,-1-1 1,1 0-1,-1 1 0,1-1 1,-1 1-1,0 0 1,0 0-1,0 0 1,-1 1-1,1-1 0,0 1 1,-7-3-1,6 4 3,0-1 1,-1 1-1,1 0 0,-1 0 0,1 0 1,-1 1-1,1-1 0,0 1 0,-1 0 0,1 0 1,0 1-1,0-1 0,-1 1 0,1 0 0,0 0 1,-5 4-1,6-4-342,0 0-1,0 1 1,1-1 0,-1 1-1,0-1 1,1 1 0,0 0-1,0 0 1,-3 5 0,4-7-354,0 1 0,0 0 1,1 0-1,-1 0 0,1 0 1,-1 0-1,1 0 0,0 0 1,-1 0-1,1 0 0,0 0 1,0 0-1,1 0 0,-1 0 1,0 0-1,1 0 0,1 3 1,-2-4 165,1 0 0,-1 1-1,1-1 1,0 0 0,0 0 0,0 0 0,0 0 0,-1 0 0,1 0 0,1-1 0,-1 1 0,0 0 0,0 0 0,0-1 0,2 2 0,4 0-630</inkml:trace>
  <inkml:trace contextRef="#ctx0" brushRef="#br0" timeOffset="902.06">638 57 1704,'-3'-1'722,"0"1"0,-1 0-1,1-1 1,-1 1 0,1 1-1,-1-1 1,1 0 0,0 1-1,-1 0 1,1 0 0,-1 0-1,1 0 1,0 0 0,0 1-1,0-1 1,0 1 0,-4 3-1,3-2-253,0 0-1,0 1 0,1 0 0,-1-1 0,1 1 0,0 1 1,0-1-1,0 0 0,1 1 0,0-1 0,-3 6 0,4-7-413,-1 0 0,1 1-1,0-1 1,0 0-1,0 0 1,1 0 0,-1 1-1,1-1 1,0 0-1,-1 0 1,1 1 0,1-1-1,-1 0 1,0 1-1,1-1 1,0 0 0,0 0-1,0 1 1,0-1-1,0 0 1,1 0 0,-1 0-1,1-1 1,0 1-1,0 0 1,0-1-1,0 1 1,0-1 0,1 1-1,-1-1 1,1 0-1,-1 0 1,1 0 0,0 0-1,0-1 1,6 3-1,-6-3-32,0-1-1,0 1 1,0-1 0,0 0-1,0 0 1,0 0-1,1 0 1,-1-1-1,0 1 1,0-1-1,0 0 1,0 0 0,0 0-1,-1 0 1,1-1-1,0 1 1,0-1-1,-1 1 1,1-1-1,-1 0 1,1 0-1,-1 0 1,0 0 0,0-1-1,0 1 1,0-1-1,0 1 1,-1-1-1,1 0 1,1-4-1,1 0 125,0 0 0,-1 0 0,0 0 0,0 0-1,-1 0 1,0-1 0,0 1 0,-1-1 0,0 0 0,0 1-1,-1-12 1,-1 14-72,0 0 0,0 0 0,-1 0 0,1 0-1,-1 0 1,0 0 0,-1 1 0,1-1 0,-1 1-1,0 0 1,0-1 0,0 1 0,-1 0 0,1 1 0,-1-1-1,-7-5 1,9 8-115,0 0 1,0 0-1,0 0 0,0 0 0,0 0 0,0 1 0,0-1 1,0 1-1,0-1 0,-1 1 0,1 0 0,0 0 0,0 0 1,-1 0-1,1 0 0,0 0 0,0 1 0,0-1 0,-1 1 0,1-1 1,0 1-1,0 0 0,0 0 0,0 0 0,0 0 0,0 0 1,0 0-1,1 1 0,-1-1 0,0 1 0,1-1 0,-1 1 1,1 0-1,-1-1 0,1 1 0,0 0 0,0 0 0,0 0 1,0 0-1,-1 3 0,-9 19-3738,10-21 2865,1-1 1,-1 1 0,0-1 0,1 1-1,0 0 1,-1-1 0,1 1-1,0 0 1,0 0 0,1-1 0,-1 1-1,1 0 1,-1-1 0,1 1-1,0-1 1,0 1 0,0-1 0,0 1-1,0-1 1,2 3 0,4 3-207</inkml:trace>
  <inkml:trace contextRef="#ctx0" brushRef="#br0" timeOffset="1303.09">789 44 196,'-6'7'1956,"1"0"1,0 0-1,0 1 0,0-1 0,1 1 1,0 0-1,-5 17 0,7-20-1579,1 0-1,-1-1 1,1 1 0,0 0-1,0 0 1,1 0-1,-1 0 1,1 0 0,0 0-1,1 0 1,-1 1 0,1-1-1,0-1 1,0 1-1,3 6 1,-3-9-326,-1-1 0,1 0 0,0 1 0,0-1 0,0 0 0,0 0 0,0 0 0,0 0 0,0 0 1,0 0-1,0 0 0,0 0 0,0-1 0,1 1 0,-1 0 0,0-1 0,1 1 0,-1-1 0,0 1 0,1-1 0,-1 1 0,1-1 0,2 0 0,-1 0-8,1 0 0,-1-1 0,0 0 0,1 1 0,-1-1-1,0 0 1,1-1 0,-1 1 0,6-4 0,0 0 6,-1-1 1,1 0 0,-1-1 0,0 0-1,12-14 1,-17 17-30,0 1 1,-1-1-1,1 0 0,-1 0 0,0 0 0,0 0 0,0 0 1,-1 0-1,1 0 0,-1-1 0,0 1 0,-1-1 1,1 1-1,-1-1 0,0 1 0,0-1 0,0 1 1,0-1-1,-1 1 0,-1-6 0,1 7-7,0 0 0,-1 0 0,1 0 1,-1 1-1,1-1 0,-1 0 0,0 1 0,0-1 0,-1 1 0,1 0 1,0-1-1,-1 1 0,1 0 0,-1 1 0,0-1 0,0 0 0,1 1 0,-1 0 1,0-1-1,0 1 0,0 0 0,-1 0 0,1 1 0,0-1 0,0 1 1,0 0-1,-1 0 0,-4 0 0,-41 6-3378,41-4 2341,1 0-1,-1 0 0,1 1 1,0 0-1,0 0 0,0 0 1,1 1-1,-1 0 0,1 1 0,0-1 1,0 1-1,0 1 0,-8 9 1,6 0-4194,4-7 3889</inkml:trace>
  <inkml:trace contextRef="#ctx0" brushRef="#br0" timeOffset="2640.19">344 384 744,'34'1'555,"1"-1"-1,-1-3 0,0 0 1,38-10-1,31-3 957,74 0-827,-129 15-4587,-56 0 267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8:34.059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82 231 360,'-6'-48'3320,"6"46"-3166,0 0-1,-1-1 1,1 1 0,-1 0 0,0-1-1,0 1 1,0 0 0,0 0 0,0 0 0,0 0-1,0-1 1,-1 2 0,1-1 0,-1 0 0,1 0-1,-1 0 1,-3-1 0,4 2-39,0 1 1,0 0-1,0 1 0,-1-1 0,1 0 1,0 0-1,0 0 0,0 1 1,0-1-1,0 0 0,0 1 0,0-1 1,0 1-1,0-1 0,0 1 1,0 0-1,0-1 0,0 1 0,0 0 1,0 0-1,0 0 0,1-1 1,-1 1-1,0 0 0,1 0 0,-1 0 1,1 0-1,-1 0 0,1 0 1,-1 1-1,1 0 0,-16 38 2320,16-38-2317,-3 7 244,1 1-1,0 1 1,1-1-1,0 0 1,1 0-1,0 0 1,0 0-1,1 1 1,1-1-1,2 10 1,-3-17-335,-1-1-1,1 1 1,0 0 0,0-1 0,1 1 0,-1-1-1,0 1 1,1-1 0,0 0 0,-1 0-1,1 0 1,0 0 0,0 0 0,0 0-1,0 0 1,1-1 0,1 2 0,-1-2-48,0 0 0,0 0 1,0-1-1,0 1 1,0-1-1,0 0 0,0 0 1,0 0-1,0 0 0,0 0 1,0-1-1,0 1 1,0-1-1,0 0 0,0 0 1,-1 0-1,1 0 0,0-1 1,3-1-1,-1 0-227,0-1-1,0 1 1,0-1 0,0 0-1,-1 0 1,1 0-1,-1-1 1,-1 0-1,1 0 1,0 0 0,-1 0-1,0 0 1,0 0-1,-1-1 1,0 0-1,0 1 1,0-1 0,0 0-1,-1 0 1,0 0-1,0-9 1,0 10 143,-1-1 1,0 1-1,-1-1 1,1 0-1,-1 1 1,0-1-1,0 1 1,-1 0-1,1-1 1,-1 1-1,0 0 1,-1 0-1,0 0 0,1 0 1,-1 1-1,-1-1 1,1 1-1,-1 0 1,1-1-1,-1 2 1,-1-1-1,1 0 1,-8-4-1,11 7-131,0 1 0,0-1 0,1 1-1,-1-1 1,0 1 0,0-1 0,0 1 0,0 0-1,0-1 1,0 1 0,0 0 0,0 0 0,0 0 0,0 0-1,0 0 1,0 0 0,0 0 0,0 0 0,0 0-1,0 0 1,0 0 0,0 1 0,0-1 0,0 0 0,0 1-1,0-1 1,0 1 0,-1 0 0,-2 4-1149</inkml:trace>
  <inkml:trace contextRef="#ctx0" brushRef="#br0" timeOffset="461.03">282 228 92,'3'5'708,"0"1"1,-1-1-1,0 1 0,0-1 0,0 1 1,-1 0-1,1 0 0,-1 0 0,-1-1 1,1 1-1,-1 0 0,-1 11 1,-5 32-1113,-5-10-4466,9-34 2933,-2-2 472</inkml:trace>
  <inkml:trace contextRef="#ctx0" brushRef="#br0" timeOffset="878.06">386 165 552,'-8'4'1084,"0"0"1,-1 0-1,0-1 0,-13 3 1,21-6-980,-1 1 1,1-1-1,0 0 1,0 0-1,0 0 1,-1 0-1,1 0 1,0 0 0,0 0-1,0 0 1,0-1-1,-1 1 1,1 0-1,0-1 1,0 1-1,0 0 1,0-1-1,-2-1 1,3 1-69,-1 0 0,0 0 0,1 0 0,0 0 0,-1 0 1,1 0-1,0 0 0,0 0 0,-1-1 0,1 1 0,0 0 0,0 0 0,0 0 0,0 0 0,1-1 0,-1 1 0,0 0 1,0 0-1,1 0 0,-1 0 0,0 0 0,1 0 0,-1 0 0,2-2 0,1-3-34,1 0 0,0 0 0,1 0 0,-1 1 0,1 0 0,0-1 0,1 2 0,-1-1 0,1 0 0,0 1 0,10-5 0,-13 7-22,1 0-1,-1 1 1,1-1-1,-1 1 1,1 0-1,0 0 1,-1 0 0,1 1-1,0-1 1,6 1-1,-8 0 11,0 0 0,0 0 0,-1 1-1,1-1 1,0 1 0,0 0 0,-1-1 0,1 1-1,-1 0 1,1 0 0,0 0 0,-1 0 0,0 0-1,1 0 1,-1 0 0,0 1 0,1-1 0,-1 0-1,0 1 1,0-1 0,0 1 0,0-1 0,0 3-1,1-1 23,-1 1 0,0 0 0,0 0 0,-1 0 0,1 0 0,-1 0 0,0 0 0,0 0 0,0 0 0,0 0 0,-1 0 0,1 0 0,-1-1 0,0 1 0,-1 0 0,1 0 0,-3 5 0,-5 10 637,-1-1 0,-13 20 1,9-16 627,10-17-1098,2-1 0,-1 1 0,0 1 1,1-1-1,0 0 0,0 0 0,1 1 1,-2 6-1,3-11-165,0 0-1,0 0 1,0 0-1,0 0 1,0 0 0,0 0-1,1 0 1,-1 0 0,0 0-1,1 0 1,-1 0-1,0 0 1,1 0 0,-1 0-1,1 0 1,0-1 0,-1 1-1,1 0 1,-1 0 0,2 0-1,0 0-19,0 0-1,0 0 1,0 0-1,0 0 1,0 0-1,0-1 1,0 1-1,0-1 1,0 1-1,1-1 1,-1 0 0,0 0-1,3 0 1,41-6-2984,20-17-6180,-53 16 7872</inkml:trace>
  <inkml:trace contextRef="#ctx0" brushRef="#br0" timeOffset="879.06">540 199 1128,'-1'1'202,"1"0"-1,-1 1 1,1-1 0,-1 0-1,1 0 1,-1 0-1,1 1 1,0-1 0,0 0-1,-1 0 1,1 1 0,0-1-1,0 0 1,0 1-1,1-1 1,-1 0 0,0 0-1,0 1 1,1-1-1,-1 0 1,1 0 0,-1 1-1,1-1 1,-1 0 0,1 0-1,0 0 1,-1 0-1,1 0 1,0 0 0,1 1-1,39 35 2069,-14-13-1206,-24-20-910,0 0 1,-1 1 0,1-1-1,-1 1 1,0-1 0,0 1-1,0 0 1,-1 0 0,0 0-1,1 8 1,-1-11-211,-1 0 0,0-1 0,0 1 0,0 0-1,0 0 1,0 0 0,0 0 0,-1 0 0,1 0 0,-1 0-1,1-1 1,-1 1 0,0 0 0,1 0 0,-1-1 0,0 1 0,0 0-1,0-1 1,-1 1 0,1-1 0,0 1 0,-1-1 0,1 0 0,0 0-1,-1 1 1,0-1 0,1 0 0,-1 0 0,1-1 0,-1 1-1,-2 1 1,3-2-172,0 0 0,0 0 0,1 0 0,-1 0 0,0 0 0,0 0-1,0 0 1,0 0 0,1-1 0,-1 1 0,0 0 0,0 0 0,1-1 0,-1 1-1,0 0 1,0-1 0,1 1 0,-1-1 0,0 1 0,1-1 0,-1 1 0,1-1 0,-1 0-1,0 1 1,1-1 0,0 0 0,-1 1 0,1-1 0,-1 0 0,1 0 0,0 1-1,-1-1 1,1 0 0,0 0 0,0 0 0,0 1 0,0-1 0,0 0 0,0-1-1,-3-10-990</inkml:trace>
  <inkml:trace contextRef="#ctx0" brushRef="#br0" timeOffset="1295.08">617 167 1572,'5'-10'952,"4"-6"1637,0 0-1,19-25 1,-25 37-2465,0 1-1,0-1 1,1 1 0,-1-1-1,1 1 1,0 1 0,0-1-1,0 0 1,0 1 0,0 0-1,1 0 1,-1 0-1,1 0 1,-1 1 0,8-2-1,-12 3-297,1 0 0,-1 0-1,0 0 1,1 0-1,-1 0 1,0 0-1,0 0 1,1 0-1,-1 1 1,0-1-1,0 0 1,1 0-1,-1 0 1,0 0-1,0 0 1,1 0 0,-1 0-1,0 1 1,0-1-1,0 0 1,1 0-1,-1 0 1,0 1-1,0-1 1,0 0-1,0 0 1,1 0-1,-1 1 1,0-1-1,0 0 1,0 0 0,0 1-1,0-1 1,0 0-1,0 0 1,0 1-1,0-1 1,0 0-1,0 0 1,0 1-1,0-1 1,0 0-1,0 1 1,0-1-1,0 0 1,-2 9-2368,-1-1 1213</inkml:trace>
  <inkml:trace contextRef="#ctx0" brushRef="#br0" timeOffset="1707.12">824 282 1224,'0'1'100,"-1"-1"-1,1 0 0,0 0 1,0 0-1,0 1 1,0-1-1,0 0 1,0 1-1,0-1 1,-1 0-1,1 0 1,0 1-1,0-1 0,0 0 1,0 0-1,0 1 1,0-1-1,0 0 1,0 1-1,1-1 1,-1 0-1,0 0 0,0 1 1,0-1-1,0 0 1,0 0-1,0 1 1,0-1-1,1 0 1,-1 0-1,0 1 0,0-1 1,0 0-1,0 0 1,1 0-1,-1 1 1,0-1-1,0 0 1,1 0-1,-1 0 1,0 0-1,0 0 0,1 0 1,-1 1-1,0-1 1,1 0-1,22 5 1216,23-2-583,-45-3-780,60-5 773,-30-2-2105,-7-7-4263,-22 11 4388</inkml:trace>
  <inkml:trace contextRef="#ctx0" brushRef="#br0" timeOffset="1708.12">917 183 672,'4'30'5999,"3"1"-4467,4 28-858,-11-24-1960,-5 17-5214,4-40 5425</inkml:trace>
  <inkml:trace contextRef="#ctx0" brushRef="#br0" timeOffset="2090.15">1126 194 852,'-1'0'237,"0"0"1,-1 0-1,1 0 1,0 1-1,0-1 0,-1 0 1,1 1-1,0-1 1,0 1-1,0-1 0,0 1 1,-1-1-1,1 1 1,0 0-1,0 0 0,0 0 1,0-1-1,0 1 1,1 0-1,-1 0 0,0 0 1,0 0-1,1 0 1,-2 2-1,1 1 16,-1-1 0,1 1 0,0-1 0,0 1 0,0 0 1,1 0-1,-1 0 0,1 6 0,0-4-106,0-1 1,0 1-1,1 0 0,0 0 1,0 0-1,0 0 1,1 0-1,0-1 0,0 1 1,0-1-1,5 8 1,-6-11-143,1-1 0,0 1 0,-1 0 0,1 0 0,0-1 0,0 1 0,0-1 0,0 0 0,0 0 0,0 1 0,0-1 0,0 0 0,1-1 0,-1 1 0,0 0 0,1-1 0,-1 1 0,0-1 0,1 0 0,-1 0 0,1 0 1,-1 0-1,1 0 0,-1 0 0,0-1 0,1 1 0,-1-1 0,0 0 0,1 1 0,-1-1 0,0 0 0,0-1 0,0 1 0,0 0 0,0 0 0,3-3 0,-2 1-7,0 0 0,0 1 0,0-1-1,0 0 1,-1-1 0,1 1 0,-1 0 0,0-1 0,0 1-1,0-1 1,0 0 0,-1 0 0,1 1 0,-1-1 0,0 0-1,0 0 1,-1 0 0,1 0 0,-1 0 0,0-1 0,0-4-1,-2 2 28,0 1-1,-1-1 1,0 0-1,0 1 1,0 0-1,-1-1 1,0 1-1,0 1 1,-7-9-1,9 12-58,0 0-1,0 0 0,0 1 1,0-1-1,0 0 1,0 1-1,0 0 0,-1-1 1,1 1-1,0 0 1,-1 0-1,-4-1 0,5 2-78,1 0-1,-1 0 0,1 0 0,-1 0 1,1 0-1,-1 1 0,1-1 0,-1 1 1,1-1-1,-1 1 0,1-1 0,0 1 0,-1 0 1,1-1-1,0 1 0,0 0 0,-1 0 1,1 0-1,0 0 0,0 0 0,0 0 1,0 1-1,0-1 0,0 2 0,-10 24-6247,10-17 5091</inkml:trace>
  <inkml:trace contextRef="#ctx0" brushRef="#br0" timeOffset="2488.17">1311 284 848,'-1'8'2224,"-1"0"-264,1 0-407,-1 3-473,0 0-404,1 1-256,-1 0-168,1 1-96,1-1-48,0 1-24,0-2-100,0 0-416,0 0-704,2-2-920,-1-2-201,0 0 317,-1-3 760</inkml:trace>
  <inkml:trace contextRef="#ctx0" brushRef="#br0" timeOffset="2905.21">1407 151 1400,'0'0'39,"-1"-1"0,1 1 0,-1-1 0,1 1 0,0-1 0,-1 1 0,1-1 0,0 1 0,0-1 0,-1 0 0,1 1 0,0-1-1,0 1 1,0-1 0,0 0 0,0 1 0,0-1 0,0 0 0,0 1 0,0-1 0,0 0 0,0 1 0,0-1 0,0 1 0,1-1 0,-1 0 0,0 1 0,0-1 0,1 1 0,-1-1 0,0 1-1,1-1 1,-1 1 0,0-1 0,1 1 0,0-1 0,28-9 2263,-19 9-1687,0 0 0,0 1 0,0 0 0,14 2 0,-21-1-638,0 0 1,0 0-1,1 0 0,-1 1 1,0-1-1,0 1 0,0 0 1,-1-1-1,1 1 0,0 1 1,-1-1-1,1 0 0,-1 1 0,0-1 1,1 1-1,-1 0 0,-1-1 1,1 1-1,0 0 0,-1 0 1,1 0-1,-1 1 0,0-1 1,0 0-1,0 0 0,0 1 1,-1-1-1,0 0 0,1 1 0,-1-1 1,0 0-1,-1 6 0,-1 12-270,-1 1-1,0-1 1,-2 0-1,-8 23 0,3-6-206,4-15-2639,4-14 1665</inkml:trace>
  <inkml:trace contextRef="#ctx0" brushRef="#br0" timeOffset="2906.21">1468 259 280,'0'0'285,"0"-1"1,0 0-1,0 0 1,-1 0-1,1 0 1,0 0-1,0 0 0,0 0 1,1 0-1,-1 0 1,0 0-1,0 0 1,1 0-1,-1 0 1,0 0-1,1 0 0,-1 0 1,1 0-1,-1 0 1,1 0-1,-1 1 1,1-1-1,0 0 0,1-1 1,-1 1-74,1 0 1,0 0-1,0 0 1,1 0-1,-1 0 1,0 0-1,0 1 1,0-1-1,0 1 1,5-1-1,6 1-1272,1 0-1,-1 1 1,16 3-1,-16-3-1632,-2 0 1086,1 0 480</inkml:trace>
  <inkml:trace contextRef="#ctx0" brushRef="#br0" timeOffset="3352.25">1751 207 156,'-15'9'8605,"14"-8"-8496,1 0-1,-1 0 1,1 0-1,-1 0 0,1 0 1,-1 0-1,1 0 1,-1 0-1,1 1 1,0-1-1,0 0 1,0 0-1,0 0 0,0 1 1,0-1-1,0 0 1,0 0-1,0 0 1,0 0-1,1 1 1,0 0-1,2 12 260,1-1 1,1 0-1,0-1 0,11 20 1,-10-22-360,-1 1 1,0-1-1,0 1 1,-1 1-1,-1-1 1,4 18-1,-7-27-97,0-1 1,0 0-1,0 0 0,0 1 0,0-1 1,-1 0-1,1 0 0,0 1 1,-1-1-1,1 0 0,0 0 0,-1 0 1,1 0-1,-1 0 0,-1 2 0,2-2-190,-1-1 0,0 1-1,1 0 1,-1-1 0,0 1 0,1-1-1,-1 1 1,0-1 0,0 1-1,0-1 1,1 1 0,-1-1-1,0 0 1,0 0 0,0 1 0,0-1-1,0 0 1,0 0 0,0 0-1,0 0 1,1 0 0,-1 0 0,0 0-1,0 0 1,0 0 0,0-1-1,0 1 1,0 0 0,0-1-1,1 1 1,-1 0 0,-1-2 0,-6-3-1338</inkml:trace>
  <inkml:trace contextRef="#ctx0" brushRef="#br0" timeOffset="3353.25">1752 172 1564,'8'-15'2760,"0"0"0,19-27 0,-20 33-2362,0-1-1,1 1 1,0 0-1,0 1 1,1 0-1,0 0 1,1 1-1,18-11 1,-28 18-509,0 0 1,0 0-1,1 0 0,-1 0 0,0-1 1,0 1-1,0 0 0,0 0 1,0 0-1,0 0 0,1 0 1,-1 0-1,0 0 0,0-1 0,0 1 1,0 0-1,0 0 0,1 0 1,-1 0-1,0 0 0,0 0 1,0 0-1,0 0 0,1 0 0,-1 0 1,0 0-1,0 0 0,0 0 1,1 0-1,-1 0 0,0 0 1,0 0-1,0 0 0,0 0 1,1 0-1,-1 0 0,0 0 0,0 1 1,0-1-1,0 0 0,0 0 1,1 0-1,-1 0 0,0 0 1,0 0-1,0 0 0,0 1 0,0-1 1,0 0-1,0 0 0,1 0 1,-1 0-1,0 1 0,0-1 1,0 0-1,0 0 0,0 0 0,0 0 1,0 1-1,-2 5-4853,-1-1 4560,-1 1-804</inkml:trace>
  <inkml:trace contextRef="#ctx0" brushRef="#br0" timeOffset="3770.28">2113 256 1360,'-1'0'380,"-1"1"0,1-1-1,0 0 1,-1 1 0,1-1 0,0 0-1,0 1 1,0 0 0,-1-1 0,1 1 0,0 0-1,0-1 1,0 1 0,0 0 0,0 0-1,0 0 1,1 0 0,-1 0 0,0 0-1,0 0 1,1 0 0,-1 0 0,0 2 0,1-2-105,1 0 1,0 0-1,0-1 1,0 1-1,0 0 1,0 0-1,0-1 1,0 1-1,0 0 1,0-1-1,0 1 1,0-1-1,0 0 1,1 1-1,-1-1 1,0 0-1,0 0 1,2 1-1,38 3 1422,-11-2-3432,-29-2 1421,24-1-3606,-14-1-5285,-12 5 7681</inkml:trace>
  <inkml:trace contextRef="#ctx0" brushRef="#br0" timeOffset="3771.28">2147 326 708,'-1'1'435,"-1"0"1,1 1-1,-1-1 1,1 0-1,0 1 1,-1-1-1,1 1 0,0-1 1,0 1-1,0 0 1,0-1-1,0 1 0,1 0 1,-2 3-1,2-4-112,0 0-1,0 0 0,0-1 0,0 1 0,0 0 1,1 0-1,-1-1 0,0 1 0,0 0 1,1 0-1,-1-1 0,0 1 0,1 0 1,-1-1-1,1 1 0,-1 0 0,1-1 0,-1 1 1,1-1-1,0 1 0,-1-1 0,1 1 1,-1-1-1,2 1 0,26 8 4282,4-7-8572,-2-12-9382,-22 7 11936,0-1 307</inkml:trace>
  <inkml:trace contextRef="#ctx0" brushRef="#br0" timeOffset="4185.31">2392 346 1108,'28'-57'4113,"-22"43"-3013,0 0 0,0 0 0,2 1 0,0 0 0,0 1 0,17-19 0,-25 31-1075,0-1-1,0 1 1,1 0 0,-1-1-1,0 1 1,0 0 0,1 0-1,-1-1 1,0 1-1,0 0 1,1 0 0,-1 0-1,0-1 1,1 1-1,-1 0 1,0 0 0,1 0-1,-1 0 1,1 0 0,-1 0-1,0 0 1,1 0-1,-1 0 1,0 0 0,1 0-1,-1 0 1,0 0 0,1 0-1,-1 0 1,0 0-1,1 0 1,-1 0 0,0 1-1,1-1 1,-1 0 0,0 0-1,1 0 1,-1 0-1,0 1 1,1-1 0,-1 1-1,7 19 831,-5 34-2,-2-48-862,1 99-1507,1-69-2905,0-1-4079,-2-29 7375</inkml:trace>
  <inkml:trace contextRef="#ctx0" brushRef="#br0" timeOffset="5320.39">2702 1 604,'2'7'455,"-1"0"0,1 1 0,-2-1 1,1 1-1,-1-1 0,0 1 0,-1-1 0,-2 14 0,0 9 888,3 81 2008,2-64-3023,-2 0 0,-2-1 0,-2 1 0,-12 51 0,8-79-431,1-31-22,7 11 120,0-1 0,0 1 0,-1-1-1,1 1 1,0 0 0,-1-1 0,1 1 0,-1 0 0,0-1 0,1 1 0,-1 0 0,0 0 0,0 0 0,0 0-1,0 0 1,0 0 0,0 0 0,0 0 0,0 0 0,0 0 0,-1 0 0,1 1 0,0-1 0,0 0-1,-1 1 1,1-1 0,0 1 0,-1 0 0,-1-1 0,-49 11 5,-11 3-2,0-3-1,-1-3 1,-97 0 0,161-7 3,-1 0-1,0 0 0,1 0 1,-1 0-1,1 0 1,-1 0-1,1 0 0,-1-1 1,0 1-1,1 0 0,-1 0 1,1 0-1,-1-1 1,1 1-1,-1 0 0,1 0 1,-1-1-1,1 1 0,-1 0 1,1-1-1,0 1 1,-1-1-1,1 1 0,-1-1 1,1 1-1,0 0 0,0-1 1,-1 1-1,1-1 0,0 0 1,0 1-1,-1-1 1,1 1-1,0-2 0,4-21-6,1-8 15,-10-18-492,1 1 1,3-1-1,2 0 0,2 0 0,3 1 0,17-77 0,-23 123 504,0 1-1,0-1 1,1 1 0,-1 0-1,0-1 1,1 1 0,-1-1-1,0 1 1,1-1 0,0 1-1,-1 0 1,1 0 0,0-1-1,0 1 1,0 0 0,0 0-1,0 0 1,0 0 0,0 0-1,0 0 1,0 0 0,0 0-1,1 0 1,-1 0 0,0 1-1,1-1 1,-1 0-1,0 1 1,1 0 0,-1-1-1,1 1 1,-1 0 0,1-1-1,-1 1 1,0 0 0,1 0-1,-1 0 1,1 0 0,-1 1-1,1-1 1,-1 0 0,3 1-1,18 0-20,175-5 376,-38-1-1611,-53 6-4190,-89 0 4069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8:10.66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8 2 1620,'0'0'81,"-1"0"0,1-1 0,0 1 0,0 0 1,0 0-1,0 0 0,-1 0 0,1 0 0,0 0 0,0 0 0,0 0 0,0 0 0,-1 0 0,1 0 0,0 0 0,0 0 0,0-1 1,0 1-1,-1 0 0,1 1 0,0-1 0,0 0 0,0 0 0,-1 0 0,1 0 0,0 0 0,0 0 0,0 0 0,0 0 0,-1 0 1,1 0-1,0 0 0,0 0 0,0 1 0,0-1 0,-1 0 0,1 0 0,0 0 0,0 0 0,0 0 0,0 0 0,0 1 0,0-1 1,0 0-1,0 0 0,0 0 0,-1 0 0,1 1 0,0-1 0,0 0 0,0 0 0,0 0 0,0 1 0,0-1 0,0 0 0,0 0 1,0 0-1,0 1 0,0-1 0,5 20 2202,15 19-47,-8-25-1702,1-2 0,1 0 0,0 0 0,1-2 0,0 0 0,0 0-1,24 10 1,3-1-377,77 22-1,-75-30-164,0-2 0,1-1 0,-1-3 0,1-2 0,0-1 0,0-3 0,59-8 0,-38-1-62,-1-3-1,0-2 1,-1-4 0,80-34 0,-141 52 72,53-25 20,-52 24-21,0-1 0,0 1 0,0-1 0,-1 0 0,1 0 0,-1 0 0,1 0 0,-1-1 0,0 1 0,4-7 0,-17 10 4021,-3 4-6436,8-5-310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8:23.53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38 183 1368,'-17'3'1304,"-3"-6"11462,19 3-12650,23-4 2109,184-4-383,-150 8-3518,-24 3-3362,-49-14-5793,13 7 9347</inkml:trace>
  <inkml:trace contextRef="#ctx0" brushRef="#br0" timeOffset="502.03">196 0 700,'17'39'10741,"-3"4"-3982,0 2-3690,-2 2-3567,6 18-5867,1-4-6300,-14-48 1132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8:14.10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50 68 160,'-3'-1'747,"-1"0"-1,1 0 1,-1 0 0,1 0-1,-1-1 1,1 1 0,0-1-1,0 0 1,0 0-1,0 0 1,0 0 0,-3-3-1,6 4-583,-1 1-1,1-1 0,-1 1 0,1 0 0,0-1 1,-1 1-1,1-1 0,0 0 0,-1 1 0,1-1 0,0 1 1,0-1-1,0 1 0,0-1 0,-1 1 0,1-1 1,0 0-1,0 1 0,0-1 0,0 1 0,0-1 0,0 0 1,0 1-1,1-1 0,-1 1 0,0-1 0,0 0 1,1 0-56,0 0 0,1 0 0,-1 0 1,0 0-1,0 0 0,0 0 1,1 0-1,-1 0 0,0 1 0,1-1 1,-1 1-1,1-1 0,-1 1 1,1-1-1,-1 1 0,3 0 0,21-3 83,1 1-1,0 2 1,0 0-1,-1 2 1,1 1-1,40 9 1,-65-12-142,0 1 0,0-1 0,1 0-1,-1 1 1,0-1 0,0 1 0,1-1 0,-1 1 0,0 0 0,0 0 0,0-1 0,0 1 0,0 0 0,0 0 0,0 0 0,0 0 0,0 0 0,-1 0 0,1 0 0,0 0 0,-1 0 0,1 1 0,-1-1 0,1 0 0,-1 0 0,1 1 0,-1-1 0,0 0 0,0 1 0,0-1 0,1 0 0,-1 0 0,0 1 0,-1-1 0,1 3 0,-2 6 123,0 0 0,0-1 0,-1 1 0,-5 10 0,-4 18-197,-3 110-316,13-117-5094,2 1-5446</inkml:trace>
  <inkml:trace contextRef="#ctx0" brushRef="#br0" timeOffset="413.03">128 198 884,'-19'-7'11214,"37"7"-3834,19 1-6337,-19-3-485,51-6-4483,-36-1-2273,-5-4-3500,-25 10 8552</inkml:trace>
  <inkml:trace contextRef="#ctx0" brushRef="#br0" timeOffset="792.05">495 261 1236,'-2'0'803,"0"1"0,0 0 0,0-1-1,0 1 1,0 0 0,0 0 0,0 0 0,0 0 0,0 1-1,0-1 1,0 1 0,1-1 0,-1 1 0,1-1 0,-1 1-1,1 0 1,-2 2 0,0 1-34,0 0 0,1 0 0,0 1 0,0-1 0,0 1 0,-1 9 0,-1 39-2442,11-12-5341,8-18-2923,-11-20 8299</inkml:trace>
  <inkml:trace contextRef="#ctx0" brushRef="#br0" timeOffset="1272.08">667 119 40,'-1'3'9927,"-8"-4"-4332,-20-11-2669,28 11-2951,-1 0-1,1 1 0,-1-1 1,1 0-1,0 0 1,-1 0-1,1 0 0,0 0 1,-1 0-1,1 0 1,0-1-1,0 1 0,0 0 1,0-1-1,0 1 1,1 0-1,-1-1 0,0 1 1,0-1-1,1 1 0,-1-1 1,1 0-1,0 1 1,-1-1-1,1 0 0,0 1 1,0-1-1,0 0 1,0 1-1,0-1 0,1 0 1,-1 1-1,0-1 1,1 1-1,-1-1 0,1 0 1,0 1-1,-1-1 1,1 1-1,1-2 0,-1 1 25,1 0 1,-1 0-1,1 0 0,0 0 0,0 0 0,0 0 1,0 1-1,0-1 0,0 1 0,0-1 0,1 1 0,-1 0 1,0 0-1,1 0 0,-1 0 0,1 0 0,-1 1 1,1-1-1,0 1 0,-1-1 0,1 1 0,-1 0 1,1 0-1,0 0 0,-1 1 0,1-1 0,-1 1 0,1-1 1,-1 1-1,1 0 0,-1 0 0,1 0 0,-1 0 1,0 0-1,1 1 0,1 1 0,0-1 2,-1 1 0,1 0 0,-1 0 0,1 0 1,-1 1-1,0-1 0,0 1 0,-1 0 0,1 0 0,-1 0 0,0 0 0,0 0 0,0 0 0,-1 1 0,1-1 0,-1 0 0,0 1 0,0-1 1,0 10-1,-2-1 187,-2 0 0,1 0 1,-2 0-1,0-1 0,0 1 1,-1-1-1,-1 0 0,0 0 1,0-1-1,-1 0 0,-1 0 1,-10 13-1,-23 36 647,41-59-830,-1-1 0,1 0 0,0 1 0,-1-1 1,1 0-1,0 1 0,0-1 0,0 1 0,-1-1 0,1 0 0,0 1 0,0-1 0,0 1 0,0-1 0,0 1 0,0-1 0,0 1 0,0-1 0,0 0 0,0 1 0,0-1 1,0 1-1,0-1 0,0 1 0,0-1 0,0 1 0,1-1 0,-1 0 0,0 1 0,0-1 0,0 1 0,1-1 0,-1 0 0,1 1 0,18 3 41,35-13-91,-41 7 61,20-2-513,-22 3 549,-1 0 0,1-1 0,-1 0-1,13-4 1,4-11-5023,-6-12-7289,-16 18 10331,2-2 680</inkml:trace>
  <inkml:trace contextRef="#ctx0" brushRef="#br0" timeOffset="1678.12">1047 50 1380,'1'-2'581,"0"1"-1,1 0 1,-1-1 0,0 1 0,1 0-1,-1 0 1,1-1 0,-1 1-1,1 0 1,-1 0 0,1 1-1,0-1 1,2-1 0,25-3 2796,-26 4-3301,0 1-1,1 0 0,-1-1 0,0 1 1,0-1-1,0 0 0,0 0 0,0 0 1,0 0-1,0-1 0,-1 1 0,1-1 1,0 1-1,-1-1 0,4-3 0,-7 5-68,0-1 0,0 1-1,1-1 1,-1 1 0,0-1 0,0 1-1,0-1 1,1 1 0,-1 0-1,0-1 1,0 1 0,0 0 0,0 0-1,0 0 1,0-1 0,0 1-1,0 0 1,1 0 0,-1 1-1,0-1 1,0 0 0,0 0 0,-1 1-1,-28-1 175,9 2-135,-45 5-16,63-6-33,-1-1 1,0 1-1,1 0 1,-1 0-1,0 1 1,1-1 0,-1 1-1,1-1 1,0 1-1,0 0 1,-1 1 0,1-1-1,-3 3 1,4 1 218,0-1 1,0 1 0,0-1-1,1 1 1,0 0-1,0-1 1,0 1 0,0 0-1,1 0 1,1 9 0,-3 16 2308,1-23-2106,-2 20 576,3-27-982,0-1 1,-1 0 0,1 0-1,0 1 1,0-1 0,0 0-1,0 1 1,0-1 0,0 0-1,0 0 1,0 1 0,0-1-1,0 0 1,0 1 0,0-1-1,0 0 1,0 0 0,0 1-1,1-1 1,-1 0 0,0 1-1,0-1 1,0 0 0,0 0-1,0 1 1,1-1 0,-1 0-1,0 0 1,0 0 0,0 1-1,1-1 1,-1 0 0,0 0-1,0 0 1,1 0 0,-1 1-1,0-1 1,0 0 0,1 0-1,-1 0 1,0 0 0,1 0-1,-1 0 1,0 0 0,0 0-1,1 0 1,-1 0 0,0 0-1,1 0 1,-1 0 0,0 0-1,0 0 1,1 0 0,-1 0-1,0 0 1,1 0 0,-1-1-1,0 1 1,0 0 0,1 0-1,-1 0 1,0 0 0,1-1-1,7-4-277,0 1-1,1 0 0,0 1 0,0-1 1,0 2-1,0-1 0,0 1 1,0 1-1,1 0 0,-1 0 1,1 0-1,-1 1 0,1 1 0,17 3 1,-22-4 241,1 1 0,-1 1 0,0-1 0,1 1 1,-1 0-1,0 0 0,0 0 0,0 1 0,0 0 1,0 0-1,-1 0 0,1 0 0,-1 1 0,0 0 1,0 0-1,0 0 0,0 0 0,-1 1 0,0-1 1,0 1-1,0 0 0,0 0 0,-1 0 0,0 0 1,0 0-1,1 8 0,-2-10 115,-1 0 1,1 0-1,-1 0 0,0 0 1,0 0-1,-1 0 1,1 0-1,-1 0 0,1 0 1,-1 0-1,0 0 1,0 0-1,0 0 0,-1 0 1,1-1-1,-1 1 1,-3 4-1,1-2 68,0-1 0,0 1 0,-1-1 1,1 0-1,-1 0 0,0-1 0,-1 0 0,-9 5 0,7-4-416,0 0 0,-1-1-1,0 0 1,0-1 0,1 0-1,-2 0 1,1-1 0,0 0 0,0-1-1,0 0 1,0 0 0,-11-2 0,18 1-156,1 1 1,-1-1 0,0 1-1,1-1 1,-1 0 0,1 0-1,-1 1 1,1-1 0,-1 0 0,1 0-1,0-1 1,0 1 0,-1 0-1,1 0 1,0-1 0,0 1 0,0 0-1,0-1 1,0 1 0,1-1-1,-1 1 1,0-1 0,1 0-1,-1 1 1,1-1 0,0 0 0,-1 1-1,1-1 1,0 0 0,0 0-1,0 1 1,0-1 0,0 0-1,1 1 1,0-4 0,1-9-1064</inkml:trace>
  <inkml:trace contextRef="#ctx0" brushRef="#br0" timeOffset="2070.15">1552 303 788,'-9'7'8720,"11"-2"-3180,25 1-801,42-5-3906,65-10-632,-79-2-3712,-55 11 3349,0 0 0,0 0 0,-1 0-486,1-1 486,0 1 0,0 0 0,0 0 0,0 0 0,0 0 0,0-1 0,0 1 0,0 0 0,0 0 0,0 0-1,0 0 1,0-1 0,0 1 0,0 0 0,0 0 0,0 0 0,0 0 0,0-1 0,0 1 0,0 0 0,0 0 0,0 0 0,0-1 0,0 1 0,0 0 0,0 0 0,0 0 0,0 0 0,0 0 0,0-1 0,1 1 0,-1 0-486,0 0 486,0 0 0,1-1 0,-1 1 0,0 0 0,0 0 0,0 0 0,0 0 0,1 0 0,-1 0 0,0 0 0,0 0 0,0 0 0,0 0 0,1 0 0,-1 0 0,0 0 0,0 0 0,0 0 0,1 0 0,-10-4-4732,4 3 4440,-5-1-897</inkml:trace>
  <inkml:trace contextRef="#ctx0" brushRef="#br0" timeOffset="2471.17">1686 178 648,'10'23'13590,"-6"31"-8749,-2-27-3377,4 24-498,-2-9-1897,1 0-3336,4 14-9494,-8-46 12079</inkml:trace>
  <inkml:trace contextRef="#ctx0" brushRef="#br0" timeOffset="3211.23">2467 166 200,'-4'-7'586,"0"-2"284,-1 0 0,0 1 1,-1-1-1,0 1 0,0 1 1,-10-10-1,14 15-566,0 1 0,0-1 0,0 1-1,0 0 1,0 0 0,-1 0 0,1 0 0,0 0-1,-1 0 1,1 1 0,0-1 0,-1 1 0,1 0-1,-1 0 1,1 0 0,-1 0 0,1 0-1,-1 0 1,1 0 0,0 1 0,-1 0 0,1-1-1,0 1 1,-1 0 0,1 0 0,0 0 0,0 0-1,0 1 1,0-1 0,0 0 0,-3 3 0,-6 5 225,1 0 1,0 1-1,0 0 1,1 1-1,0 0 1,1 1-1,0-1 1,1 1 0,-11 25-1,14-29-492,0 1 1,1-1-1,0 1 1,1-1-1,0 1 0,0 0 1,1 0-1,0-1 1,1 1-1,0 0 0,0 0 1,1 0-1,0 0 1,0 0-1,1 0 0,5 13 1,-5-18-74,1 0 0,0 0 0,0 0 1,0-1-1,0 1 0,1-1 0,-1 0 1,1 0-1,0 0 0,0 0 0,0-1 1,0 0-1,0 0 0,1 0 0,-1 0 1,1-1-1,-1 1 0,1-1 0,0 0 0,-1-1 1,1 1-1,0-1 0,0 0 0,-1 0 1,8-1-1,-7 1-71,0 0 1,1-1-1,-1 0 0,0 0 1,1 0-1,-1-1 0,0 1 1,0-1-1,0 0 0,0-1 1,0 1-1,-1-1 0,1 0 1,-1 0-1,0-1 0,0 1 1,0-1-1,0 0 0,0 0 1,-1 0-1,0 0 0,4-7 1,-6 9 78,0 0 1,0 0-1,-1-1 1,1 1-1,0 0 1,-1-1-1,1 1 1,-1 0 0,0-1-1,0 1 1,0 0-1,0-1 1,0 1-1,-1 0 1,1-1-1,-1 1 1,1 0-1,-1 0 1,0-1-1,0 1 1,0 0-1,-3-4 1,2 3 95,-1 0 0,0 0-1,0 0 1,0 1 0,-1-1 0,1 1 0,-1 0 0,1 0-1,-1 0 1,0 0 0,1 1 0,-7-2 0,2 0-217,0 1 1,0 1-1,0 0 1,0 0-1,-1 0 1,1 1-1,-14 2 1,18-2-360,0 1 1,0 0 0,0 0 0,-1 0-1,1 0 1,1 1 0,-1 0 0,-5 2 0,8-3 203,0-1 0,1 1 0,-1-1 0,1 1 0,-1-1 0,1 1 0,-1-1 0,1 1 0,-1-1 0,1 1 0,0 0 0,-1-1 1,1 1-1,0 0 0,-1-1 0,1 1 0,0 0 0,0-1 0,0 1 0,-1 0 0,1 0 0,0-1 0,0 1 0,0 0 0,0 0 0,1-1 1,-1 1-1,0 0 0,0 0 0,0-1 0,0 1 0,1 0 0,-1-1 0,0 1 0,1 0 0,-1-1 0,0 1 0,1-1 0,0 2 0,6 3-935</inkml:trace>
  <inkml:trace contextRef="#ctx0" brushRef="#br0" timeOffset="3644.27">2716 268 1256,'-1'0'425,"1"0"0,-1-1 0,1 1 0,-1 0 1,1-1-1,-1 1 0,1 0 0,-1 0 0,0 0 0,1-1 0,-1 1 0,1 0 0,-1 0 0,0 0 0,1 0 0,-1 0 1,1 0-1,-1 0 0,1 0 0,-1 1 0,0-1 0,1 0 0,-1 0 0,1 0 0,-1 1 0,1-1 0,-1 0 0,1 0 1,-1 1-1,1-1 0,-1 1 0,1-1 0,-1 0 0,0 2 0,-9 25 4032,5 40-5147,4-60 1641,1 10-745,-1 38-5949,1-49 3892,1 0 1,-1 1 0,1-1 0,1 0-1,-1 0 1,3 6 0,2-3 247</inkml:trace>
  <inkml:trace contextRef="#ctx0" brushRef="#br0" timeOffset="4061.3">2823 128 72,'-5'-3'1187,"-5"-4"486,0 1 1,1-1-1,0-1 0,-11-11 0,19 18-1465,0 0 0,0 0-1,0 0 1,0 0 0,1 0-1,-1 0 1,0 0 0,0 0 0,1 0-1,-1 0 1,1-1 0,-1 1 0,1 0-1,-1 0 1,1-1 0,0 1 0,0 0-1,-1-1 1,1 1 0,0 0 0,0-1-1,1 1 1,-1 0 0,0-1 0,0 1-1,1 0 1,-1 0 0,0-1 0,1 1-1,-1 0 1,1 0 0,0 0-1,-1-1 1,1 1 0,0 0 0,0 0-1,0 0 1,-1 0 0,1 0 0,0 1-1,0-1 1,1 0 0,-1 0 0,0 1-1,0-1 1,0 0 0,0 1 0,1-1-1,-1 1 1,2-1 0,4 0-158,0 0-1,0 0 1,0 1 0,0 0 0,0 0-1,0 1 1,-1 0 0,1 0 0,0 0 0,0 1-1,0 0 1,9 5 0,23 4-19,-18-9-15,-15-2-16,0 1-1,0 0 1,1 0-1,-1 0 0,9 4 1,-14-4 0,0-1 0,0 1 0,0-1 0,0 1 0,0 0 0,0-1 0,-1 1 0,1 0 0,0 0 0,0-1 1,-1 1-1,1 0 0,0 0 0,-1 0 0,1 0 0,-1 0 0,1 0 0,-1 0 0,0 0 0,1 0 0,-1 0 0,0 0 0,0 0 0,0 0 0,1 0 1,-1 1-1,-1-1 0,1 0 0,0 0 0,0 0 0,0 0 0,0 0 0,-1 0 0,1 0 0,0 0 0,-2 2 0,-5 18 7,1 0-1,1 1 0,1-1 1,0 1-1,2 0 0,1 38 1,2-19-5852,3 2-5954,-4-39 9918,-2-1 664</inkml:trace>
  <inkml:trace contextRef="#ctx0" brushRef="#br0" timeOffset="4454.33">2859 208 2012,'0'-1'460,"0"0"1,-1 0-1,1 0 0,0 0 0,0-1 0,0 1 1,0 0-1,1 0 0,-1 0 0,0 0 1,0 0-1,1 0 0,-1 0 0,0 0 0,1 0 1,-1 0-1,1 0 0,-1 0 0,1 0 0,0 0 1,-1 0-1,2 0 0,0-1-22,0 1-1,0 0 0,-1 0 1,1 0-1,0 0 1,0 0-1,0 1 1,1-1-1,-1 0 1,0 1-1,2-1 1,10 0-286,-1 1 1,1 1-1,16 1 1,-4 0-2046,-12-2-1621,-1-1 0,1 0 0,19-6 0,-19 3 1850</inkml:trace>
  <inkml:trace contextRef="#ctx0" brushRef="#br0" timeOffset="4857.36">3318 22 268,'0'-1'453,"1"-1"-1,-1 1 1,1 0 0,0 0-1,0 0 1,0 0 0,0-1-1,0 1 1,0 0-1,0 1 1,0-1 0,0 0-1,0 0 1,0 0 0,1 1-1,-1-1 1,0 0 0,0 1-1,1-1 1,-1 1 0,0 0-1,1-1 1,1 1 0,41-1 3717,-13 0-2379,-48 3-1734,-1-1 1,-34-2-1,-21 1-881,63 1 751,4-1 3,1 0 0,-1 1 0,0 0 1,0 0-1,1 0 0,-11 5 0,14-5 90,0 0 0,1 0 0,-1 0 1,1 0-1,0 1 0,-1-1 0,1 1 1,0-1-1,0 1 0,0-1 0,0 1 1,0 0-1,0-1 0,0 1 0,0 0 1,1 0-1,-1-1 0,1 1 0,0 0 1,-1 0-1,1 0 0,0 0 0,0 0 1,0 3-1,0 4 421,-2 1 1,1-1-1,-1 0 0,0-1 1,-1 1-1,0 0 1,-1-1-1,-4 9 0,3-7-312,0 1 0,1 0 0,1 0 0,-3 12 0,11-25-161,-1 1 1,1-1-1,0 0 0,-1 0 1,1-1-1,-1 1 1,5-4-1,-4 3-102,5-2-132,0-1-1,1 2 1,-1 0-1,1 0 1,0 1 0,1 0-1,-1 1 1,0 0-1,1 1 1,20 0-1,-27 2 288,0-1 0,-1 1-1,1-1 1,0 1 0,0 1-1,0-1 1,0 1 0,-1 0-1,1 0 1,-1 0-1,1 1 1,-1-1 0,0 1-1,0 0 1,0 0 0,0 1-1,-1-1 1,1 1 0,-1 0-1,0 0 1,0 0 0,0 0-1,-1 0 1,1 1-1,-1-1 1,0 1 0,1 5-1,-2-7 79,0-1 0,0 1 0,-1 0 0,1-1 0,-1 1 0,1 0 0,-1 0 0,0 0 0,0-1 0,-1 1 0,1 0 0,-1-1 0,1 1 0,-1 0 0,0-1 0,0 1 0,0 0 0,0-1 0,0 1 0,-1-1 0,-1 3 0,-1-1-7,1 0-1,-1 0 0,0-1 0,-1 0 0,1 0 0,0 0 0,-1 0 0,0-1 0,1 1 0,-9 1 0,-4 2-383,1-2-1,-2 0 1,1-1-1,0-1 1,-32 0-1,19-4-3153,26 1 2591,0 1 0,1-1-1,-1 0 1,0 0 0,1 0-1,-1 0 1,1-1 0,0 1-1,-1-1 1,1 0 0,0 0-1,0 0 1,0-1 0,0 1-1,1-1 1,-5-4 0,-2-6-474</inkml:trace>
  <inkml:trace contextRef="#ctx0" brushRef="#br0" timeOffset="7025.52">467 632 768,'1'1'157,"-1"0"-1,1-1 1,-1 1-1,1 0 1,-1-1-1,1 1 1,0 0-1,-1-1 1,1 1 0,0-1-1,0 1 1,0-1-1,-1 1 1,1-1-1,0 0 1,0 0-1,0 1 1,0-1-1,0 0 1,-1 0-1,1 0 1,0 0 0,0 0-1,2 0 1,30 2 205,-27-1-84,741 1 642,-442-7-857,379-14 367,-448 21-323,39-1-817,-251-1 570,-14 0 123,0 0 0,1 0 0,-1-1 0,0-1 0,0 1 0,0-2 0,18-5 0,-28 8 28,0-1 1,1 1 0,-1-1-1,0 1 1,1-1-1,-1 1 1,0 0-1,1-1 1,-1 1-1,0-1 1,0 1-1,0-1 1,0 0 0,1 1-1,-1-1 1,0 1-1,0-1 1,0 1-1,0-1 1,0 1-1,0-1 1,0 1-1,0-1 1,-1 0 0,1 1-1,0-1 1,0 1-1,0-1 1,0 1-1,-1-1 1,1 1-1,0-1 1,-1 1-1,1 0 1,0-1 0,-1 0-1,0 1-186,1-1 1,0 0-1,-1 1 0,1-1 1,0 0-1,-1 1 0,1-1 0,0 0 1,0 0-1,0 1 0,-1-1 1,1 0-1,0 0 0,0 1 0,0-1 1,0 0-1,0 0 0,0 1 1,1-1-1,-1 0 0,0-1 1,3 0-1378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9:16.94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0 69 264,'25'-6'682,"1"1"-1,0 1 1,-1 1-1,44 2 1,-12-1 249,912-18 902,-397 13-1842,-372 7 304,-61 1-270,141-17 1,-277 16-216,5-1-4</inkml:trace>
  <inkml:trace contextRef="#ctx0" brushRef="#br0" timeOffset="436.03">2383 0 20,'-1'2'1380,"1"0"-248,-1-2-352,1 1-276,-1-1-220,0 0-176,-1 0-560,-2 2-1396,0-2 688</inkml:trace>
  <inkml:trace contextRef="#ctx0" brushRef="#br0" timeOffset="2177.16">1353 265 712,'19'-4'2646,"-18"4"-2234,0-1 0,-1 1 0,1-1 0,0 0 0,0 1-1,0-1 1,0 0 0,-1 1 0,1-1 0,0 0 0,-1 0-1,1 0 1,-1 1 0,1-1 0,-1 0 0,1 0 0,-1 0-1,1 0 1,-1-2 0,0 3-110,0-1-1,0 0 0,0 0 1,0 0-1,0 1 1,0-1-1,0 0 0,0 0 1,0 0-1,-1 1 0,1-1 1,0 0-1,-1 0 1,1 1-1,0-1 0,-1 0 1,1 0-1,-1 1 1,1-1-1,-1 1 0,0-1 1,1 0-1,-2 0 1,-17-6 517,8 6-653,1 1 0,0 0 0,0 0 0,0 1-1,0 1 1,0 0 0,0 0 0,1 1-1,-1 0 1,1 1 0,-1 0 0,1 0 0,0 1-1,1 0 1,-1 1 0,1 0 0,0 0-1,1 1 1,-11 11 0,7-8 34,1 2 1,0 0-1,1 0 0,0 1 1,1 0-1,0 0 0,1 1 1,1 0-1,0 0 0,1 1 1,0-1-1,-2 19 0,6-26-104,1-1 0,0 0-1,0 0 1,1 0-1,0 0 1,0 0 0,0 0-1,1 0 1,0 0-1,0-1 1,0 1 0,1-1-1,0 1 1,0-1-1,0 0 1,1 0 0,-1 0-1,1 0 1,1-1-1,-1 0 1,0 0 0,1 0-1,0 0 1,0-1-1,0 1 1,0-1 0,9 3-1,-1 0-3,0 0 1,1-1-1,-1 0 0,1-1 0,0-1 1,1 0-1,-1-1 0,0 0 0,1-1 1,23-2-1,-34 1-90,-1-1 0,1 1 0,-1-1-1,1 0 1,-1 0 0,0 0 0,0-1 0,0 1 0,0-1 0,0 0 0,0 0-1,0 0 1,0 0 0,0 0 0,-1-1 0,1 1 0,-1-1 0,0 1-1,0-1 1,0 0 0,0 0 0,0 0 0,-1 0 0,1 0 0,-1-1-1,0 1 1,0 0 0,0 0 0,0-1 0,0-6 0,-1 7-6,0 0-1,0 0 1,0 0 0,-1-1 0,1 1 0,-1 0 0,1 0 0,-1 0-1,0 1 1,0-1 0,-1 0 0,1 0 0,0 0 0,-1 1 0,0-1-1,1 1 1,-1-1 0,0 1 0,-1 0 0,1 0 0,0 0 0,-1 0-1,1 0 1,-1 0 0,1 0 0,-1 1 0,0 0 0,1-1 0,-1 1-1,0 0 1,0 0 0,0 1 0,0-1 0,-6 0 0,-4 0 128,-1 1 0,1 0 0,0 1 1,0 0-1,-1 1 0,1 1 0,0 0 1,1 0-1,-1 2 0,1-1 0,-1 2 1,1-1-1,1 2 0,-1 0 0,1 0 1,-19 17-1,20-16 1529,2-5-4393,6-4 1454,0 1 0,1 0-1,-1 0 1,0-1 0,1 1 0,-1-1 0,0 0 0,1 1 0,-1-1 0,1 0 0,-1 0 0,1 0 0,-3-2 0,-8-5-2638,-15-4-2165,11 6 456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8:51.288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 269 1152,'0'0'156,"0"1"1,1-1-1,-1 0 0,0 1 0,0-1 1,1 0-1,-1 0 0,0 0 0,1 1 1,-1-1-1,0 0 0,0 0 0,1 0 0,-1 0 1,1 1-1,-1-1 0,0 0 0,1 0 1,-1 0-1,0 0 0,1 0 0,-1 0 1,0 0-1,1 0 0,-1 0 0,1 0 1,-1 0-1,0 0 0,1 0 0,-1-1 1,0 1-1,1 0 0,-1 0 0,0 0 1,1 0-1,-1-1 0,1 1 0,15-16 4310,8-19 1505,12-40-3197,-27 54-2666,0 0 1,2 1-1,0 0 1,18-22 0,-29 42-91,0-1 1,0 1-1,0 0 1,0 0-1,1 0 1,-1-1-1,0 1 1,0 0 0,0 0-1,0-1 1,1 1-1,-1 0 1,0 0-1,0 0 1,0 0-1,1-1 1,-1 1-1,0 0 1,0 0 0,1 0-1,-1 0 1,0 0-1,0 0 1,1 0-1,-1 0 1,0 0-1,0 0 1,1-1 0,-1 1-1,0 1 1,0-1-1,1 0 1,-1 0-1,0 0 1,1 0-1,-1 0 1,0 0-1,0 0 1,1 0 0,-1 0-1,0 0 1,1 1-1,3 13 582,-4 26 98,0-37-635,-1 65 362,-4 80 350,-3-51-3627,3-115-16083,5 10 17313</inkml:trace>
  <inkml:trace contextRef="#ctx0" brushRef="#br0" timeOffset="576.03">370 23 792,'1'-1'429,"-1"1"0,1-1 0,0 0 1,-1 1-1,1-1 0,-1 0 0,1 0 0,-1 0 0,1 1 0,-1-1 1,1 0-1,-1 0 0,0 0 0,0 0 0,1 0 0,-1 1 0,0-1 1,0 0-1,0 0 0,0 0 0,0 0 0,0 0 0,0-1 0,-6 1 4848,-5 12-1929,5-3-2675,-4 4 30,0 1 1,1 1 0,1 0-1,0 0 1,1 0 0,0 1 0,2 0-1,-1 1 1,-3 22 0,9-36-617,0-1 0,0 1 0,0 0-1,1 0 1,-1 0 0,1-1 0,-1 1 0,1 0 0,0 0 0,-1-1 0,1 1 0,0-1 0,0 1 0,0-1-1,1 1 1,-1-1 0,0 0 0,0 1 0,1-1 0,-1 0 0,1 0 0,-1 0 0,1 0 0,-1 0 0,1 0-1,0 0 1,0-1 0,-1 1 0,1-1 0,0 1 0,0-1 0,-1 0 0,1 1 0,0-1 0,0 0 0,2-1 0,11 2 27,0 0 0,0-2 1,20-2-1,-28 2-40,-4 1-76,34-3-11,0-3 0,61-15 0,-129 20-9720,25-1 6904,1 1 1,-1-1 0,1-1-1,-1 1 1,1-1-1,-10-6 1,10 4 1540</inkml:trace>
  <inkml:trace contextRef="#ctx0" brushRef="#br0" timeOffset="1020.07">489 46 1092,'3'-13'-254,"5"-3"12942,-6 31-7790,-15 195 2685,0 0-823,13-201-8547,-2 9-5319,2-11 257,1-19 2191,2-7-5787,-1 13 9027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9:19.823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799 207 732,'0'0'345,"-1"0"1,1 1-1,0-1 0,-1 0 0,1 0 1,0 0-1,-1 0 0,1 1 0,-1 0 1382,0-1-1382,1 0 0,0 1 0,0-1 1,0 0-1,-1 1 0,1-1 1,0 0-1,0 1 0,0-1 0,0 0 1,0 1-1,0-1 0,0 1 0,-1-1 1,1 0-1,0 1 0,0-1 0,1 0 1,-1 1-1,0-1 0,0 0 0,0 1 1,0-1-1,0 1 0,0-1 0,0 0 1,1 1-1,18 6 4844,39-4-5128,-50-3 755,62 0-607,1-2-1,-1-4 0,0-3 0,103-26 1,-202 39-10757,-49-1 1,60-4 9409</inkml:trace>
  <inkml:trace contextRef="#ctx0" brushRef="#br0" timeOffset="450.03">1042 0 76,'4'7'8506,"1"28"-3166,8 58 1479,8-2-3925,-8-37-4572,8 74 0,-21-110-2370,-4 9-6234,2-15 6175,1-6 2721</inkml:trace>
  <inkml:trace contextRef="#ctx0" brushRef="#br0" timeOffset="2991.22">572 774 60,'19'5'4322,"-18"5"3098,-15 4-157,0-9-6768,9-4-337,0-1 0,0 0 0,-1 0 0,1 0 0,0-1 0,0 0-1,0 0 1,0 0 0,1 0 0,-1-1 0,0 0 0,0 0 0,1 0-1,-1-1 1,1 1 0,0-1 0,-4-4 0,6 5-149,-1 1 0,1-2 0,1 1 0,-1 0-1,0 0 1,0 0 0,1-1 0,-1 1 0,1-1 0,0 1 0,0-1 0,0 0 0,0 0 0,0 1 0,1-1 0,-1 0-1,1 0 1,0 0 0,-1 1 0,1-1 0,1 0 0,-1 0 0,0 0 0,1 0 0,-1 1 0,1-1 0,0 0-1,0 0 1,0 1 0,0-1 0,1 1 0,1-3 0,-1 1-18,1 0 1,0 0-1,0 0 0,1 1 0,-1-1 1,1 1-1,-1 0 0,1 0 1,0 0-1,0 0 0,1 1 0,-1 0 1,1 0-1,-1 0 0,1 0 0,-1 1 1,1 0-1,0 0 0,0 0 0,-1 0 1,1 1-1,0 0 0,0 0 1,0 0-1,0 0 0,0 1 0,-1 0 1,1 0-1,0 0 0,5 3 0,-6-3 10,-1 0 1,1 1-1,0 0 0,-1 0 0,1-1 0,-1 2 0,1-1 0,-1 0 0,0 1 0,0 0 0,0-1 0,-1 1 0,1 0 1,-1 1-1,1-1 0,-1 0 0,0 1 0,0-1 0,-1 1 0,1 0 0,-1-1 0,1 1 0,-1 0 0,-1 0 0,1 0 0,0 0 1,-1 0-1,0 0 0,0 0 0,0 0 0,0 0 0,-1 0 0,1 0 0,-1 0 0,0 0 0,-3 6 0,-1 2 37,-2 0-1,1 0 0,-1-1 0,-1 0 0,0 0 0,-1-1 1,0 0-1,0 0 0,-1-1 0,0 0 0,-19 12 0,15-12 64,1-1-1,-2 0 1,1 0-1,-1-2 0,0 0 1,-1 0-1,1-1 1,-1-1-1,-20 2 1,21-7-63,23-6-24,27-5-108,-19 14 101,-1-1 1,0 2-1,0 0 1,0 1 0,23 9-1,-27-9 241,1 1-1,0-2 0,0 1 0,1-2 0,-1 0 0,1 0 1,-1-1-1,1 0 0,23-3 0,-18-1-410,0-1 0,0 0-1,-1-1 1,1-1 0,-1-1-1,-1-1 1,28-16 0,-28 5-4663,-13 12 1965,0-1-1,0 0 1,0 0-1,-1 0 1,1-11-1,-1 8 1610,1-6-134</inkml:trace>
  <inkml:trace contextRef="#ctx0" brushRef="#br0" timeOffset="3419.25">938 664 320,'-4'0'765,"0"1"-1,1 0 1,-1 0-1,0 1 1,0-1 0,1 1-1,-1 0 1,0 0-1,1 0 1,0 0 0,0 1-1,0 0 1,0-1-1,0 1 1,0 0 0,0 0-1,1 0 1,-4 7-1,-1 1 417,0-1-1,1 1 1,1 0-1,-8 23 0,11-26-1018,1 0 0,0-1 0,0 1-1,1 0 1,0 0 0,0-1 0,1 1 0,0 0 0,0-1-1,1 1 1,0-1 0,1 1 0,-1-1 0,1 0-1,1 0 1,-1 0 0,1 0 0,0-1 0,1 1-1,-1-1 1,10 9 0,-11-12-154,0 0 0,1 1 0,0-1-1,-1 0 1,1 0 0,0-1 0,0 1 0,1-1 0,-1 0-1,0 0 1,1-1 0,-1 1 0,1-1 0,0 0 0,-1 0-1,1 0 1,0-1 0,0 0 0,-1 0 0,1 0-1,0 0 1,0-1 0,-1 0 0,1 0 0,0 0 0,-1 0-1,1-1 1,-1 0 0,1 0 0,-1 0 0,0 0 0,0-1-1,0 0 1,0 1 0,4-6 0,-4 4-8,0 0-1,-1 0 1,0 0-1,0 0 1,0 0 0,0-1-1,-1 0 1,1 1 0,-1-1-1,0 0 1,-1 0-1,1 0 1,-1 0 0,1-8-1,-1 3-1,-1 1 0,0 0-1,0-1 1,-1 1 0,0 0-1,0-1 1,-1 1 0,-4-11-1,3 12 0,0 1 0,0 0 1,0 0-1,-1 0 0,0 0 0,0 1 0,-1 0 0,1 0 0,-2 0 0,-5-5 0,8 8 1,0 0 0,-1 0 0,0 1 0,1 0 0,-1 0 0,0 0 0,0 0 0,0 0 0,0 1 0,-1 0 0,1 0 0,0 0 0,0 0 0,-1 1 0,1-1 0,-1 1 0,1 0 0,-5 1 0,4 0-346,0 1 0,0-1 0,0 1 0,0 0 1,0 1-1,0-1 0,0 1 0,1 0 0,-7 5 1,-11 17-6598,21-24 6124,1 1 0,-1 0 0,0-1 0,0 1 0,1 0 0,-1 0 0,1-1 0,0 1 0,-1 0 0,1 0-1,0 0 1,0-1 0,1 5 0,1 3-867</inkml:trace>
  <inkml:trace contextRef="#ctx0" brushRef="#br0" timeOffset="4598.34">1177 628 384,'8'-24'4907,"-5"15"-97,-3 26-1009,-5 85 1025,-5 314-2264,10-410-2555,0 41 21,0-45-26,0 0 0,0-1 0,0 1 0,0-1 0,0 1 0,-1 0-1,1-1 1,-1 1 0,1-1 0,-1 1 0,1-1 0,-1 0 0,0 1 0,1-1 0,-1 1 0,0-1 0,0 0 0,0 0 0,0 0 0,0 1 0,-1-1 0,-1 1 0,-29-12 5,-640 35-1273,304-21 179,322 1 809,44-4 243,-1-1-1,1 1 0,-1 0 0,0-1 1,0 0-1,1 0 0,-1 0 0,0 0 1,0 0-1,1 0 0,-1-1 0,-3 0 1,14-34-363,-2 1 1,-1-1-1,-2 0 1,-1 0-1,-2 0 1,-4-39-1,1 8-324,-2-92-3697,-2-92 3051,7 250 1411,0 0 0,0-1-1,0 1 1,0 0 0,1 0-1,-1-1 1,0 1 0,0 0-1,0 0 1,0 0 0,1-1 0,-1 1-1,0 0 1,0 0 0,0 0-1,1 0 1,-1 0 0,0-1 0,0 1-1,1 0 1,-1 0 0,0 0-1,0 0 1,1 0 0,-1 0-1,0 0 1,0 0 0,1 0 0,-1 0-1,0 0 1,0 0 0,1 0-1,-1 0 1,0 0 0,0 0-1,1 0 1,-1 0 0,0 0 0,0 1-1,1-1 1,-1 0 0,0 0-1,0 0 1,1 1 0,22 8 143,19 5-243,221 11-541,0-15-3831,42-17-438,-226 1 3812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1:58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81 2064,'3'-5'4453,"3"-2"267,0-3-1272,-2-1-1355,-1 2-1097,-2 0-1020,-1 1-820,-1 2-309,-1 0 173,-1 1 328,-1-1 20,0 0-472,-1 0-956,2 1-864,0 1-53,1 0 665,-2 1 900</inkml:trace>
  <inkml:trace contextRef="#ctx0" brushRef="#br0" timeOffset="430.03">1 63 2256,'1'-3'4137,"2"-2"75,0-3-900,0 0-1028,0 0-959,-1 2-821,0 0-696,-1 1-484,-1 0-261,0 2-335,-2-2-644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1:53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5 174 1812,'1'-22'2258,"1"17"-1850,-2-1 0,1 1 0,-1 0 0,0-1-1,0 1 1,0 0 0,-1-1 0,-1-8 0,-8 47 4913,7-6-4573,1 0-1,1 0 1,1 0 0,7 50 0,4 2-3044,2 10-9075,-13-81 9671,-2-1 490</inkml:trace>
  <inkml:trace contextRef="#ctx0" brushRef="#br0" timeOffset="1056.07">1531 82 1236,'1'-30'2714,"2"27"-1204,-1 19-119,7 54 876,-4-38-1982,-1 0 0,-1 0 0,-2 0 1,-1 1-1,-7 47 0,7-78-288,0 0 0,-1 0 0,1 0 0,0 0 0,-1-1 0,1 1-1,-1 0 1,0 0 0,0-1 0,0 1 0,0 0 0,0-1 0,0 1 0,0-1 0,0 1 0,0-1 0,-1 0 0,1 0 0,-2 2 0,1-3 0,1 0 1,0 0-1,0 0 1,0 0-1,0 0 1,0 0-1,0 0 1,0 0-1,-1 0 1,1-1 0,0 1-1,0 0 1,0-1-1,0 1 1,0-1-1,0 1 1,0-1-1,0 0 1,1 1-1,-1-1 1,0 0-1,0 1 1,-1-2 0,-7-9-144,0-1 1,0 1-1,-13-25 1,13 21-241,5 8 331,-1 1 1,1-1-1,-2 1 1,1 0-1,-1 0 1,0 1-1,0 0 1,-12-8-1,16 11 54,-1 1 0,1 0 0,-1 0 0,1 0 0,-1 0 0,0 0 0,1 0 0,-1 1 1,0-1-1,1 1 0,-1 0 0,0 0 0,0 0 0,0 0 0,1 0 0,-1 1 0,0-1 0,0 1 0,1 0 0,-1 0 0,1 0 0,-1 0 0,1 0 0,-1 0 0,1 1 0,-1-1 0,1 1 0,-4 3 0,6-5 2,0 0 0,-1 0 1,1 1-1,-1-1 0,1 0 0,0 0 0,-1 1 0,1-1 1,0 0-1,-1 0 0,1 1 0,0-1 0,-1 0 0,1 1 1,0-1-1,0 0 0,0 1 0,-1-1 0,1 1 0,0-1 1,0 0-1,0 1 0,0-1 0,0 1 0,-1-1 0,1 1 1,0-1-1,0 0 0,0 1 0,0-1 0,0 1 0,1-1 0,-1 1 1,0-1-1,0 0 0,0 1 0,17 3-15,22-8-598,-33 2 357,55-12-803,-58 14 1048,-1 0 0,0-1 0,0 1 0,1 0 0,-1 0 0,1 0 0,-1 0 0,0 1 0,0-1 0,1 1 0,-1-1 0,0 1 0,0 0 0,1 0 0,-1 0 0,0 0 0,0 0 0,0 1 0,0-1 0,0 0 0,-1 1 0,3 2 0,-3-3 26,-1 1 0,0 0 0,1-1 1,-1 1-1,0 0 0,0 0 0,0-1 0,0 1 0,0 0 1,0-1-1,-1 1 0,1 0 0,-1 0 0,1-1 0,-1 1 1,0-1-1,1 1 0,-1-1 0,0 1 0,0-1 0,0 1 1,0-1-1,0 0 0,0 1 0,-1-1 0,-1 2 0,-36 32 575,26-25-513,-1-1 0,0 0 0,-1-1 0,0-1-1,-16 6 1,25-10-61,0-1-1,-1 0 1,1 0 0,0-1-1,-1 0 1,1 0-1,-1 0 1,0-1-1,1 0 1,-1 0 0,1-1-1,-1 0 1,0 0-1,1 0 1,-11-4-1,15 3-4,-1 0-1,1 1 0,0-1 0,-1 0 0,1-1 1,0 1-1,0 0 0,0 0 0,0-1 0,1 0 1,-1 1-1,1-1 0,-1 0 0,1 1 0,0-1 1,0 0-1,0 0 0,0 0 0,1 0 0,-1 0 0,1-4 1,-6-18-29,4 32-38,0-1 1,-1 1-1,1 0 1,-2-1-1,1 0 1,-6 8-1,6-7 43,0-2 6,0-1 1,1 1-1,-1-1 0,-1 0 1,1 0-1,0 0 0,-1 0 1,0 0-1,0-1 1,-8 5-1,11-7 20,0-1 1,0 1-1,0-1 0,0 1 0,-1-1 1,1 0-1,0 0 0,0 1 1,0-1-1,0 0 0,-1 0 0,1 0 1,0-1-1,0 1 0,0 0 1,0 0-1,-1 0 0,1-1 1,0 1-1,-1-1 0,0-1 74,0 1 0,0-1 0,0 0 0,0 1 0,1-1-1,-1 0 1,0 0 0,1 0 0,0 0 0,-1 0 0,1-1 0,0 1 0,-1-3 0,-13-36 713,2-1 1,2-1 0,-9-58 0,-15-60-5477,35 160 4584,-6-15-2316,6 16 2296,0-1-1,0 1 0,0 0 0,0-1 0,0 1 0,-1 0 1,1-1-1,0 1 0,0 0 0,0 0 0,0-1 0,-1 1 1,1 0-1,0 0 0,0-1 0,0 1 0,-1 0 0,1 0 1,0 0-1,0 0 0,-1-1 0,1 1 0,0 0 0,-1 0 1,1 0-1,0 0 0,-1 0 0,1 0 0,0 0 1,0 0-1,-1 0 0,1 0 0,0 0 0,-1 0 0,1 0 1,0 0-1,-1 0 0,1 0 0,0 0 0,-1 0 0,1 0 1,0 0-1,0 0 0,-1 1 0,-4 4-990</inkml:trace>
  <inkml:trace contextRef="#ctx0" brushRef="#br0" timeOffset="1426.1">848 356 420,'1'-1'153,"-1"1"0,0-1 0,1 1 0,-1 0 0,0-1 0,1 1 0,-1 0 0,1-1 0,-1 1 0,1 0 0,-1-1 0,0 1 0,1 0 0,-1 0 0,1-1 1,-1 1-1,1 0 0,-1 0 0,1 0 0,0 0 0,-1 0 0,1 0 0,-1 0 0,1 0 0,-1 0 0,1 0 0,-1 0 0,1 0 0,-1 0 0,1 0 0,-1 1 0,1-1 0,-1 0 0,1 0 0,-1 1 0,1-1 0,10 22 1465,-2 28 606,-8-35-1649,0-1 0,-1 1 0,-1-1 0,0 1 0,-1-1 0,0 0 1,-1 0-1,-1 0 0,0 0 0,-11 23 0,11-30-396,0 1-1,-1-1 1,-1 1-1,1-1 1,-1-1-1,0 1 1,-1-1-1,1 0 0,-1-1 1,-1 0-1,1 0 1,-1 0-1,1-1 1,-1 0-1,0 0 1,-1-1-1,1 0 1,-15 3-1,8-3-564,-1-1 1,1 0-1,-1-1 0,-17-1 1,6-3-1787,1 0-1,0-2 1,1-1 0,-1 0 0,1-2 0,-38-18 0,23 7 508</inkml:trace>
  <inkml:trace contextRef="#ctx0" brushRef="#br0" timeOffset="2288.17">566 313 40,'0'-1'126,"0"1"0,0-1 0,0 1 0,0-1 0,0 0 0,0 1 0,0-1-1,0 0 1,0 1 0,0-1 0,1 1 0,-1-1 0,0 0 0,1 1 0,-1-1 0,0 1 0,1-1 0,-1 1 0,0-1 0,1 1 0,-1 0 0,1-1-1,-1 1 1,1-1 0,-1 1 0,1 0 0,-1-1 0,1 1 0,-1 0 0,1 0 0,0-1 0,0 1 0,14 13 1848,-11-7-1604,-1 0-1,0 0 0,0 0 1,-1 0-1,4 11 0,-6-11-30,0 1-1,0-1 0,0 1 1,-1-1-1,0 0 1,0 1-1,-1-1 1,0 0-1,0 0 1,0 0-1,-1 0 0,0 0 1,0-1-1,-6 9 1,8-12-285,-1 0 1,1 0-1,-1 0 1,1 0-1,-1 0 1,0 0-1,0-1 0,0 1 1,0-1-1,0 1 1,0-1-1,0 0 1,-1 0-1,1 0 1,0 0-1,-1 0 1,1 0-1,-1-1 1,1 1-1,-1-1 1,1 0-1,-1 0 0,1 0 1,-1 0-1,1 0 1,-1 0-1,1-1 1,-1 1-1,1-1 1,0 0-1,-1 0 1,1 1-1,0-2 1,-1 1-1,1 0 1,0 0-1,0-1 1,0 1-1,-3-3 0,-28-43-77,3 98 8,27-47 73,-2-1 0,1 0 0,0 0 0,-1 0-1,1-1 1,-1 0 0,0 1 0,0-1 0,0-1 0,0 1-1,0-1 1,-8 1 0,11-1-48,0-1-1,0 0 1,0 1-1,0-1 1,0 0 0,0 0-1,0 0 1,0-1 0,0 1-1,0 0 1,0-1-1,0 1 1,0-1 0,0 0-1,0 0 1,0 1-1,0-1 1,0 0 0,1-1-1,-1 1 1,0 0 0,1 0-1,-1-1 1,1 1-1,0-1 1,-1 1 0,1-1-1,0 0 1,0 0-1,0 1 1,0-1 0,0 0-1,0 0 1,0-3 0,1-5-35,7 12 19,6 18 15,-11-15-8,-1-1 0,0 1 0,0 0 0,0 0 0,-1 0 0,0 0 0,0 0 0,0 0 0,0 0 0,-1 0 0,0-1 0,0 1 0,0 0 0,-1 0 0,1-1 0,-1 1 0,0 0 1,0-1-1,-1 0 0,0 0 0,1 0 0,-1 0 0,-1 0 0,1 0 0,-1-1 0,1 1 0,-1-1 0,0 0 0,0 0 0,0-1 0,0 1 0,-9 3 0,5-3-2,-1 1 0,1-1 0,-1-1 0,0 0 0,0 0 0,0-1 0,0 0 0,0 0 0,0-1 0,0-1 0,0 1 0,0-1 0,0-1 0,0 1 0,0-2 0,1 1 0,-11-5 0,12 3-62,1 1 0,0-1 0,1 0 0,-1 0 0,1-1 0,-1 1 0,1-1 0,1 0 0,-1-1 0,1 1 0,0-1 0,0 0 0,0 0 0,1 0 0,0 0 0,0-1 0,1 0 0,0 1 0,0-1 0,0 0 0,1 0 0,0 0 0,0 0 0,1 0 0,0 0 0,0 0 0,2-8 0,-1 5-496,1 1 0,0 0 1,0 0-1,1-1 0,0 1 1,1 1-1,0-1 0,9-14 1,-8 16-232,0 0 0,0 1 1,0 0-1,1 0 1,0 0-1,0 1 0,0 0 1,1 0-1,0 0 1,12-5-1,2 1-334</inkml:trace>
  <inkml:trace contextRef="#ctx0" brushRef="#br0" timeOffset="2881.21">546 197 2100,'0'10'14618,"2"-10"-14730,0-1-773,1 0-307,-1-1-52,2-1-52,1 0-240,2-3-344,1 2-356,3 0-77,1 1 337,1 0 588</inkml:trace>
  <inkml:trace contextRef="#ctx0" brushRef="#br0" timeOffset="3279.24">666 172 1056,'12'2'2317,"9"0"10934,-14-7-11164,-5-6-9005</inkml:trace>
  <inkml:trace contextRef="#ctx0" brushRef="#br0" timeOffset="3677.27">471 610 2208,'8'-7'10699,"1"0"-5287,4-2-3992,8-2-5940,-18 10 3658,0 0 0,-1 1 0,1-1 0,0 0-1,0 1 1,0-1 0,0 1 0,-1 0-1,1 0 1,0 0 0,3 1 0,6 3 637,0 3 7802,-19-23-18581,4 13 9875</inkml:trace>
  <inkml:trace contextRef="#ctx0" brushRef="#br0" timeOffset="4120.3">279 227 624,'-1'-3'6921,"1"-3"-3253,1 1-716,0 0-932,0 0-767,0 1-501,1 1-296,-1 0-192,0-1-180,0 1-392,0 0-736</inkml:trace>
  <inkml:trace contextRef="#ctx0" brushRef="#br0" timeOffset="4678.34">1256 569 404,'12'3'14737,"-1"-8"-8791,-3-5-6807,-8 9 523,0 0 1,0 0-1,0 0 1,0 1-1,0-1 1,0 0-1,-1 0 1,1 0 0,0 1-1,0-1 1,-1 0-1,1 1 1,-1-1-1,1 0 1,-1 1-1,1-1 1,-1 0 0,1 1-1,-1-1 1,1 1-1,-1-1 1,0 1-1,1-1 1,-1 1 0,0-1-1,1 1 1,-1 0-1,0 0 1,0-1-1,-1 1 1,-29-9-8115,17 7 7283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1:44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9 220 380,'3'5'4474,"-3"-5"-4239,1 0 1,-1 1-1,0-1 0,0 0 1,1 0-1,-1 0 1,0 0-1,1 0 1,-1 0-1,0 0 1,1 0-1,-1 0 1,0 0-1,1 0 0,-1 0 1,0 0-1,0 0 1,1 0-1,-1 0 1,0 0-1,1 0 1,0-1 1176,0 0-1176,16-18 6373,9-28-4239,-12 3-2230,-11 31-141,0 1-1,1 0 0,1 0 0,0 1 1,1-1-1,0 1 0,9-14 0,-14 25 2,-1 0-1,0-1 1,0 1-1,1-1 1,-1 1 0,0 0-1,1-1 1,-1 1-1,1 0 1,-1 0-1,0-1 1,1 1 0,-1 0-1,1 0 1,-1-1-1,1 1 1,-1 0-1,1 0 1,-1 0-1,1 0 1,-1 0 0,0 0-1,1 0 1,-1 0-1,1 0 1,-1 0-1,1 0 1,-1 0 0,1 0-1,-1 0 1,1 0-1,-1 1 1,1-1-1,0 0 1,11 18 6,-1 26 15,13 135-415,-21-122 1125,-10-30-3172,-10-7-9401</inkml:trace>
  <inkml:trace contextRef="#ctx0" brushRef="#br0" timeOffset="591.04">2233 285 684,'-8'-4'8214,"13"-5"-5313,17-5-1168,-7 14 592,-22 9 1097,6-8-3276,-1 0-1,1 0 1,-1 0-1,0 0 0,1 0 1,-1 0-1,0 0 1,0-1-1,1 1 1,-1-1-1,0 0 1,0 1-1,0-1 1,0 0-1,0 0 0,1 0 1,-5-1-1,7 1-144,0-1 1,0 0-1,0 0 0,0 1 0,0-1 0,-1 0 0,1 1 0,0-1 1,1 1-1,-1-1 0,0 1 0,0 0 0,0-1 0,0 1 0,0 0 1,0 0-1,0 0 0,2 0 0,12 0 338,-15 0-308,0 0-1,0 0 0,1 0 0,-1 1 0,0-1 0,0 0 0,0 0 0,0 0 0,1 0 0,-1 1 0,0-1 1,0 0-1,0 0 0,0 0 0,0 1 0,0-1 0,1 0 0,-1 0 0,0 1 0,0-1 0,0 0 1,0 0-1,0 0 0,0 1 0,0-1 0,0 0 0,0 0 0,0 1 0,0-1 0,0 0 0,0 0 0,0 1 1,0-1-1,-1 0 0,1 0 0,0 0 0,0 1 0,0-1 0,0 0 0,0 0 0,0 0 0,-1 1 1,1-1-1,0 0 0,0 0 0,-1 0 0,-4 2-1177,2-12-4363,-1-18-7502,4 23 11034,-1-1 516</inkml:trace>
  <inkml:trace contextRef="#ctx0" brushRef="#br0" timeOffset="2923.21">1840 295 1200,'-2'0'330,"0"0"0,0-1 0,-1 1 0,1-1 0,0 0 0,0 0 0,0 1 0,0-1 0,0-1 0,0 1 0,0 0 0,0 0 0,1-1 0,-1 1 0,0-1 1,1 0-1,-1 1 0,1-1 0,0 0 0,-1 0 0,1 0 0,0 0 0,0 0 0,0 0 0,0 0 0,1 0 0,-1 0 0,0-3 0,0 3-292,1 1-1,0 0 1,0-1 0,-1 1 0,1 0 0,0-1-1,0 1 1,0 0 0,0-1 0,0 1-1,0 0 1,1-1 0,-1 1 0,0 0-1,1-1 1,-1 1 0,1 0 0,-1 0 0,1-1-1,0 1 1,0 0 0,-1 0 0,1 0-1,0 0 1,0 0 0,0 0 0,0 0 0,0 0-1,0 0 1,0 1 0,0-1 0,1 0-1,-1 1 1,0-1 0,0 1 0,1-1 0,-1 1-1,0 0 1,1-1 0,-1 1 0,0 0-1,1 0 1,-1 0 0,0 0 0,3 0-1,61 2-563,100-9-1,-187 24 478,-19 7 247,-7-3-251,0-2 0,-2-2-1,0-2 1,-63 10 0,112-25-1,0 1 1,0-1-1,0 1 1,0-1-1,0 0 1,0 1 0,0-1-1,0 0 1,0 0-1,-1 0 1,1 0-1,0 0 1,0 0-1,0 0 1,0 0-1,0 0 1,0-1 0,0 1-1,0 0 1,0-1-1,0 1 1,0 0-1,0-1 1,0 0-1,0 1 1,0-1-1,0 0 1,0 1 0,0-1-1,1 0 1,-1 0-1,0 0 1,0 1-1,1-1 1,-1 0-1,1 0 1,-1 0-1,1 0 1,-1 0 0,1 0-1,0 0 1,-1 0-1,1-1 1,0 1-1,0-1 1,-9-21-959,4 24 1268,-1 0-1,1 1 0,0 0 0,0 0 0,1 0 0,-1 1 0,-6 4 1,7-4-92,-1-1-142,-1 2-85,1 0-1,-1-1 0,0 0 1,0 0-1,0-1 0,0 0 1,0 0-1,0 0 0,-1-1 1,1 0-1,-1 0 0,1 0 1,-1-1-1,-7 0 0,10 0 238,0 0 0,1 1 0,-1-1 0,1 1 1,-1 0-1,1 0 0,-1 0 0,1 0 0,0 1 0,-6 3 0,7-4-174,0 1-1,0-1 1,-1 0-1,1 1 1,0-1-1,-1 0 1,1 0-1,0-1 1,-1 1 0,1 0-1,-1-1 1,0 1-1,1-1 1,-1 0-1,1 0 1,-1 0-1,1 0 1,-1-1 0,0 1-1,1-1 1,-1 1-1,1-1 1,-3-1-1,4 1-185,0 0-1,0 0 0,0 0 0,0 0 0,0-1 1,0 1-1,1 0 0,-1 0 0,0-1 0,1 1 1,-1 0-1,1-1 0,-1 1 0,1-1 1,0 1-1,0-2 0,-5-8 55,-19 16 810,3 4-535,15-6-3,-1 0 0,1 0 0,-1 0 1,0-1-1,0 0 0,0-1 0,0 1 1,0-1-1,-8 0 0,12-2-113,1 0-1,0 0 1,0 0-1,1-1 1,-1 1-1,0-1 1,0 1-1,0-1 1,1 1-1,-1-1 0,1 0 1,0 0-1,-1 0 1,1 0-1,0 0 1,0 0-1,0 0 1,0 0-1,1-1 1,-1 1-1,1 0 1,-1 0-1,1-3 1,-7-62-289,7 56 67,-7-198-8925,6 185 8113</inkml:trace>
  <inkml:trace contextRef="#ctx0" brushRef="#br0" timeOffset="3322.24">915 245 188,'1'-1'109,"-1"0"0,1 0 0,0 0-1,-1 1 1,1-1 0,0 0 0,0 0 0,0 0 0,0 1-1,0-1 1,0 0 0,0 1 0,0-1 0,0 1 0,0-1-1,0 1 1,0-1 0,0 1 0,0 0 0,0 0 0,1-1-1,-1 1 1,0 0 0,0 0 0,0 0 0,0 0 0,1 1-1,-1-1 1,0 0 0,0 0 0,0 1 0,0-1 0,0 0-1,0 1 1,0-1 0,0 1 0,0 0 0,0-1 0,0 1-1,0 0 1,0 0 0,0-1 0,0 1 0,-1 0 0,1 0-1,0 0 1,-1 0 0,1 0 0,1 2 0,-1 0 95,0 0 0,0 0 1,0 0-1,0 0 0,-1 0 0,1 0 1,-1 0-1,1 0 0,-1 1 0,0-1 1,0 0-1,-1 0 0,1 0 1,-1 0-1,1 0 0,-1 0 0,0 0 1,-2 5-1,-2-1 273,0-1-1,0 0 1,-1 1 0,0-2 0,0 1 0,0-1-1,-1 1 1,0-2 0,0 1 0,0-1-1,0 0 1,-1-1 0,0 0 0,1 0 0,-1 0-1,0-1 1,-1 0 0,1-1 0,-8 1-1,-4 0-285,0-1-1,0 0 0,0-1 0,-1-2 0,2 0 0,-37-9 0,50 10-321,1-1-1,-1 1 0,0-2 0,1 1 1,-1-1-1,1 1 0,0-2 1,0 1-1,0 0 0,0-1 1,1 0-1,0 0 0,-1 0 1,1-1-1,1 1 0,-6-8 0,8 8-297,-1 1-1,1-1 1,0 0-1,0 1 1,0-1-1,1 0 1,-1 1-1,1-1 1,0 0-1,0 0 0,0 0 1,0 1-1,1-1 1,-1 0-1,1 0 1,0 1-1,0-1 1,1 1-1,-1-1 0,1 1 1,0-1-1,0 1 1,0 0-1,0 0 1,0 0-1,6-5 1,31-29-4254,-16 20 3289</inkml:trace>
  <inkml:trace contextRef="#ctx0" brushRef="#br0" timeOffset="3718.27">691 491 3292,'2'9'5329,"1"-1"-133,1-4-2031,-2-1-2145,1-1-223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0:28.78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50 104 708,'-11'2'11340,"-4"-9"-5195,-9-12-3327,64 11-2082,8 1-688,-6 1-181,-1 1 0,62 2-1,-102 3 138,0 1 0,0-1 0,0 0 0,-1 0-1,1 1 1,0-1 0,0 1 0,0-1 0,-1 1-1,1-1 1,0 1 0,0-1 0,-1 1 0,1 0-1,-1-1 1,1 1 0,0 0 0,-1 0 0,0-1-1,1 1 1,-1 0 0,1 0 0,-1 0 0,0 0-1,1-1 1,-1 1 0,0 0 0,0 0 0,0 0-1,0 0 1,0 0 0,0 0 0,0 0 0,0 0-1,0 0 1,0-1 0,0 1 0,-1 0 0,1 0-1,-1 1 1,-14 49 137,9-34-134,-5 67 944,4-26-3613,-2-21-8591</inkml:trace>
  <inkml:trace contextRef="#ctx0" brushRef="#br0" timeOffset="408.02">145 228 384,'-6'1'2263,"-26"5"2916,31-6-4774,0 0 1,0 0 0,-1 0 0,1 0-1,0 1 1,0-1 0,1 0 0,-1 1-1,0-1 1,0 1 0,0-1 0,0 1-1,0-1 1,0 1 0,0-1 0,1 1-1,-1 0 1,0 0 0,1-1 0,-1 1-1,0 1 1,1-1-236,0-1 0,1 1 0,-1-1 0,1 1 0,-1-1 0,1 0 1,0 1-1,-1-1 0,1 0 0,-1 1 0,1-1 0,0 0 0,-1 0 0,1 0 0,0 1 0,-1-1 0,1 0 0,0 0 0,-1 0 0,1 0 0,-1 0 0,1 0 0,0 0 0,-1-1 0,1 1 0,0 0 0,0-1 0,25-3-159,-23 3 228,31-6-1729,43-15 4407,-24 7-6271,-26 8-3113,0 1-4614,-24 5 9509</inkml:trace>
  <inkml:trace contextRef="#ctx0" brushRef="#br0" timeOffset="824.06">538 65 176,'0'-3'359,"-1"1"0,0 0 0,0-1 0,0 1 0,0 0 0,0 0 0,-1 0 0,1 0 0,-1 0 0,1 0 0,-1 0 0,0 0 0,1 1 0,-1-1 0,0 1 0,0-1 0,0 1-1,-1 0 1,1 0 0,0 0 0,0 0 0,-4-1 0,3 2 5,1 0-1,-1 0 0,0 1 0,1-1 1,-1 1-1,1 0 0,-1-1 0,1 1 1,-1 0-1,1 1 0,0-1 0,-1 0 1,1 1-1,0-1 0,0 1 0,0 0 1,-2 2-1,-4 4 205,0 1 0,1 0 0,0 0 0,0 1 0,1-1 1,0 2-1,1-1 0,-5 13 0,8-13-500,-1 0 0,2 0 1,-1 0-1,1 0 0,1 0 1,0 0-1,0 0 0,1-1 1,0 1-1,4 15 0,-4-22-64,-1 0 0,1 0 0,0 0 0,0-1 0,0 1 0,0 0 0,1 0 0,-1-1 0,1 1 0,0-1 0,0 0 0,0 1 0,0-1 0,0 0 0,0 0-1,0 0 1,1 0 0,-1 0 0,1-1 0,-1 1 0,1-1 0,0 0 0,-1 0 0,1 0 0,0 0 0,0 0 0,0 0 0,0-1 0,0 1 0,0-1 0,0 0 0,0 0 0,0 0-1,0 0 1,0-1 0,0 1 0,0-1 0,4-1 0,-5 1-3,0 1 0,1-1-1,-1 0 1,0 1 0,0-1 0,0 0-1,0 0 1,0-1 0,0 1 0,0 0-1,0-1 1,-1 1 0,1-1 0,0 0-1,-1 1 1,0-1 0,1 0 0,-1 0-1,0 0 1,0 0 0,0 0 0,0 0-1,0 0 1,0 0 0,0-1 0,-1 1-1,1 0 1,-1 0 0,0-1 0,0 1-1,0 0 1,0-1 0,0 1 0,0 0-1,-1 0 1,1-1 0,-2-3 0,1 3-4,0 0 1,0 0 0,0 0 0,-1 0 0,0 0-1,1 0 1,-1 1 0,0-1 0,0 1 0,0-1 0,-1 1-1,1 0 1,0 0 0,-1 0 0,0 0 0,1 0-1,-1 0 1,0 1 0,0-1 0,0 1 0,0 0 0,0 0-1,0 0 1,0 0 0,0 1 0,-7-1 0,-24 6-2796,23 0-2068</inkml:trace>
  <inkml:trace contextRef="#ctx0" brushRef="#br0" timeOffset="1254.08">637 120 572,'-1'0'483,"-1"0"-1,1 0 1,0 0-1,-1 0 1,1-1-1,0 1 1,-1 0-1,1 0 1,0-1 0,-1 1-1,1-1 1,0 1-1,-1-1 1,1 0-1,0 0 1,0 1-1,0-1 1,0 0 0,0 0-1,0 0 1,0 0-1,-1-1 1,2 1-253,-1 0 0,1 0 1,-1 0-1,1-1 0,-1 1 0,1 0 1,0 0-1,0 0 0,0 0 0,0 0 0,0-1 1,0 1-1,0 0 0,0 0 0,0 0 1,0 0-1,1-1 0,-1 1 0,1-2 1,0 2-218,-1 0 0,1 0-1,0 0 1,-1 0 0,1 0 0,0 0 0,0 0 0,0 0 0,0 0 0,0 0 0,0 1 0,0-1 0,0 0 0,0 1 0,0-1-1,0 1 1,0-1 0,0 1 0,1-1 0,-1 1 0,0 0 0,0 0 0,0-1 0,1 1 0,-1 0 0,0 0 0,0 0 0,1 0-1,-1 1 1,0-1 0,0 0 0,0 0 0,1 1 0,-1-1 0,0 1 0,0-1 0,0 1 0,0 0 0,0-1 0,0 1 0,0 0-1,0 0 1,0-1 0,0 1 0,0 0 0,0 0 0,-1 0 0,2 1 0,0 1 32,0-1 0,0 0 0,0 0 0,-1 1-1,1-1 1,0 1 0,-1-1 0,0 1 0,0 0 0,0-1 0,0 1 0,0 0 0,0 0 0,-1 0 0,1 0 0,-1 0-1,0 0 1,0 0 0,0 0 0,0-1 0,-1 1 0,1 0 0,-1 0 0,1 0 0,-1 0 0,-2 3 0,-3 7 554,0 0 1,-1-1-1,-1 0 1,-13 16-1,-15 26 1094,36-54-1677,0 1 1,0-1-1,0 1 0,-1-1 1,1 1-1,0-1 0,0 0 1,0 1-1,0-1 0,0 1 1,-1-1-1,1 1 0,0-1 1,0 1-1,0-1 0,0 1 1,1-1-1,-1 1 1,0-1-1,0 0 0,0 1 1,0-1-1,0 1 0,1-1 1,-1 1-1,0-1 0,0 0 1,1 1-1,-1-1 0,0 1 1,0-1-1,1 0 0,-1 1 1,0-1-1,1 0 0,-1 0 1,1 1-1,-1-1 0,0 0 1,1 0-1,26 2 174,26-15-189,-35 8-160,7-1-1721,-10-1-2303,-5-1-2123,-4-3-3314,-6 7 8363</inkml:trace>
  <inkml:trace contextRef="#ctx0" brushRef="#br0" timeOffset="1853.13">845 85 568,'-6'3'695,"0"0"0,1 0 0,-1 1 0,1 0 1,0 0-1,0 0 0,0 0 0,0 1 0,1 0 0,-1 0 0,1 0 0,1 0 0,-1 1 1,1 0-1,0-1 0,0 1 0,1 0 0,-1 1 0,1-1 0,-1 8 0,2-9-365,0 0 0,0 1 0,0-1 0,1 0-1,0 0 1,0 0 0,0 1 0,1-1 0,0 0-1,0 0 1,2 9 0,-1-11-282,-1 0 1,1-1-1,-1 1 0,1 0 1,0 0-1,0-1 0,0 1 0,0-1 1,0 0-1,1 0 0,-1 0 1,1 0-1,-1 0 0,1 0 0,0 0 1,0-1-1,0 0 0,0 1 1,0-1-1,3 0 0,-2 0-34,0 0-1,1-1 1,-1 1-1,0-1 0,0 0 1,1 0-1,-1-1 1,0 1-1,0-1 1,0 0-1,0 0 0,1-1 1,-2 1-1,1-1 1,0 0-1,0 0 1,0 0-1,-1 0 1,1-1-1,-1 1 0,0-1 1,0 0-1,0 0 1,0 0-1,0 0 1,-1-1-1,1 1 1,-1-1-1,0 0 0,0 0 1,0 1-1,-1-1 1,1 0-1,-1 0 1,0-1-1,1-6 1,-1 7-11,0 1 0,0-1 0,0 1 0,-1-1 1,0 1-1,1-1 0,-1 0 0,0 1 1,-1-1-1,1 0 0,-1 1 0,0-1 0,0 1 1,0-1-1,0 1 0,0-1 0,-1 1 1,1 0-1,-1 0 0,0 0 0,0 0 1,0 0-1,-1 0 0,1 0 0,-1 1 0,1-1 1,-1 1-1,0-1 0,0 1 0,0 0 1,0 1-1,0-1 0,-1 0 0,1 1 1,-1 0-1,1-1 0,0 2 0,-1-1 0,0 0 1,1 1-1,-1-1 0,0 1 0,-3 0 1,-18 4-1655,22-3 714,0 0 0,0 0 0,1 0 0,-1 0 0,0 1-1,1-1 1,-1 1 0,1 0 0,0-1 0,-1 1 0,1 0 0,0 1 0,0-1-1,0 0 1,0 0 0,1 1 0,-1-1 0,-1 5 0,0 1-232</inkml:trace>
  <inkml:trace contextRef="#ctx0" brushRef="#br0" timeOffset="2680.19">1019 85 4,'-4'0'574,"1"0"0,0 1 0,0-1 0,0 1 0,-1-1 0,1 1 0,0 0 0,0 0 1,0 0-1,0 1 0,0-1 0,1 1 0,-1-1 0,0 1 0,1 0 0,-1 0 0,1 0 0,0 1 0,-1-1 0,1 1 0,-3 4 0,2-2-131,1-1 0,0 1-1,0-1 1,0 1 0,1 0-1,-1 0 1,1 0-1,0 0 1,1 0 0,-1 0-1,1 0 1,0 0 0,1 6-1,-1-7-376,0 0 0,1 0 0,-1-1 0,1 1 0,0 0 0,0-1 0,0 1 0,0 0 0,1-1-1,-1 0 1,1 1 0,0-1 0,0 0 0,0 0 0,0 0 0,1 0 0,-1 0 0,1 0 0,0-1 0,0 1-1,0-1 1,0 0 0,0 0 0,0 0 0,1 0 0,-1-1 0,1 1 0,-1-1 0,1 0 0,0 0 0,-1 0-1,1-1 1,0 1 0,-1-1 0,1 0 0,0 0 0,0 0 0,0 0 0,-1-1 0,6-1 0,-5 2-54,-1-1 0,1-1 0,-1 1 0,1 0 0,-1-1 1,1 0-1,-1 0 0,0 0 0,0 0 0,0 0 1,0-1-1,0 1 0,0-1 0,-1 0 0,1 0 0,-1 0 1,0 0-1,0 0 0,0 0 0,0 0 0,-1-1 0,1 1 1,-1-1-1,0 0 0,0 1 0,0-1 0,0 0 0,-1 1 1,1-1-1,-1 0 0,0 0 0,0 0 0,-1 1 1,1-1-1,-1 0 0,-2-7 0,2 8-23,0-1 1,0 0-1,0 1 0,-1-1 0,1 1 1,-1 0-1,0-1 0,0 1 0,0 0 1,-1 0-1,1 0 0,-1 0 0,0 1 1,0-1-1,1 1 0,-2 0 0,1 0 1,0 0-1,0 0 0,-1 0 0,1 0 1,-1 1-1,1 0 0,-1 0 0,0 0 1,1 0-1,-1 0 0,0 1 0,0 0 1,1 0-1,-1 0 0,0 0 0,0 0 1,0 1-1,1-1 0,-7 3 0,6-1-118,1-1-1,0 1 0,-1 0 1,1 0-1,0 0 0,0 1 1,0-1-1,0 1 0,0-1 1,-4 7-1,-2 13-5630,9-21 5154,0 0-1,0 0 1,0 0-1,0 0 1,0 0-1,0 0 1,0 0-1,1 0 1,-1 0-1,1 0 1,-1 0-1,0 0 1,1 0-1,-1 0 1,1 0-1,0 0 1,-1 0-1,1-1 1,0 1-1,1 1 1,3 2-705</inkml:trace>
  <inkml:trace contextRef="#ctx0" brushRef="#br0" timeOffset="3445.26">1268 15 264,'-1'-1'180,"1"-1"0,-1 1 1,0 0-1,0 0 0,0 0 0,0 1 1,0-1-1,-1 0 0,1 0 0,0 0 1,0 1-1,0-1 0,-1 1 0,1-1 0,0 1 1,-1-1-1,1 1 0,0 0 0,-1 0 1,1 0-1,-1-1 0,1 1 0,0 1 1,-1-1-1,-2 0 0,1 1 155,0 1 1,0-1-1,0 1 0,0-1 1,0 1-1,0 0 0,0 0 1,1 0-1,-1 0 1,-3 4-1,-1 2 574,0 1 0,0 0-1,1 0 1,0 0 0,-8 18 0,11-20-515,0 1 0,1-1 0,0 1 0,0 0-1,1 0 1,0 0 0,0 0 0,0 0 0,1 0 0,1 0 0,0 0 0,0 0 0,0 0 0,5 15-1,-4-19-376,0 0-1,0-1 0,0 1 1,1 0-1,-1 0 0,1-1 1,0 0-1,0 1 0,0-1 1,0 0-1,1-1 0,-1 1 1,1-1-1,-1 1 0,1-1 1,0 0-1,0 0 0,0-1 1,0 1-1,1-1 0,-1 0 1,0 0-1,1 0 0,-1-1 1,0 1-1,1-1 0,-1 0 1,8-1-1,1 0-4,-1-1 1,1 0-1,0-1 0,12-4 1,-22 6 29,-1 1-1,1-1 1,-1 0 0,1 1 0,-1-1 0,0-1 0,1 1 0,-1 0 0,0 0 0,0-1 0,0 1-1,0-1 1,0 0 0,0 0 0,0 1 0,-1-1 0,1 0 0,-1-1 0,1 1 0,-1 0-1,0 0 1,0 0 0,0-1 0,0 1 0,0-1 0,0 1 0,0-4 0,-2 4 2,1 0 1,-1 0-1,0 0 1,0 0 0,0 1-1,0-1 1,0 0-1,0 1 1,-1-1-1,1 1 1,0 0 0,-1-1-1,1 1 1,-1 0-1,0 0 1,1 0 0,-1 0-1,0 0 1,0 0-1,1 0 1,-1 0-1,0 1 1,0-1 0,0 1-1,0 0 1,0-1-1,0 1 1,0 0 0,-3 0-1,-63-1 294,64 1-325,-18 1 46,13-1-35,0 0-1,1 0 1,-1 1 0,0 0-1,0 1 1,1 0-1,-10 3 1,7 11 3133,7-32-23464,2 4 15299,0 7 3769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1:08.369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91 60 168,'32'-17'2566,"-21"5"-160,-11 11-2335,0 1 1,0 0 0,0-1 0,0 1 0,0 0 0,0-1 0,0 1-1,0 0 1,0-1 0,-1 1 0,1 0 0,0 0 0,0-1-1,0 1 1,0 0 0,-1-1 0,1 1 0,0 0 0,0 0 0,-1-1-1,1 1 1,0 0 0,-1 0 0,1 0 0,0 0 0,0-1 0,-1 1-1,1 0 1,0 0 0,-1 0 0,1 0 0,0 0 0,-1 0-1,1 0 1,0 0 0,-1 0 0,1 0 0,-1 0 0,1 0 0,-1 0-1,-10-3 691,12 1-314,20 0-174,-6 0-304,-10 2 46,-1 0-9,0 0 0,0-1-1,0 1 1,0-1 0,0 0 0,-1 0 0,1 0 0,0 0 0,-1-1-1,5-2 1,-12 3 9,-1 1 0,0-1-1,1 1 1,-1 0 0,1 0 0,-1 1-1,-4 0 1,-43 5-21,28-4 106,-1 1 1,1 1 0,-26 8 0,46-8 542,-1 1 1,1 0 0,0 0 0,0 1-1,0-1 1,1 1 0,0 0 0,0 0 0,-2 6-1,-3 4 645,3-7-461,0-1-507,0 1 1,1-1-1,0 1 1,0 0-1,1 0 1,1 0-1,-3 11 1,8-24-329,1 0 0,0 0 1,0 0-1,0 0 0,0 1 1,1 0-1,-1-1 0,1 2 0,8-5 1,-5 4-73,0 0 1,1 1 0,-1 0-1,1 1 1,-1-1 0,1 2-1,0-1 1,-1 1-1,1 1 1,0-1 0,-1 1-1,1 1 1,-1 0 0,1 0-1,8 4 1,-13-5 78,0 0 0,1 1 0,-1-1 0,0 1 0,0 0-1,-1 0 1,1 0 0,0 1 0,-1 0 0,1-1 0,-1 1 0,0 0 0,0 1 0,0-1 0,0 0-1,0 1 1,-1 0 0,0-1 0,0 1 0,0 0 0,0 0 0,0 0 0,-1 0 0,0 1 0,0-1-1,0 0 1,0 1 0,-1-1 0,0 0 0,0 1 0,0 5 0,-2-5-27,0 0-1,0 0 1,-1 1 0,1-2-1,-1 1 1,0 0 0,-1 0-1,1-1 1,-1 0 0,0 0-1,0 0 1,0 0 0,0 0-1,-1-1 1,0 0 0,1 0-1,-1 0 1,0-1 0,0 1 0,-1-1-1,1 0 1,0-1 0,-1 1-1,1-1 1,-8 0 0,9 0-341,-1 0 0,1-1-1,-1 0 1,1 0 0,-1 0 0,1 0 0,-1-1 0,1 0 0,-1 0 0,1 0 0,0 0 0,-1-1 0,1 0 0,-4-2 0,5 2-183,1 1 0,-1-1 1,1-1-1,0 1 0,0 0 0,0 0 0,0-1 1,0 1-1,1-1 0,-1 0 0,1 0 0,-1 1 1,1-1-1,0 0 0,0 0 0,0 0 0,1 0 1,-1 0-1,1 0 0,-1 0 0,1-1 1,0-2-1,1-9-516</inkml:trace>
  <inkml:trace contextRef="#ctx0" brushRef="#br0" timeOffset="846.06">482 38 448,'62'-9'3567,"-49"8"-3044,1 0-1,-1-2 1,0 1-1,20-8 1,-44 12-442,0-1 0,0 0 1,0 0-1,-13-2 0,-5 0-25,-5 1-21,22-1-37,0 1 0,0 0 0,1 0 0,-1 1 0,0 1 0,0 0 0,1 1 0,-19 6 0,29-7 109,1 0-1,-1 0 1,1 0-1,0-1 1,-1 1-1,1 0 1,0 0-1,0 0 1,1 0-1,-1 0 0,0 0 1,1 0-1,-1 0 1,1-1-1,-1 1 1,1 0-1,1 2 1,3 14 1401,-5-12-1219,0 0 0,-1 0 0,0-1 1,0 1-1,0 0 0,-1-1 0,0 1 1,0-1-1,0 0 0,0 0 0,-1 0 1,0 0-1,0 0 0,-1 0 0,1-1 1,-1 1-1,0-1 0,-4 4 0,31-23-758,-18 11 148,0 0 0,0 1 0,0 0 0,0 0-1,0 1 1,11-4 0,-10 4 281,-1 1-1,0 0 1,1 0-1,-1 1 1,0-1 0,1 1-1,-1 1 1,1-1 0,-1 1-1,0 0 1,1 0-1,-1 0 1,0 1 0,0 0-1,0 0 1,0 0 0,0 0-1,0 1 1,-1 0-1,1 0 1,-1 0 0,0 1-1,7 7 1,-8-8 123,-1 0 1,0 1-1,0 0 1,0-1-1,0 1 1,-1 0-1,1 0 1,-1 0-1,0 0 1,0 0-1,-1 0 1,1 0-1,-1 0 1,0 0-1,0 0 1,0 0-1,0 1 0,-1-1 1,0 0-1,0 0 1,0 0-1,0 0 1,0-1-1,-1 1 1,0 0-1,0 0 1,0-1-1,0 1 1,-1-1-1,1 0 1,-6 5-1,3-2 12,-1 0-1,-1-1 1,1 0-1,-1 0 1,0-1-1,0 0 1,0 0 0,0 0-1,-1-1 1,0 0-1,1-1 1,-1 0 0,-14 2-1,16-3-283,1-1 0,0 1 0,-1-1 0,1-1 0,0 1 0,-1-1 0,1 0 0,0 0 0,-10-3 0,12 2-198,0 1 0,0-1 0,0 0 0,0 1 0,0-1 0,1-1 1,-1 1-1,0 0 0,1-1 0,0 1 0,0-1 0,0 0 0,0 1 0,0-1 1,0 0-1,-1-5 0,2 6 4,0 0 1,1 0 0,-1 0-1,1 0 1,-1-1 0,1 1-1,0 0 1,0 0 0,0 0-1,0 0 1,0-1 0,0 1-1,1 0 1,0-3 0,4-7-1080</inkml:trace>
  <inkml:trace contextRef="#ctx0" brushRef="#br0" timeOffset="1357.1">749 63 1240,'-5'3'412,"-1"-1"-1,1 1 1,0 0-1,0 1 1,0-1-1,0 1 1,0 0-1,1 0 1,-1 0-1,1 1 1,1 0-1,-1-1 1,0 1-1,1 1 1,0-1-1,0 0 1,1 1-1,0 0 1,0-1-1,0 1 1,0 0 0,1 0-1,0 0 1,0 0-1,1 0 1,0 0-1,0 7 1,0-8-360,0-1 1,1 0 0,-1 0 0,1 0 0,0 1 0,0-1 0,0 0-1,0 0 1,1 0 0,0 0 0,0-1 0,0 1 0,0 0 0,0-1-1,1 1 1,0-1 0,0 0 0,0 0 0,0 0 0,0 0 0,0-1-1,1 1 1,-1-1 0,1 0 0,0 0 0,0 0 0,-1 0 0,1-1-1,0 1 1,1-1 0,-1 0 0,0 0 0,0-1 0,0 1 0,1-1-1,-1 0 1,0 0 0,8-2 0,-7 1-52,0 0 0,0 0 0,0 0 1,-1-1-1,1 0 0,-1 0 0,1 0 0,-1 0 0,0-1 0,0 0 0,0 0 1,0 0-1,-1 0 0,1-1 0,-1 1 0,0-1 0,1 0 0,-2 0 0,1 0 1,0 0-1,-1-1 0,0 1 0,0-1 0,0 1 0,-1-1 0,0 0 1,2-9-1,-1 6 7,-1-1 1,0 1 0,0-1 0,-1 1 0,0-1 0,-1 1 0,0-1 0,0 1-1,-1-1 1,0 1 0,0 0 0,-1 0 0,0 0 0,0 0 0,-8-12-1,8 16 36,0 0 0,0 1 0,-1 0 0,1 0-1,-1 0 1,0 0 0,1 1 0,-1-1 0,0 1 0,-1 0-1,1 0 1,0 0 0,-1 1 0,1 0 0,0 0 0,-1 0-1,0 0 1,1 0 0,-1 1 0,1 0 0,-1 0-1,0 0 1,1 1 0,-9 1 0,5 0-468,1 0 0,-1 0 0,1 1 0,0 0 0,0 0 0,-9 5 0,11-5-683,0 1 0,0-1 0,0 1-1,1 0 1,0 0 0,0 0 0,0 1 0,-4 5 0,2-2-625,-1 1 519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0:17.213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3867 241 408,'-1'-1'304,"1"-1"-1,0 0 1,0 1-1,-1-1 1,1 0-1,1 1 1,-1-1-1,0 0 1,0 0-1,1 1 1,-1-1-1,1 1 1,-1-1 0,1 0-1,0 1 1,-1-1-1,1 1 1,0-1-1,0 1 1,0 0-1,2-2 1,-1 0-37,1 1 1,0 0-1,0 0 0,0 0 1,0 0-1,0 1 0,0-1 1,1 1-1,5-2 0,-1 1-98,1 0 0,-1 1-1,0 0 1,1 0 0,-1 1 0,1 0-1,15 2 1,-22-2-128,0 1 1,-1-1-1,1 0 0,-1 0 1,1 1-1,0-1 0,-1 1 1,1 0-1,-1-1 0,1 1 1,-1 0-1,0 0 0,1 0 1,-1 0-1,0 0 0,0 0 1,1 0-1,-1 0 0,0 1 1,0-1-1,0 0 1,0 1-1,-1-1 0,2 3 1,-2-2 125,0 0 1,0 0-1,0 0 1,0 0 0,0 1-1,-1-1 1,1 0-1,-1 0 1,1 0 0,-1 0-1,0 0 1,0-1-1,0 1 1,0 0 0,0 0-1,-2 2 1,-5 5 668,0 1 0,-1-1 0,0-1 0,0 0 0,-13 9 0,14-12-644,-17 16 344,29-14-863,18-2-652,-13-4 617,-1 1-1,0-1 0,0 1 1,1 1-1,-1 0 0,-1 0 0,1 0 1,0 1-1,8 6 0,-15-9 423,1 0-1,0 0 1,-1 1-1,1-1 1,-1 1-1,1 0 1,-1-1-1,0 1 1,1 0-1,-1 0 1,0 0-1,0 0 1,0 0-1,-1 0 1,1 0 0,0 0-1,-1 0 1,1 0-1,-1 0 1,0 1-1,0-1 1,0 0-1,0 0 1,0 0-1,0 0 1,-1 1-1,1-1 1,-1 0-1,1 0 1,-1 0-1,0 0 1,0 0-1,0 0 1,0 0 0,0 0-1,0-1 1,0 1-1,-1 0 1,1-1-1,-3 3 1,-3 4 351,0-1 0,0 0 0,-1-1 0,0 0-1,0 0 1,0-1 0,-18 9 0,20-11-627,-1-1-1,1 1 0,-1-1 0,0-1 0,-9 2 0,13-2-310,-1-1 0,1 0-1,0 0 1,-1 0 0,1-1-1,0 1 1,0-1-1,0 0 1,-1 1 0,1-2-1,0 1 1,-3-1 0,5 1 79,0 0 0,0 1 1,0-1-1,0 0 1,0 0-1,1 0 1,-1 0-1,0 0 0,0 0 1,1 0-1,-1 0 1,0 0-1,1 0 1,-1 0-1,1 0 0,-1 0 1,1 0-1,0-1 1,-1 0-1,1-16-2600,3 5 1857</inkml:trace>
  <inkml:trace contextRef="#ctx0" brushRef="#br0" timeOffset="437.03">4246 366 1912,'3'6'15278,"-4"9"-10267,-9 18-5868,8-27 2481,-13 64 118,11-39-3757,2-9-3858,2-1-5404,3-16 6895,1-6 3279</inkml:trace>
  <inkml:trace contextRef="#ctx0" brushRef="#br0" timeOffset="924.07">4531 177 1108,'1'-17'5387,"-6"14"-1661,-16 24 586,15-13-3818,-1 0 0,2 0 0,-1 0 0,2 1 0,-1 0 0,1 0 0,0 0 0,1 0 1,0 1-1,-2 9 0,4-16-471,1 0 1,0 0 0,0 0 0,0 0-1,0 0 1,0 1 0,1-1-1,0 0 1,-1 0 0,1 0 0,0-1-1,0 1 1,0 0 0,1 0-1,-1 0 1,1-1 0,0 1 0,-1-1-1,1 1 1,0-1 0,1 0-1,-1 0 1,0 0 0,0 0-1,1 0 1,-1 0 0,1-1 0,0 1-1,0-1 1,-1 0 0,1 0-1,0 0 1,0 0 0,0 0 0,4 0-1,3 1 21,-1 0-1,1-1 1,-1-1-1,1 1 1,17-3-1,12-7-1201,-36 8 611,0-1 1,0 1-1,0 0 1,0-1 0,0 0-1,-1 0 1,1 0-1,4-4 1,-6 4-253,0-1-1,0 1 1,0-1-1,0 0 1,0 1-1,0-1 1,0 0-1,-1 0 1,0 1-1,1-1 1,-1 0-1,0 0 1,0 0-1,-1 0 1,0-4-1,0-4-710</inkml:trace>
  <inkml:trace contextRef="#ctx0" brushRef="#br0" timeOffset="1310.08">4596 120 156,'-2'6'1428,"-1"0"0,1 1 1,1-1-1,-1 0 0,1 1 0,0 0 0,0 8 0,3 53 4587,-1-14-3660,-5 10-1381,0 1-1560,4 0-3660,9 18-10771,-8-74 13949</inkml:trace>
  <inkml:trace contextRef="#ctx0" brushRef="#br0" timeOffset="1311.09">5200 451 2956,'3'0'4597,"2"1"-365,-2 0-1016,0-1-1307,-2 0-637,-3 0-1164,0 2-144,-3-1-420,-1-1-876,-2-1-1273,1 2-1139,-2-2-80,0-1 783,1 0 1185,-1 0 724</inkml:trace>
  <inkml:trace contextRef="#ctx0" brushRef="#br0" timeOffset="-8478.64">129 303 724,'-16'0'14087,"10"0"-13229,0 1 1,0-1 0,1 0-1,-1-1 1,0 0 0,-9-2-1,13 3-836,0-1 1,0 1-1,1-1 0,-1 1 0,0-1 1,0 0-1,1 0 0,-1 0 0,1 0 1,-1 0-1,1 0 0,-1-1 0,1 1 0,0 0 1,0-1-1,0 1 0,0-1 0,0 1 1,0-1-1,0 1 0,0-1 0,0 0 0,1 0 1,-1 1-1,1-1 0,-1 0 0,1 0 1,0 0-1,-1 1 0,1-1 0,0 0 1,0 0-1,0 0 0,1 0 0,-1 0 0,0 1 1,1-1-1,-1 0 0,1 0 0,0 1 1,0-1-1,-1 0 0,1 1 0,0-1 0,0 1 1,2-3-1,1-1-54,1 0-1,-1 0 1,1 0 0,-1 1 0,1-1-1,1 1 1,-1 0 0,0 1 0,1 0-1,0-1 1,0 2 0,8-4 0,-11 5 3,-1 0 1,1 0-1,0 1 1,0-1 0,0 1-1,0-1 1,0 1-1,0 0 1,0 0 0,0 0-1,0 1 1,0-1-1,0 1 1,0-1-1,0 1 1,0 0 0,0 0-1,0 1 1,0-1-1,-1 0 1,1 1 0,-1 0-1,1-1 1,-1 1-1,4 4 1,-4-3 23,0 0 0,0 1-1,-1-1 1,1 1 0,-1-1 0,0 1 0,0 0 0,0-1-1,0 1 1,-1 0 0,1 0 0,-1-1 0,0 1-1,0 0 1,-1 0 0,1-1 0,-1 1 0,0 0 0,0 0-1,-1 4 1,-6 9 88,0 0-1,-1 0 1,-1 0-1,0-1 1,-1-1-1,-1 0 1,0 0-1,-1-1 1,-1-1-1,0 0 1,0-1-1,-2-1 1,-21 13-1,25-19-121,16-13-237,19-12-180,-19 18 434,0-1-1,0 1 1,1 1-1,-1-1 1,1 1-1,-1 0 1,1 0-1,0 0 0,-1 0 1,1 1-1,0 0 1,-1 0-1,1 0 1,0 0-1,-1 1 1,1 0-1,4 1 1,3 3 126,-1 0 1,0 0-1,0 1 1,19 14-1,8 5 484,-35-23-534,-1-1 0,1 1 0,0-1 1,0 0-1,0 0 0,0 0 0,0 0 0,0 0 0,0-1 0,1 0 0,-1 1 1,0-1-1,0 0 0,0 0 0,0-1 0,4 0 0,-3 0-367,0 0 0,0-1 0,0 0 0,-1 0 0,1 0-1,0 0 1,-1 0 0,0-1 0,0 1 0,0-1 0,3-3 0,2-4-1723,0 1 0,-1-2-1,-1 1 1,0-1 0,0 0 0,-1 0 0,5-14 0,-4 5 350</inkml:trace>
  <inkml:trace contextRef="#ctx0" brushRef="#br0" timeOffset="-7968.6">397 192 480,'-1'-1'233,"1"0"1,-1 1-1,1-1 0,-1 0 0,1 1 1,-1-1-1,1 0 0,0 0 0,-1 0 1,1 1-1,0-1 0,0 0 1,0 0-1,0 0 0,0 1 0,0-1 1,0 0-1,0 0 0,0 0 0,0 1 1,0-1-1,0 0 0,0 0 0,1 0 1,-1 1-1,0-1 0,1 0 1,0-1-1,22-16 2991,-14 14-2700,0 1-1,0 0 0,1 1 1,10-3-1,-16 5-461,1-1 0,-1 0 1,0 1-1,1 0 0,-1 0 1,0 1-1,1-1 0,-1 1 1,0 0-1,1 0 0,-1 0 0,0 1 1,0-1-1,0 1 0,0 0 1,0 0-1,-1 0 0,1 1 1,-1-1-1,1 1 0,3 4 0,-5-4 88,0 0 0,-1 0 0,1 0 0,0 1 0,-1-1 0,0 0 0,0 1 0,0 0 0,0-1 0,0 1 0,-1-1-1,0 1 1,0 0 0,0-1 0,0 1 0,0 0 0,-1-1 0,1 1 0,-1 0 0,0-1 0,0 1 0,0-1 0,-1 1 0,0-1-1,-2 5 1,-2 1 209,0 1 0,0-1 1,-1-1-1,0 1 0,-1-1 0,-12 11 0,-1 1-130,23-21-469,1 0 0,-1-1 0,1 1 1,0 0-1,-1 0 0,1 1 0,0-1 1,0 1-1,-1-1 0,1 1 0,0 0 0,0 0 1,5 0-1,38 7-1439,-42-6 1787,0 0 1,0 0-1,-1 1 1,1 0 0,-1-1-1,1 1 1,-1 0-1,0 1 1,1-1-1,-1 1 1,-1-1 0,1 1-1,0 0 1,-1 0-1,1 0 1,-1 0-1,0 1 1,0-1-1,0 1 1,0-1 0,-1 1-1,1 0 1,-1-1-1,0 1 1,0 0-1,-1 0 1,1 0 0,-1 0-1,0 0 1,0 0-1,0 0 1,-1 6-1,0-5 2,0 0 0,0 1-1,-1-1 1,1 0-1,-1 0 1,0 0 0,-1 0-1,1-1 1,-1 1-1,0 0 1,0-1 0,-1 0-1,1 0 1,-1 0 0,0 0-1,0-1 1,0 1-1,0-1 1,-1 0 0,1 0-1,-1 0 1,0-1-1,-7 3 1,3-3-573,1 0 1,-1 0-1,1-1 1,-18 1-1,15-3-1055,0 1 0,1-2 0,-1 1-1,0-1 1,0-1 0,1 0-1,0-1 1,-1 1 0,1-2 0,1 0-1,-11-6 1,-1-5 172</inkml:trace>
  <inkml:trace contextRef="#ctx0" brushRef="#br0" timeOffset="-5145.4">1013 453 488,'0'0'199,"0"-1"0,-1 1 0,1 0 0,0 0 0,0 0 0,-1 0-1,1 0 1,0 0 0,0 0 0,-1 1 0,1-1 0,0 0 0,0 0 0,-1 0 0,1 0 0,0 0 0,0 0 0,0 0-1,-1 0 1,1 1 0,0-1 0,0 0 0,0 0 0,-1 0 0,1 0 0,0 1 0,0-1 0,0 0 0,0 0 0,0 0-1,0 1 1,-1-1 0,1 0 0,0 0 0,0 1 0,0-1 0,0 0 0,0 0 0,0 0 0,0 1 0,0-1 0,0 0-1,0 0 1,0 1 0,0-1 0,0 0 0,0 0 0,0 1 0,0-1 0,0 0 0,1 0 0,-1 1 0,0-1-1,0 0 1,0 0 0,19 4 5026,24-3-2296,51-8-1453,18 0-1308,-38 4-3301,-93-9-13496,8 10 15318</inkml:trace>
  <inkml:trace contextRef="#ctx0" brushRef="#br0" timeOffset="-4599.36">1148 290 828,'-3'7'10665,"5"13"-6286,5 18-963,33 74-591,-15-46-6684,-14-33-2087,-2 0-3711,-6-22 7934</inkml:trace>
  <inkml:trace contextRef="#ctx0" brushRef="#br0" timeOffset="-4201.33">1863 150 980,'-1'-3'271,"0"1"-1,0-1 0,0 0 1,-1 1-1,1-1 1,-1 1-1,0 0 1,0-1-1,0 1 0,0 0 1,0 0-1,0 0 1,-1 0-1,1 1 1,-1-1-1,-3-1 0,4 2 33,0 1 0,-1-1 0,1 1 1,0 0-1,0-1 0,-1 1 0,1 0 0,0 0 0,0 1 0,-1-1 0,1 0 0,0 1 0,0 0 0,0-1 0,0 1 0,-4 2 0,-1 1 355,1 0 0,0 0 0,1 1 0,-1 0 0,1 0 0,0 0 0,0 1 0,0 0 0,1 0 1,0 0-1,-6 10 0,2 2-321,1 0 0,1 0 0,0 1 0,1 0 0,1 0 1,1 0-1,-1 20 0,3-29-314,1 0-1,0 1 1,0-1 0,1 0-1,0 0 1,1 0 0,0 0-1,1 0 1,0-1 0,0 1 0,1-1-1,0 1 1,1-1 0,0-1-1,7 10 1,-10-15-31,0-1 0,0 0 1,0 1-1,0-1 0,0 0 0,1 0 0,-1-1 1,1 1-1,-1 0 0,1-1 0,0 1 1,-1-1-1,1 0 0,0 0 0,0 0 0,0-1 1,0 1-1,0-1 0,0 1 0,0-1 1,0 0-1,0 0 0,0 0 0,0 0 0,0-1 1,0 0-1,0 1 0,0-1 0,0 0 0,0 0 1,-1 0-1,1-1 0,0 1 0,-1-1 1,5-2-1,-4 1-6,1 0 0,-1 0 0,0 0 1,0-1-1,-1 1 0,1-1 0,-1 1 1,1-1-1,-1 0 0,0 0 0,-1 0 0,1 0 1,-1 0-1,0-1 0,0 1 0,0 0 1,0 0-1,-1-1 0,0 1 0,1-1 0,-2 1 1,1 0-1,0-1 0,-3-6 0,1 6 21,0-1-1,0 1 1,-1 0 0,0 0-1,0-1 1,-1 2 0,1-1-1,-1 0 1,0 1-1,0 0 1,0 0 0,-1 0-1,0 0 1,-9-5-1,10 7-337,0-1-1,-1 1 0,1 0 0,-1 1 0,1-1 1,-1 1-1,0 0 0,-6-1 0,8 2-419,-1 0 1,1 0-1,0 0 0,0 1 0,-1-1 0,1 1 0,0-1 0,0 1 0,0 0 0,0 1 0,0-1 0,0 0 0,-3 3 0,-4 8-4552,9-5 3701</inkml:trace>
  <inkml:trace contextRef="#ctx0" brushRef="#br0" timeOffset="-3798.29">2082 337 1584,'0'44'13083,"0"17"-6357,1 31-5462,-1-72-1781,1 11-4890,2-2-7854,0-25 11318,0-2 686</inkml:trace>
  <inkml:trace contextRef="#ctx0" brushRef="#br0" timeOffset="-2099.16">2182 273 1140,'-1'-1'385,"0"1"0,0-1 1,1 0-1,-1 1 0,0-1 0,1 0 0,-1 1 0,1-1 1,-1 0-1,1 0 0,-1 0 0,1 1 0,-1-1 0,1 0 1,0 0-1,-1 0 0,1 0 0,0 0 0,0 0 0,0 0 1,0 1-1,0-3 0,0 3-204,1-1 1,-1 0-1,1 1 0,-1-1 1,1 1-1,-1-1 1,1 1-1,0-1 0,-1 1 1,1-1-1,0 1 1,-1 0-1,1-1 0,0 1 1,0 0-1,-1 0 1,1-1-1,0 1 0,0 0 1,1 0-1,56 0 259,-38 2 6,24-9-340,-37 5-99,0 1 0,0 0 1,0 0-1,0 0 0,1 1 1,-1 0-1,0 0 0,1 1 0,9 2 1,-16-3 27,0 1 0,-1 0 1,1-1-1,0 1 0,-1 0 1,1 0-1,-1-1 1,1 1-1,0 0 0,-1 0 1,0 0-1,1 0 0,-1 0 1,0 0-1,1 0 0,-1 0 1,0 0-1,0 0 0,0 0 1,0 0-1,0 0 0,0 0 1,0 0-1,0 0 1,0 0-1,0 0 0,-1 0 1,1 0-1,-1 1 0,-10 35 845,8-30-726,-7 29 76,1 1-1,2 0 1,-3 41 0,8-38-5640,1 0-5567</inkml:trace>
  <inkml:trace contextRef="#ctx0" brushRef="#br0" timeOffset="-1582.12">2216 402 1804,'9'0'12413,"9"-3"-5857,10-3-4024,21-6-4363,1 0 1602,-15 4-2210,46-19-15034,-72 22 16296</inkml:trace>
  <inkml:trace contextRef="#ctx0" brushRef="#br0" timeOffset="-1180.09">2610 164 492,'2'-31'7497,"-4"26"-3938,-4 20-1297,-17 61 2787,-4 41-2121,26-116-2892,1 1-1,0-1 1,0 1 0,-1-1-1,1 1 1,0 0-1,0-1 1,1 1-1,-1-1 1,0 1-1,0-1 1,1 1 0,-1-1-1,1 1 1,-1-1-1,1 1 1,0-1-1,-1 0 1,1 1-1,0-1 1,0 0 0,0 0-1,0 0 1,0 1-1,0-1 1,1 0-1,-1 0 1,2 0-1,0 1 3,1-1-1,-1 0 1,1 0-1,0 0 0,0 0 1,-1-1-1,1 1 1,0-1-1,0 0 0,0 0 1,4-1-1,12-3-542,-1 0 0,1-1 0,26-10 0,-15 1-4004,-29 12 3668,1 1-1,-1 0 1,0-1 0,0 0 0,0 1 0,0-1 0,0 0 0,0 0-1,0 0 1,-1 0 0,1-1 0,-1 1 0,1 0 0,-1-1 0,0 1-1,2-6 1,-1-2-793</inkml:trace>
  <inkml:trace contextRef="#ctx0" brushRef="#br0" timeOffset="-1179.09">2716 108 1884,'-5'8'1714,"0"0"0,1 0 0,0 0 0,1 1 0,-1-1 0,2 1 0,-4 13 0,-7 69 3137,9-58-3536,-1 6-849,-6 46-149,5-28-3387,4-9-3249,2-2-4695,1-35 9504</inkml:trace>
  <inkml:trace contextRef="#ctx0" brushRef="#br0" timeOffset="-683.06">3188 450 28,'-1'0'712,"0"0"1,0 1-1,0-1 0,0 0 1,0 0-1,0 0 0,0 1 1,0-1-1,0 0 0,1 1 1,-1-1-1,0 0 0,0 1 1,0-1-1,1 1 0,-1 0 1,0-1-1,0 1 0,1 0 1,-1-1-1,1 1 0,-2 1 1,20 4 5922,52 0-5468,-60-6-477,32 4-586,-23-2-400,-1 0 0,1-1 1,0-1-1,0-1 0,22-4 0,-41 5 25,1 0 0,-1 0 0,1 0 0,-1-1 0,0 1 0,1 0 0,-1 0 0,0-1 0,0 1 0,1 0 0,-1 0 0,0-1 0,0 1 0,1 0 0,-1-1 0,0 1 0,0 0 0,0-1 0,1 1 0,-1 0 0,0-1 0,0 1 0,0 0 0,0-1 0,0 1 0,0-1 0,0 1 0,0 0 0,0-1 0,0 1 0,0-1 0,0 1 0,0 0 0,0-1 0,0 1 0,0 0 0,0-1 0,-1 1 0,1 0 0,0-1 0,0 1 0,0 0 0,-1-1 0,1 1 0,0 0 0,0-1 0,-1 1 0,1 0 0,-1-1 0,-13-15-7078,5 10 5759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0:04.998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33 91 528,'17'-7'2334,"10"-3"346,0-2 1,48-28-1,-75 40-2673,0 0 1,0 0-1,-1 0 1,1 0-1,0 0 1,0 0-1,0 0 1,0 0-1,0 0 1,0 0-1,0 0 1,0 0-1,0 0 1,0 0-1,0 0 1,0 0-1,0 0 1,0 0-1,-1 0 1,1 0-1,0 0 1,0 0-1,0 0 1,0 0-1,0 0 1,0-1-1,0 1 1,0 0-1,0 0 1,0 0-1,0 0 1,0 0-1,0 0 1,0 0-1,0 0 1,0 0-1,0 0 1,0 0-1,0 0 1,0-1-1,0 1 1,0 0-1,0 0 1,0 0-1,0 0 1,0 0-1,0 0 1,0 0-1,0 0 1,0 0-1,-14 1 73,-18 6-110,-172 37-20,203-43 121,-1-1-1,1 1 1,0-1 0,0 1-1,0-1 1,0 1-1,0 0 1,0 0 0,0-1-1,0 1 1,0 0-1,1 0 1,-1 0 0,0 0-1,1 0 1,-1 0 0,0 0-1,1 0 1,-1 1-1,1-1 1,-1 0 0,1 0-1,0 0 1,0 0 0,-1 1-1,1-1 1,0 0-1,0 0 1,0 1 0,1 0-1,4 52 3981,0-12-1929,-22 36-256,17-78-1865,1 1 1,-1-1 0,0 0 0,1 1 0,-1-1 0,1 0 0,-1 0 0,1 1-1,-1-1 1,1 0 0,-1 0 0,1 0 0,-1 0 0,1 0 0,-1 0-1,1 0 1,-1 0 0,1 0 0,-1 0 0,1 0 0,-1 0 0,1 0-1,-1 0 1,1-1 0,-1 1 0,1 0 0,-1 0 0,1 0 0,-1-1-1,1 1 1,-1 0 0,1-1 0,-1 1 0,0 0 0,1-1 0,-1 0-1,28-14-376,-23 12 224,7-3-187,0 0 0,1 1 0,0 0 0,0 1 0,1 1 0,-1 0-1,25-2 1,-34 4 317,0 1 0,0-1 0,0 1 0,-1 1 0,1-1 0,0 0 0,0 1 0,0 0 0,0 0 0,0 0 1,-1 1-1,1-1 0,0 1 0,-1 0 0,1-1 0,-1 2 0,0-1 0,0 0 0,1 1 0,-2-1 0,1 1 0,0 0 0,-1 0 0,1 0 0,-1 1 0,0-1 0,0 0 0,0 1 0,0-1 0,-1 1 0,3 6 0,-4-7 94,1 1-1,-1-1 1,0 1 0,0 0-1,0-1 1,0 1 0,0 0-1,-1-1 1,0 1 0,1-1 0,-1 1-1,-1-1 1,1 1 0,0-1-1,-1 0 1,-3 5 0,1-1 140,-1-1 1,0 0-1,0 0 1,0 0 0,-1-1-1,1 1 1,-1-1-1,-7 4 1,7-6-326,1 1 0,-1-1 0,0 0 1,0-1-1,0 0 0,0 1 0,0-2 0,0 1 0,-12 1 1,15-3-265,0 0 0,0 0 1,0 0-1,0-1 1,0 1-1,0-1 1,0 1-1,1-1 1,-1 0-1,0 0 1,0 0-1,0 0 1,1-1-1,-1 1 1,1-1-1,-1 0 1,1 0-1,0 0 0,0 0 1,-4-3-1,4 1-384,0 1 0,0-1 0,0 1 0,0-1 0,1 0 0,0 0 0,-1 0 0,2 0 0,-1 0 0,0 0 0,0-4 0,1-10-988</inkml:trace>
  <inkml:trace contextRef="#ctx0" brushRef="#br0" timeOffset="735.08">591 29 228,'38'-14'7079,"0"0"-2761,-93 24-3708,20-5-650,18-1-22,0-1-117,0 0-1,0 2 0,0 0 1,0 1-1,-24 12 1,40-17 175,1 0 1,-1-1 0,0 1-1,0 0 1,0 0-1,1 1 1,-1-1 0,1 0-1,-1 0 1,1 0 0,-1 0-1,1 0 1,-1 1 0,1-1-1,0 0 1,0 0-1,0 1 1,0-1 0,0 0-1,0 0 1,0 3 0,6 36 1450,-1-8 1434,-7-21-1851,1 1 1,-1-1-1,-1 1 0,-6 14 0,1 0-412,56-54-1456,-38 23 465,0 1 0,0 0 1,0 0-1,1 1 1,-1 0-1,1 0 1,0 1-1,0 1 1,0 0-1,14 1 1,-21 0 365,-1 0 0,1 0 0,-1 1 1,0-1-1,1 1 0,-1 0 0,0 0 0,1 0 1,-1 0-1,0 1 0,0-1 0,0 1 1,0 0-1,0 0 0,-1 0 0,1 0 1,0 1-1,-1-1 0,0 1 0,1-1 0,-1 1 1,0 0-1,-1 0 0,1 0 0,0 0 1,-1 0-1,0 0 0,1 0 0,-1 1 1,0-1-1,-1 0 0,1 1 0,-1-1 0,1 0 1,-1 1-1,-1 5 0,1-2 205,-1 0 0,0 0 0,0 0 0,-1-1 0,0 1 0,0 0 0,-1-1 0,0 0 0,0 1 0,0-1 1,-1-1-1,0 1 0,0 0 0,0-1 0,-9 8 0,9-9-178,1 0 0,-1-1 1,-1 1-1,1-1 1,-1 0-1,1 0 0,-1-1 1,0 1-1,0-1 0,0 0 1,0-1-1,0 1 1,0-1-1,0 0 0,-1 0 1,1 0-1,0-1 0,-1 0 1,1 0-1,-9-2 0,12 2-306,0 0 0,0-1 0,0 0-1,1 1 1,-1-1 0,0 0-1,0 0 1,1 0 0,-1 0-1,1 0 1,-1-1 0,1 1-1,-1 0 1,1-1 0,0 1-1,0-1 1,0 1 0,0-1-1,0 0 1,0 1 0,0-1 0,0 0-1,1 0 1,-1 0 0,0 0-1,1 1 1,0-1 0,-1 0-1,1-3 1,0-1-691,0 0 0,0 0 1,1 0-1,0 1 0,0-1 0,0 0 1,1 1-1,3-10 0,5-4-515</inkml:trace>
  <inkml:trace contextRef="#ctx0" brushRef="#br0" timeOffset="1147.08">845 112 140,'-6'5'1206,"0"0"0,0 0 0,0 0 0,1 1 0,0 0 0,0 0 0,-7 11 0,7-7-202,0 0-1,0 0 1,0 0-1,2 1 1,-5 16-1,6-21-842,0-1-1,1 1 1,0 0-1,1 0 1,-1-1 0,1 1-1,0 0 1,0 0-1,1 0 1,0-1 0,0 1-1,0 0 1,1-1-1,-1 1 1,1-1 0,1 0-1,-1 1 1,1-1-1,0 0 1,0 0 0,0-1-1,1 1 1,0-1-1,0 1 1,5 4 0,-5-7-156,0 1 0,0-1 0,0 0 0,1 0 0,-1-1 0,0 1 0,1-1 0,-1 0 0,1 0 0,0 0 0,-1-1 0,1 0 0,0 0 0,-1 0 0,1 0 0,0-1 0,-1 1 0,1-1 0,-1 0 0,1-1 0,-1 1 0,0-1 0,1 0 0,-1 0 0,0 0 0,0-1 0,0 1 0,3-4 0,-2 2-5,0 0 0,0 0 0,-1 0 0,0-1 0,0 1 0,0-1 0,0 0 1,-1-1-1,0 1 0,0 0 0,0-1 0,0 0 0,-1 1 0,0-1 0,-1 0 0,1 0 0,-1 0 1,0 0-1,-1-1 0,1-9 0,-3 7 31,0 0-1,0 0 1,0 0 0,-1 0 0,-1 0 0,0 1 0,0 0-1,0-1 1,-1 1 0,0 1 0,-1-1 0,0 1-1,0 0 1,-11-9 0,14 13-82,0 0-1,-1 0 1,0 1 0,0-1-1,0 1 1,0 0 0,0 0-1,0 1 1,0-1 0,-1 1-1,1 0 1,-1 0 0,-7 0 0,8 1-197,0 1 0,0-1 1,0 1-1,0 0 1,0 0-1,0 0 0,0 1 1,0-1-1,1 1 1,-1 0-1,0 0 0,1 0 1,-1 1-1,1-1 1,0 1-1,0 0 0,-3 4 1,2-4-801,1 1 0,0 0 0,0 0 0,0 0 0,1 0 0,-1 0 0,1 0 0,0 1 0,0-1 0,1 1 0,-1 0 0,-1 8 0,2 0-319</inkml:trace>
  <inkml:trace contextRef="#ctx0" brushRef="#br0" timeOffset="1657.12">1375 352 1688,'8'6'11555,"11"-6"-6831,20-3-3221,-35 2-881,155-7 886,-55 4-6152,-103 4 4219,0 0 0,0 0 0,0 0 0,0 0-1,0 0 1,-1 0 0,1 0 0,0 0 0,0-1-1,0 1 1,-1 0 0,1-1 0,0 1 0,0-1 0,-1 1-1,1-1 1,0 1 0,-1-1 0,1 1 0,0-1 0,-1 0-1,1 1 1,-1-1 0,1 0 0,-1 1 0,1-1-1,-1 0 1,0 0 0,1 0 0,-1 1 0,0-1 0,0 0-1,1-1 1,-2-4-1235</inkml:trace>
  <inkml:trace contextRef="#ctx0" brushRef="#br0" timeOffset="2232.16">1522 184 652,'2'11'8292,"2"16"-4668,-4-26-2732,8 68 5527,-5-1-6830,0-9-5634,2-1-5445,-4-43 1006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0:00.93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57 47 1252,'-2'-12'1777,"-3"13"-409,-12 26 514,-18 54 1045,33-75-2423,-57 167 8602,29-55-7820,26-97-183,2-6-5034,8-35-6954,7-27 5556,-9 26 4273</inkml:trace>
  <inkml:trace contextRef="#ctx0" brushRef="#br0" timeOffset="414.02">73 123 192,'4'-19'1972,"14"-43"2082,-17 59-3633,0 1 0,0-1 1,1 0-1,-1 1 0,0-1 0,1 1 0,-1-1 1,1 1-1,0 0 0,0 0 0,0 0 1,0 0-1,0 0 0,1 0 0,-1 0 0,0 1 1,4-3-1,-4 4-236,1 0-1,-1 0 1,0 0 0,0 0 0,1 1 0,-1-1-1,0 1 1,0-1 0,1 1 0,-1 0-1,0 0 1,0 0 0,0 0 0,0 0-1,0 0 1,0 0 0,0 1 0,-1-1-1,1 1 1,0-1 0,-1 1 0,1 0 0,-1 0-1,0-1 1,1 1 0,-1 0 0,0 0-1,1 5 1,5 5 1,-1 1 0,0 1-1,4 14 1,7 33-3,13 80 0,-20-55-3742,-10-79 3001,-2-1-3370</inkml:trace>
  <inkml:trace contextRef="#ctx0" brushRef="#br0" timeOffset="782.05">275 242 1356,'-4'-3'1454,"-1"1"0,0-1 1,0 1-1,-1 0 0,1 0 0,-6-1 0,-37-3 4210,-50 16-4067,59-5-3495,59-20-14684</inkml:trace>
  <inkml:trace contextRef="#ctx0" brushRef="#br0" timeOffset="1168.08">522 174 1120,'-1'0'238,"1"0"0,-1 1 1,1-1-1,-1 1 0,1-1 0,0 0 0,-1 1 1,1-1-1,-1 1 0,1-1 0,0 1 0,0-1 1,-1 1-1,1-1 0,0 1 0,0-1 0,0 1 1,0 0-1,-1-1 0,1 1 0,0-1 0,0 1 1,0 0-1,0-1 0,0 1 0,0-1 0,1 1 1,-1-1-1,0 1 0,0 0 0,0-1 0,1 2 1,19 9 3254,50 2-3142,-44-10-385,-17-1-529,20 3-2484,-28-5 2686,0 1 1,0-1-1,0 0 1,0 0-1,0 1 1,0-1-1,0 1 1,0-1-1,0 1 1,0-1-1,-1 1 1,1 0-1,0-1 1,0 1-1,0 0 1,-1-1-1,1 1 1,0 0-1,-1 0 1,2 1-1,-3 1-897</inkml:trace>
  <inkml:trace contextRef="#ctx0" brushRef="#br0" timeOffset="1169.08">536 314 1008,'-1'1'363,"-1"0"1,1 0-1,0 0 1,-1 0-1,1 0 0,0 0 1,0 1-1,0-1 1,0 0-1,0 1 0,0-1 1,0 0-1,0 1 1,1 0-1,-1-1 0,0 3 1,1-3-124,0 0 1,0-1 0,0 1-1,0-1 1,1 1 0,-1 0-1,0-1 1,0 1-1,1-1 1,-1 1 0,1-1-1,-1 1 1,0-1 0,1 1-1,-1-1 1,1 1-1,-1-1 1,1 1 0,-1-1-1,1 0 1,0 1 0,-1-1-1,1 0 1,-1 0 0,1 1-1,0-1 1,0 0-1,28 4 4762,0-6-4252,35-12-645,-16 2-5383,0 5-6994,-40 7 1072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1:59.48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005 48 1656,'4'-2'1036,"0"0"-1,0 0 0,0 0 1,0 0-1,0 1 0,0-1 1,0 1-1,7 0 0,35-1 3848,-37 2-4292,0 0-1,0 0 0,0-1 1,0 0-1,14-4 1,-68 5-420,18-1-184,-66 1 0,57-1-11,-1 2 0,-54 7 0,91-8 32,-1 0 0,1 0 1,-1 0-1,1 0 0,-1 1 0,1-1 0,-1 0 0,1 0 0,-1 0 1,1 0-1,0 0 0,-1 1 0,1-1 0,-1 0 0,1 0 0,-1 1 1,1-1-1,0 0 0,-1 1 0,1-1 0,0 0 0,-1 1 0,1-1 1,0 0-1,-1 1 0,1-1 0,0 1 0,0-1 0,0 1 0,-1-1 1,1 1-1,0-1 0,0 1 0,0-1 0,0 0 0,0 1 0,0-1 1,0 1-1,0-1 0,0 1 0,0-1 0,0 1 0,0-1 0,0 1 1,0-1-1,0 1 0,1-1 0,-1 1 0,0-1 0,0 1 0,1-1 1,-1 0-1,0 1 0,1-1 0,-1 1 0,0-1 0,1 0 0,-1 1 1,1-1-1,0 2 45,0 0 0,0 0 0,0 0 0,-1-1 1,1 1-1,0 0 0,-1 0 0,1 0 0,-1 0 1,0 0-1,0 3 0,-1 2 39,-1 0 0,0 0 0,0 0 0,0-1 0,-1 1 0,0-1 0,-1 0 0,1 0 0,-1 0 0,0 0 0,-1-1 0,-6 8 0,-20 28 238,103-51-2144,-55 10 1680,0 0 0,0 2 0,0 0 0,0 0 0,0 2 0,23 8 0,-34-11 135,-1 1 0,0 0-1,0 0 1,0 0 0,0 1-1,0 0 1,-1 0 0,1 0-1,-1 0 1,0 1 0,0-1-1,0 1 1,0 0 0,-1 1-1,0-1 1,0 1 0,0-1-1,0 1 1,0 0 0,-1 0-1,0 0 1,0 0 0,-1 0-1,2 6 1,-3-8 18,1 0-1,-1 0 1,0 0 0,-1 0 0,1-1-1,0 1 1,-1 0 0,1 0-1,-1 0 1,0-1 0,0 1-1,0 0 1,0-1 0,-1 1-1,1-1 1,-1 1 0,1-1-1,-1 0 1,-3 3 0,1-1 19,0-1-1,-1 1 1,1-1 0,-1 0 0,0-1 0,0 1 0,0-1 0,0 0 0,-8 2-1,-5 0-472,0-1-1,0 0 0,0-2 1,0 0-1,-20-2 1,27 1-753,0-1 0,0 0 0,0-1 0,1-1 1,-1 0-1,1 0 0,-1-1 0,1 0 0,0 0 1,1-1-1,-1-1 0,-8-6 0,5-1-300</inkml:trace>
  <inkml:trace contextRef="#ctx0" brushRef="#br0" timeOffset="938.07">1168 35 452,'38'0'7528,"2"-1"-6335,71-12 0,-110 13-1118,-1 0-1,0 0 1,0 0 0,0 0 0,0 0 0,1 0 0,-1 0 0,0 0 0,0 0 0,0 0 0,0 0-1,1 0 1,-1 0 0,0 0 0,0 0 0,0 0 0,0 0 0,1 1 0,-1-1 0,0 0 0,0 0-1,0 0 1,0 0 0,0 0 0,0 0 0,1 1 0,-1-1 0,0 0 0,0 0 0,0 0 0,0 0-1,0 0 1,0 1 0,0-1 0,0 0 0,0 0 0,0 0 0,0 0 0,0 1 0,0-1 0,0 0-1,0 0 1,0 0 0,0 1 0,0-1 0,0 0 0,-3 16 2018,-10 20-184,10-30-1434,-6 27-135,0 0 1,2 1-1,2 0 0,1 1 1,1 46-1,-3 14-4717,6-94 4185,-3 17-5138,3-17 5076,0-1 0,0 1-1,0-1 1,0 1-1,0-1 1,0 0-1,0 1 1,0-1-1,0 1 1,-1-1-1,1 0 1,0 1 0,0-1-1,-1 0 1,1 1-1,0-1 1,0 0-1,-1 1 1,1-1-1,0 0 1,-1 0-1,1 1 1,0-1 0,-1 0-1,1 0 1,-1 0-1,1 1 1,0-1-1,-1 0 1,1 0-1,-1 0 1,1 0-1,0 0 1,-1 0 0,0 0-1,-2-2-923</inkml:trace>
  <inkml:trace contextRef="#ctx0" brushRef="#br0" timeOffset="1385.1">1173 234 516,'-1'0'200,"1"0"1,0 0-1,0 0 0,-1-1 1,1 1-1,0 0 1,0 0-1,-1 0 0,1 0 1,0-1-1,0 1 0,0 0 1,0 0-1,-1-1 0,1 1 1,0 0-1,0 0 0,0-1 1,0 1-1,0 0 1,0 0-1,0-1 0,0 1 1,0 0-1,0-1 0,0 1 1,0 0-1,0 0 0,0-1 1,0 1-1,0 0 0,0 0 1,0-1-1,0 1 1,0 0-1,0-1 0,0 1 1,0 0-1,1 0 0,-1 0 1,0-1-1,0 1 0,0 0 1,0 0-1,1-1 0,-1 1 1,0 0-1,0 0 1,1 0-1,-1 0 0,0 0 1,0-1-1,1 1 0,-1 0 1,0 0-1,1 0 0,26-4 4061,40 8-3302,-62-3-529,16 1-370,36 2-3980,-51-4 2485,0 0 1,0-1 0,0 0 0,-1 0-1,1 0 1,0 0 0,6-3 0,-5 0-122</inkml:trace>
  <inkml:trace contextRef="#ctx0" brushRef="#br0" timeOffset="1976.15">1647 136 1172,'2'-3'175,"-1"1"0,1-2 0,0 1 0,-1 0 0,0 0 0,0 0 0,0-1 0,0 1 0,0 0 0,-1-1 0,1 1 0,-1-1 0,0 1 0,0-1 0,0 1 0,-1 0 0,1-1 0,-1 1 0,0-1 0,0 1 0,0 0 0,0 0 0,0-1 0,-1 1 0,0 0 0,1 0 0,-1 1 0,0-1 0,-4-4 0,3 4 94,-1 1 0,1-1 0,0 1 0,-1 0 0,0 0 0,1 0 0,-1 1 0,0-1 0,0 1 0,0 0 0,0 0 0,0 0 0,0 1 0,0-1 0,0 1 0,0 0 0,0 0 0,0 0 0,0 1 0,0-1 0,0 1 0,0 0 0,0 1 0,-6 2 0,3-1 12,0 1 1,1 0-1,0 0 1,0 1 0,0 0-1,0 0 1,1 1-1,0-1 1,0 1 0,0 0-1,1 0 1,0 1 0,-6 12-1,9-17-286,-1 0 0,1 1 0,0-1-1,0 1 1,0 0 0,0-1 0,1 1-1,-1 0 1,1 0 0,-1-1 0,1 1 0,0 0-1,0 0 1,1 0 0,-1-1 0,0 1 0,1 0-1,0-1 1,-1 1 0,1 0 0,0-1 0,0 1-1,1-1 1,-1 1 0,0-1 0,1 1 0,0-1-1,-1 0 1,1 0 0,0 0 0,0 0 0,0 0-1,1-1 1,-1 1 0,0 0 0,1-1-1,-1 0 1,1 1 0,4 0 0,-4 0-126,1-1 1,-1 1-1,0-1 1,1 0-1,0 0 1,-1-1-1,1 1 1,-1-1 0,1 0-1,0 0 1,-1 0-1,1 0 1,0-1-1,-1 1 1,1-1-1,0 0 1,-1 0-1,0 0 1,1-1-1,-1 1 1,0-1-1,1 0 1,-1 0-1,0 0 1,4-4-1,-2 1 21,-1 0 0,1-1 0,-1 0-1,0 0 1,-1 0 0,1 0 0,-1 0-1,-1-1 1,1 0 0,-1 0 0,0 1-1,1-9 1,-3 15 111,0 0-1,0-1 0,0 1 1,0 0-1,0-1 1,0 1-1,0 0 0,0 0 1,0-1-1,0 1 1,0 0-1,0 0 0,0-1 1,0 1-1,0 0 1,0-1-1,0 1 1,0 0-1,0 0 0,0-1 1,1 1-1,-1 0 1,0 0-1,0-1 0,0 1 1,0 0-1,1 0 1,-1 0-1,0 0 0,0-1 1,0 1-1,1 0 1,-1 0-1,0 0 0,0 0 1,1 0-1,-1-1 1,0 1-1,1 0 1,-1 0-1,0 0 0,0 0 1,1 0-1,-1 0 1,0 0-1,0 0 0,1 0 1,-1 0-1,1 0 1,9 16 394,4 25 540,-10-21-513,0-1 0,-2 1 1,0 0-1,-2 0 0,0 0 0,-1 0 0,-5 28 1,5-43-344,0 1 0,-1-1 1,0 1-1,0-1 1,0 0-1,-1 0 0,0 0 1,0 0-1,0 0 1,0-1-1,-1 1 0,0-1 1,-4 4-1,4-5-88,0 0 0,0-1-1,0 0 1,0 0 0,-1 0-1,1-1 1,0 1 0,-1-1 0,0 0-1,1 0 1,-1 0 0,1-1 0,-1 0-1,0 0 1,0 0 0,1 0-1,-1-1 1,-5-1 0,5 1-334,0 0 0,0-1 0,1 1 0,-1-1 0,1 0 0,-1 0 0,1-1 1,0 1-1,0-1 0,0 0 0,-5-5 0,6 5-232,0 0-1,0 0 1,0 0 0,1-1 0,-1 1 0,1-1 0,0 0-1,0 0 1,0 1 0,1-1 0,-1-1 0,1 1-1,0 0 1,0 0 0,1 0 0,-1-1 0,1 1-1,0 0 1,0 0 0,1-8 0,3-5-682</inkml:trace>
  <inkml:trace contextRef="#ctx0" brushRef="#br0" timeOffset="2374.17">1871 178 64,'9'10'14189,"-7"10"-8669,-9 26-6054,3-24 1695,3 43-3593,7-31-3561,8-7-4169,-9-21 8789</inkml:trace>
  <inkml:trace contextRef="#ctx0" brushRef="#br0" timeOffset="2774.2">2021 57 288,'-27'-13'3478,"-12"-6"797,18 2 2777,21 17-6913,0 0-1,1-1 0,-1 1 0,0-1 0,0 1 1,1 0-1,-1-1 0,0 1 0,1 0 0,-1-1 1,0 1-1,1 0 0,-1-1 0,1 1 0,-1 0 1,0 0-1,1-1 0,-1 1 0,1 0 0,-1 0 1,1 0-1,-1 0 0,1 0 0,-1 0 1,1 0-1,-1 0 0,1 0 0,-1 0 0,1 0 1,-1 0-1,1 0 0,-1 0 0,0 0 0,1 0 1,0 1-1,27-2-203,-26 1 296,33 0-75,-15-1-160,0 0 0,0 2-1,-1 0 1,1 1 0,33 9-1,-52-10 4,0-1-1,0 1 1,0 0-1,0 0 1,0-1-1,-1 1 1,1 0-1,0 0 1,-1 0-1,1 0 1,0 0-1,-1 0 1,1 0 0,-1 0-1,0 0 1,1 1-1,-1-1 1,0 0-1,1 0 1,-1 0-1,0 0 1,0 1-1,0-1 1,0 0-1,0 0 1,-1 0-1,1 0 1,0 2-1,-10 44 31,5-27-14,0 25-3,1 0 1,3 0 0,4 47-1,1-43-4663,0-1-4840</inkml:trace>
  <inkml:trace contextRef="#ctx0" brushRef="#br0" timeOffset="3141.23">2055 182 1368,'-1'0'364,"1"-1"0,-1 1 1,0-1-1,1 0 0,-1 1 0,1-1 0,-1 0 0,1 0 1,-1 1-1,1-1 0,0 0 0,-1 0 0,1 0 0,0 0 0,-1 1 1,1-1-1,0 0 0,0 0 0,0 0 0,0 0 0,0 0 0,0 0 1,0 1-1,0-1 0,0 0 0,1-1 0,0 1-89,-1 0 0,1 1-1,0-1 1,0 1 0,0-1-1,0 1 1,0-1 0,0 1-1,1-1 1,-1 1 0,0 0-1,0 0 1,0 0 0,0 0-1,0 0 1,0 0 0,3 0-1,66 12 1911,-53-8-1999,-9-3-153,60 7-3551,-62-7 2124,-1-1 0,1 0 0,0-1-1,-1 1 1,1-1 0,-1 0 0,1-1 0,-1 1-1,10-5 1,-9 3 322</inkml:trace>
  <inkml:trace contextRef="#ctx0" brushRef="#br0" timeOffset="3944.29">2438 40 1112,'-9'-14'4174,"2"14"-1052,-5 26 868,10-18-3410,-12 26 2522,8-22-2474,1 1 0,0-1 0,1 1 0,0 0 0,1 1 0,1-1 1,-2 20-1,5-31-602,-1 0 1,1 1 0,0-1-1,0 0 1,0 0-1,0 0 1,0 0 0,1 0-1,-1-1 1,0 1 0,1 0-1,0 0 1,-1-1 0,1 1-1,0-1 1,0 0 0,0 0-1,0 1 1,0-1 0,0 0-1,0 0 1,0-1-1,0 1 1,0 0 0,1-1-1,-1 1 1,0-1 0,0 0-1,1 0 1,2 0 0,12 1-38,0 0 1,29-4 0,-43 3 5,28-4-63,4-5-3318,-8-9-3378,-26 17 6197,0 0 1,0-1-1,0 1 0,0 0 0,0-1 1,0 1-1,-1-1 0,1 1 0,-1-1 1,1 0-1,-1 1 0,0-1 0,1 1 1,-1-1-1,0 0 0,0 1 0,0-4 0,-2-6-668</inkml:trace>
  <inkml:trace contextRef="#ctx0" brushRef="#br0" timeOffset="3945.29">2535 19 2488,'-10'9'8635,"5"10"-4629,3 24-1865,2-34-1172,2 140 1963,1-19-7029,-4-88-2889,-7 44-1,3-62 5191,0-3 635</inkml:trace>
  <inkml:trace contextRef="#ctx0" brushRef="#br0" timeOffset="5988.44">1954 796 1004,'-5'0'16802,"-7"7"-11008,-20 9-7735,22-18 3747,10 2-1805,0-1-1,0 1 0,0-1 1,0 0-1,0 1 0,0-1 0,0 0 1,0 1-1,0-1 0,0 1 1,0-1-1,1 0 0,-1 1 0,0-1 1,0 1-1,1-1 0,-1 1 1,0-1-1,1 1 0,-1-1 0,0 1 1,1-1-1,-1 1 0,1-1 0,-1 1 1,1 0-1,-1-1 0,1 1 1,-1 0-1,1-1 0,-1 1 0,1 0 1,-1-1-1,1 1 0,0 0 1,-1 0-1,2 0 0,22-9-71,-23 8 71,-1 1 0,1 0 0,-1 0 0,0 0-1,1 0 1,-1 1 0,0-1 0,1 0 0,-1 0 0,0 0 0,1 0 0,-1 0 0,0 0 0,1 0 0,-1 1 0,0-1 0,1 0 0,-1 0 0,0 1-1,0-1 1,1 0 0,-1 0 0,0 1 0,0-1 0,1 0 0,-1 0 0,0 1 0,0-1 0,0 0 0,0 1 0,1-1 0,-1 0 0,0 1 0,0-1-1,0 1 1,0-1 0,0 0 0,0 1 0,0 0 0,-9 15 276,-21 10 729,30-26-999,0 0 0,0 1 0,0-1 1,-1 0-1,1 0 0,0 0 0,0 0 0,-1 0 1,1 0-1,0 1 0,0-1 0,0 0 0,-1 0 0,1 0 1,0 0-1,0 0 0,-1 0 0,1 0 0,0 0 1,0 0-1,0 0 0,-1 0 0,1 0 0,0 0 1,0 0-1,-1 0 0,1-1 0,0 1 0,0 0 0,0 0 1,-1 0-1,1 0 0,0 0 0,0 0 0,0-1 1,-1 1-1,1 0 0,0 0 0,0 0 0,0 0 0,0-1 1,0 1-1,-1 0 0,1 0 0,0 0 0,0-1 1,3-15 58,17-26-160,-16 34 125,5-8-78,-4 18 339,-4 31 458,-2-13-757,0 26 992,-6-5-4450,4-33 2045,0-1 0,0 0 1,0 1-1,-1-2 0,0 1 0,0 0 0,-1-1 0,0 0 1,0 0-1,0 0 0,-1-1 0,0 1 0,0-1 0,-9 5 1,-6 4-100</inkml:trace>
  <inkml:trace contextRef="#ctx0" brushRef="#br0" timeOffset="8379.62">1594 643 648,'0'-4'5337,"-1"5"-4881,-3 0-4791</inkml:trace>
  <inkml:trace contextRef="#ctx0" brushRef="#br0" timeOffset="9027.67">1473 631 992,'-1'0'274,"-1"0"-1,1 0 0,-1 0 1,1 0-1,0 0 1,-1 0-1,1-1 1,-1 1-1,1 0 1,0-1-1,-1 1 1,1-1-1,0 0 1,0 1-1,0-1 0,-1 0 1,1 0-1,0 0 1,-1-1-1,2 1-128,0 0 0,1 0 0,-1 1-1,1-1 1,-1 0 0,1 0 0,0 1-1,-1-1 1,1 1 0,0-1 0,-1 0 0,1 1-1,0-1 1,0 1 0,0 0 0,-1-1-1,1 1 1,0-1 0,0 1 0,1 0 0,60-17 921,-46 14-953,0 1 1,0 1-1,28 2 0,-41-1 27,0 0 1,0 1-1,1-1 0,-1 1 0,0 0 1,0 0-1,0 0 0,1 0 1,-2 1-1,1-1 0,4 4 0,-6-4 26,0 0 0,0 0-1,0 0 1,-1 0 0,1 0-1,0 0 1,-1 0 0,1 1-1,0-1 1,-1 0 0,0 0-1,1 1 1,-1-1 0,0 0-1,0 1 1,1-1-1,-1 0 1,0 1 0,0-1-1,0 0 1,-1 1 0,1-1-1,0 0 1,0 1 0,-1-1-1,1 0 1,-1 0 0,0 2-1,-1 1 44,-1 0 0,1-1 0,-1 1-1,0-1 1,1 0 0,-1 0 0,-1 0-1,1 0 1,0-1 0,-1 1 0,1-1-1,-1 0 1,0 0 0,0 0 0,0-1-1,0 1 1,-8 1 0,-26 15 435,40-16-653,0 0-1,1 0 1,-1 0 0,1 0 0,0 0-1,0-1 1,0 1 0,0-1-1,0 0 1,0 0 0,3 1-1,-3-1-29,6 3-26,-1 0 0,0 1-1,0 0 1,0 0-1,0 1 1,-1 0-1,1 0 1,10 14 0,-17-19 61,1 1 0,-1-1-1,0 1 1,0 0 0,0 0 0,0-1 0,0 1 0,-1 0 0,1 0 0,0 0 0,-1 0 0,1 0 0,-1 0 0,0 0 0,0 0 0,0 0 0,0 0-1,0 0 1,0 2 0,-2-2 9,1 0-1,0 0 0,0 0 1,-1 0-1,1 0 1,-1 0-1,1 0 0,-1-1 1,0 1-1,0 0 0,0-1 1,0 0-1,0 1 1,0-1-1,0 0 0,0 0 1,0 0-1,-1 0 1,1-1-1,-4 2 0,-3 0-111,-1 0-1,0 0 1,0-1-1,0 0 1,0-1-1,0 0 1,0-1-1,1 0 1,-1 0-1,-13-4 1,19 4-448,-1-1 0,0 0 0,1 0 1,-1 0-1,1 0 0,-1-1 0,1 1 0,0-1 0,0 0 0,-4-4 1,6 4-150,0 1 0,0 0 1,1-1-1,-1 0 0,0 1 1,1-1-1,0 0 0,-1 0 0,1 0 1,0 0-1,1 0 0,-1 0 1,0 0-1,1 0 0,0 0 1,0 0-1,0-4 0,1-4-429</inkml:trace>
  <inkml:trace contextRef="#ctx0" brushRef="#br0" timeOffset="9819.73">2160 565 468,'-5'14'10578,"-7"7"-4338,5-8-5251,0-1 0,0 2 0,-7 21 0,13-33-965,0 0 1,1 0-1,-1 0 1,1 0-1,-1 1 1,1-1-1,0 0 1,0 0 0,0 1-1,0-1 1,0 0-1,0 0 1,1 0-1,-1 1 1,1-1-1,-1 0 1,1 0 0,0 0-1,0 0 1,0 0-1,0 0 1,0 0-1,0 0 1,1-1-1,-1 1 1,1 0-1,-1-1 1,1 1 0,-1-1-1,3 2 1,1-1-1,0 0 0,1 0 0,-1-1 0,1 1 1,-1-1-1,1 0 0,-1-1 0,1 0 1,-1 1-1,1-2 0,0 1 0,-1-1 0,7-1 1,3-1-71,0 0 1,-1-1-1,25-11 1,-36 14 830,8-4-2294,-11 4 1049,1 1 0,-1-1 1,0 1-1,1-1 0,-1 1 0,0 0 1,0-1-1,1 1 0,-1-1 0,0 0 1,0 1-1,0-1 0,0 1 0,1-1 1,-1 1-1,0-1 0,0 1 0,0-1 1,0 1-1,0-1 0,-1 0 0,1 1 1,0-1-1,0 1 0,0-1 0,0 1 0,-1-1 1,1 1-1,0-1 0,0 1 0,-1-1 1,1 1-1,0 0 0,-1-1 0,1 1 1,0-1-1,-1 1 0,1 0 0,-1-1 1,1 1-1,-2-1 0,-2-5-1042</inkml:trace>
  <inkml:trace contextRef="#ctx0" brushRef="#br0" timeOffset="10233.76">2260 541 1124,'-1'13'11769,"-3"25"-6458,10 106-875,-1-38-6216,-5-53-3730,-2 0-4486,2-28 5733,1-13 3188</inkml:trace>
  <inkml:trace contextRef="#ctx0" brushRef="#br0" timeOffset="10848.81">2855 1162 544,'0'1'81,"0"-1"0,0 0 0,0 1 0,0-1 0,0 0 1,0 1-1,0-1 0,0 0 0,0 0 0,0 1 0,0-1 0,0 0 0,0 1 0,1-1 0,-1 0 0,0 0 0,0 1 0,0-1 1,1 0-1,-1 0 0,0 0 0,0 1 0,0-1 0,1 0 0,-1 0 0,0 0 0,0 0 0,1 1 0,-1-1 0,0 0 1,1 0-1,-1 0 0,0 0 0,1 0 0,-1 0 0,0 0 0,0 0 0,1 0 0,-1 0 0,0 0 0,1 0 0,-1 0 0,0 0 1,1 0-1,-1 0 0,0 0 0,0 0 0,1-1 0,-1 1 0,0 0 0,0 0 0,1 0 0,-1 0 0,0-1 0,0 1 1,1 0-1,-1 0 0,0 0 0,0-1 0,0 1 0,1 0 0,-1-1 0,20-5-2306,-13 1 181,-4 2 1305</inkml:trace>
  <inkml:trace contextRef="#ctx0" brushRef="#br0" timeOffset="11620.87">2868 1095 628,'-2'1'406,"1"0"0,-1 1 0,0-1 0,0 0 0,0 0 0,0 0 0,0 0 0,0-1 1,0 1-1,0-1 0,-3 1 0,-48 2 1901,27-2-1456,-517 18 1579,368-17-2570,-459-9 291,-130 3-52,580 15-507,-83 2 201,210-15 212,37 0-8,0 1-1,-1 1 1,1 1 0,-35 7 0,53-9-637,9-2-2282,12-4-2237,-10 5 3799</inkml:trace>
  <inkml:trace contextRef="#ctx0" brushRef="#br0" timeOffset="12066.9">138 1130 356,'4'1'2112,"-1"-1"28,-1-2-531,-2 0-601,1 0-520,0-1-448,-1 0-372,0 0-256,0-1-236,0 0-329,0 2-391,-1-1-16,-2 1 288</inkml:trace>
  <inkml:trace contextRef="#ctx0" brushRef="#br0" timeOffset="12705.95">325 590 976,'-23'2'2866,"15"-2"-1487,-1 1 0,1 0 1,0 0-1,0 1 0,-14 8 4663,34-7-4411,13 1-1130,193-19 534,-214 14-174,-236 33 873,273-34-1717,-27 2-20,1 0 1,-1-1-1,0-1 1,1 0-1,-1-1 1,0 0-1,-1-1 1,26-11-1,-99 21 579,28-2 51,11-1-5554,48-13-7344,-1 3 7301,-12 3 3695</inkml:trace>
  <inkml:trace contextRef="#ctx0" brushRef="#br0" timeOffset="13937.04">2565 709 276,'1'-1'416,"0"-1"0,0 1 0,0-1 0,0 0 0,0 1 0,-1-1 0,1 0 0,0 1 0,-1-1 0,1 0 1,-1 0-1,0 0 0,1 1 0,-1-1 0,0 0 0,-1-3 0,2 4-324,-1-1 1,0 0-1,0 1 0,0-1 1,0 0-1,0 1 0,0-1 1,0 0-1,0 1 1,-1-1-1,1 0 0,-1 1 1,1-1-1,-1 1 0,0-1 1,1 1-1,-1-1 1,0 1-1,0 0 0,0-1 1,0 1-1,0 0 0,-1 0 1,0-1-1,-2 1 218,0 0 1,1 0-1,-1 1 0,0-1 0,0 1 0,0 0 1,0 0-1,0 1 0,1-1 0,-1 1 1,0 0-1,0 0 0,1 0 0,-1 0 0,1 1 1,-1 0-1,1-1 0,-1 1 0,1 0 0,0 1 1,0-1-1,0 1 0,0-1 0,0 1 1,1 0-1,-1 0 0,-3 6 0,2-5-168,1 1-1,0 0 1,0 0 0,0 0-1,0 0 1,1 0 0,0 1-1,0-1 1,0 1 0,1 0-1,-1-1 1,1 1 0,1 0-1,-1 0 1,1 0 0,0 0-1,2 10 1,0-11-133,1 0 1,-1 0-1,1 0 0,0 0 1,0 0-1,1-1 0,0 1 1,-1-1-1,1 0 0,1 0 1,-1-1-1,1 1 0,-1-1 1,1 0-1,0 0 0,0-1 1,0 1-1,0-1 0,1 0 1,-1-1-1,7 2 0,-7-1-19,-1-1 0,1 0 0,0 0-1,-1-1 1,1 1 0,0-1 0,-1 0 0,1 0-1,0-1 1,0 1 0,-1-1 0,1 0-1,-1-1 1,1 1 0,-1-1 0,1 1-1,-1-1 1,0-1 0,0 1 0,0-1-1,0 1 1,0-1 0,0 0 0,-1 0-1,6-7 1,-7 5-23,0 0 1,0 0-1,-1 0 0,1 0 0,-1 0 0,0 0 0,-1 0 1,1 0-1,-1 0 0,0 0 0,0 0 0,-1 0 0,0 0 1,0 0-1,0 0 0,0 0 0,-4-9 0,3 7-282,-1 0-1,1 1 0,-1-1 0,-1 1 1,1 0-1,-1 0 0,0 0 1,0 0-1,-1 1 0,0 0 1,0 0-1,-8-6 0,9 8-615,-1 2-1,0-1 1,-1 1-1,1-1 1,0 1-1,0 1 1,0-1-1,-1 1 1,1 0-1,0 0 1,0 1-1,-1-1 1,1 1-1,-10 3 1,-2 0-587</inkml:trace>
  <inkml:trace contextRef="#ctx0" brushRef="#br0" timeOffset="15020.12">1248 657 60,'-2'-2'382,"-1"0"1,0 1-1,1-1 0,-1 0 1,0 1-1,0 0 1,0 0-1,-1 0 0,1 0 1,0 0-1,0 1 0,0-1 1,-1 1-1,1 0 1,0 0-1,-1 0 0,1 0 1,0 1-1,0-1 0,0 1 1,-1 0-1,1 0 1,0 0-1,0 0 0,-5 3 1,-1 1 433,0-1 1,0 1 0,1 1 0,-1-1 0,1 2 0,0-1-1,-7 9 1,9-8-538,0 0 1,1 0-1,0 1 0,0-1 1,1 1-1,0 0 0,0 0 1,1 1-1,0-1 0,1 1 1,0-1-1,0 1 0,-1 9 1,3-15-269,0 1 0,0-1 0,1 1 1,-1-1-1,1 1 0,-1-1 0,1 1 0,0-1 1,0 0-1,1 0 0,-1 0 0,1 1 1,0-1-1,-1 0 0,1-1 0,0 1 1,1 0-1,-1-1 0,0 1 0,1-1 1,0 0-1,-1 1 0,1-1 0,0 0 1,0-1-1,0 1 0,0-1 0,1 1 1,-1-1-1,0 0 0,0 0 0,1 0 1,-1-1-1,1 1 0,6-1 0,-2 1-28,0 0 0,1-1 0,-1 0 0,0-1 0,1 1 0,-1-2 0,0 1 0,1-1 0,-1 0 0,0-1 0,-1 0 0,1 0 0,7-5 0,-11 6 4,0-1 1,-1 1 0,1-1-1,-1 0 1,1 0 0,-1 0 0,0 0-1,0-1 1,-1 1 0,1-1-1,-1 0 1,1 0 0,-1 1-1,0-2 1,-1 1 0,1 0-1,-1 0 1,0 0 0,0-1-1,0 1 1,0-1 0,-1 1-1,0 0 1,0-1 0,0-6 0,-1 2-229,-1 0 1,0 1 0,0-1 0,-1 0 0,0 1 0,-1 0 0,1-1-1,-1 1 1,-10-13 0,11 17-268,0 0 1,0 1-1,0 0 0,-1 0 1,1 0-1,-1 0 0,0 0 1,0 1-1,-4-3 0,4 4-279,1-1 0,0 1 0,-1 0 0,1 1 0,-1-1 0,1 0 0,-1 1 0,0 0 0,1 0 0,-1 0 1,1 0-1,-8 2 0,2 0-865</inkml:trace>
  <inkml:trace contextRef="#ctx0" brushRef="#br0" timeOffset="15522.16">793 637 1204,'-12'4'952,"0"1"1,0 0-1,1 1 0,0 0 0,0 0 0,0 1 0,0 1 1,-13 13-1,21-18-686,0 0 0,0 0 1,0 1-1,0-1 0,1 1 0,0 0 1,0-1-1,0 1 0,0 0 0,0 0 0,1 0 1,-2 8-1,3-9-152,0 0 1,0 0 0,0 0-1,1 0 1,-1 0-1,1 0 1,-1 0-1,1 0 1,0 0-1,0 0 1,1 0-1,-1 0 1,0-1-1,1 1 1,0 0-1,0-1 1,-1 1-1,2-1 1,3 4-1,-3-3-102,0 0-1,1 0 0,-1 0 0,1-1 0,-1 1 1,1-1-1,0 0 0,0 0 0,0-1 0,0 1 0,1-1 1,-1 0-1,0 0 0,1 0 0,-1 0 0,0-1 0,1 0 1,-1 0-1,1 0 0,-1 0 0,0-1 0,1 0 1,-1 0-1,0 0 0,0 0 0,1 0 0,-1-1 0,0 0 1,0 0-1,5-4 0,-3 3 12,-1-1-1,0 0 1,0 0-1,0-1 1,0 1-1,-1-1 1,0 0-1,0 0 1,0-1-1,0 1 1,-1-1-1,0 0 1,0 0-1,-1 0 1,0 0-1,0 0 1,0-1-1,0 1 1,0-13-1,-2 12 9,0-1 0,0 1 0,-1-1 0,0 1-1,0-1 1,-1 1 0,0 0 0,0 0 0,0 0 0,-1 0-1,-5-8 1,7 12-123,-1 1-1,0 0 0,0 0 0,0 0 0,0 0 1,0 0-1,0 0 0,0 0 0,0 1 0,-1-1 1,1 1-1,-1-1 0,-3 0 0,2 1-295,1 0 0,-1 0 0,1 1 0,-1 0 0,1 0 0,-1 0 0,1 0 0,-1 0 0,1 1 0,-1-1 0,1 1 0,-1 0 0,-3 1 0,-43 26-7436,33-18 6315</inkml:trace>
  <inkml:trace contextRef="#ctx0" brushRef="#br0" timeOffset="18255.37">2537 1350 412,'7'-31'7403,"-7"30"-7278,0 0 1,0 1 0,1-1-1,-1 0 1,0 1 0,0-1-1,0 0 1,1 0-1,-1 1 1,0-1 0,1 0-1,-1 1 1,1-1 0,-1 1-1,1-1 1,-1 1 0,1-1-1,-1 1 1,1-1-1,-1 1 1,1-1 0,0 1-1,-1 0 1,1-1 0,0 1-1,-1 0 1,1-1 0,0 1-1,0 0 1,-1 0-1,1 0 1,0 0 0,0 0-1,-1 0 1,1 0 0,0 0-1,0 0 1,0 0 0,0 1-43,-1-1 1,1 1 0,0 0-1,-1 0 1,1-1 0,-1 1 0,0 0-1,1 0 1,-1 0 0,0 0-1,1 0 1,-1-1 0,0 1 0,0 0-1,0 0 1,0 0 0,0 0 0,0 0-1,0 0 1,0 0 0,0 0-1,0 0 1,0 0 0,-1-1 0,1 1-1,0 0 1,-1 0 0,1 0 0,0 0-1,-1 0 1,1-1 0,-1 1-1,1 0 1,-1-1 0,0 1 0,-1 1-1,-22 27 2519,14-19-1758,4-6-599,1 0 1,0 1-1,0 0 0,1 0 0,0 1 0,-6 7 0,10-12-230,0-1 0,-1 1-1,1 0 1,0 0 0,-1 0 0,1-1-1,0 1 1,0 0 0,0 0 0,0 0-1,0 0 1,0 0 0,0-1-1,0 1 1,0 0 0,0 0 0,1 0-1,-1 0 1,0 0 0,0-1 0,1 1-1,0 1 1,0-1 0,0 1 0,1-1 0,-1 1 0,1-1 0,0 0 0,-1 0 0,1 0 0,0 0 0,0 0 0,-1 0 0,1-1 1,0 1-1,0 0 0,2-1 0,24 5-19,1-1 0,-1-2 0,1-1 0,0-1 0,51-8 0,-50 5-162,-9-1-74,-16-4-3198,-22-14-6987,1 5 5752,10 9 3028</inkml:trace>
  <inkml:trace contextRef="#ctx0" brushRef="#br0" timeOffset="18770.4">2647 1248 664,'-3'1'860,"1"1"1,0 0-1,0 0 0,0 0 0,0 0 1,0 1-1,1-1 0,-1 0 0,1 1 1,-1-1-1,1 1 0,0 0 0,-2 3 0,2 1 25,-1 0-1,1 0 1,0 0-1,0 1 1,1 7-1,1 11-250,1-1 0,7 29 0,-6-41-271,1 9-599,0-5-451,-1 0-1,1 30 1,-7-21-4677,-5-2-4510,5-20 8218,-2-3 581</inkml:trace>
  <inkml:trace contextRef="#ctx0" brushRef="#br0" timeOffset="19503.46">2142 1287 780,'-25'-3'9030,"31"-5"-3489,5 0-5018,-5 5-419,0-1 1,1 1-1,0 0 0,-1 1 1,1-1-1,0 1 0,0 1 0,0-1 1,8 1-1,-11 0-83,0 1 1,1-1-1,-1 1 0,0 1 1,0-1-1,0 0 1,0 1-1,0 0 0,0 0 1,0 0-1,-1 0 0,1 1 1,0 0-1,0 0 0,-1 0 1,1 0-1,3 3 1,-6-4 38,-1-1 1,1 1-1,-1 0 1,1-1 0,-1 1-1,1 0 1,-1 0-1,1-1 1,-1 1 0,0 0-1,1 0 1,-1-1 0,0 1-1,0 0 1,1 0-1,-1 0 1,0 0 0,0-1-1,0 1 1,0 0-1,0 0 1,0 0 0,-1 0-1,1-1 1,0 1 0,0 0-1,-1 1 1,-18 21 725,-30 6-279,-1-10-222,58-20-330,1 1 0,-1 0 0,0 1 0,1 0 0,-1 0 0,0 1 0,12 3 0,-18-4 42,0-1 0,0 1-1,0-1 1,0 1 0,0 0-1,0 0 1,0 0 0,0 0 0,0 0-1,-1 0 1,1 0 0,0 1-1,-1-1 1,1 1 0,-1-1-1,1 1 1,-1 0 0,0-1 0,1 1-1,-1 0 1,0 0 0,0 0-1,-1 0 1,1 0 0,0 0 0,-1 0-1,1 0 1,-1 0 0,1 0-1,-1 4 1,-1-3 11,0-1 0,0 1 0,0 0 0,0-1 0,0 0-1,0 1 1,-1-1 0,1 0 0,-1 0 0,0 1 0,0-1 0,0-1 0,0 1 0,0 0 0,0 0-1,0-1 1,0 1 0,-1-1 0,1 0 0,-1 0 0,1 1 0,-1-2 0,1 1 0,-4 1 0,-6 1-266,0 1 1,-1-1-1,1-1 1,0 0-1,-20-1 1,-13-10-5542,40 7 4189,0 0 0,0-1 0,0 0 0,1 0 0,-1 0 0,-7-7 0,1-1 283</inkml:trace>
  <inkml:trace contextRef="#ctx0" brushRef="#br0" timeOffset="20000.5">1881 1412 1648,'2'32'10571,"5"2"-3651,0 11-2665,-6-2-5270,-2-39 424,0 0-1,1-1 1,-1 1-1,-1-1 1,1 1-1,0-1 1,-1 0-1,0 0 1,-2 4-1,1-3-452,0-1-1,0 0 0,0 0 0,0 0 1,0-1-1,0 1 0,-1-1 1,0 0-1,-5 3 0,-15 4-3630,12-6 3497</inkml:trace>
  <inkml:trace contextRef="#ctx0" brushRef="#br0" timeOffset="22102.65">1641 1287 48,'1'0'128,"-1"0"-1,0 0 1,0 0 0,1 0 0,-1 0-1,0 0 1,0-1 0,1 1 0,-1 0-1,0 0 1,0 0 0,0 0-1,1-1 1,-1 1 0,0 0 0,0 0-1,0 0 1,0-1 0,1 1-1,-1 0 1,0 0 0,0-1 0,0 1-1,0 0 1,0 0 0,0-1 0,0 1-1,0 0 1,0 0 0,0-1-1,0 1 1,0 0 0,0-1 0,0 1-1,0 0 1,0 0 0,0-1-1,0 1 1,0 0 0,0 0 0,0-1-1,0 1 1,-1 0 0,1 0 0,0 0-1,0-1 1,0 1 0,0 0-1,-1 0 1,1 0 0,0-1 0,0 1-1,0 0 1,-1 0 0,1 0-1,0 0 1,0 0 0,-1-1 0,1 1-1,0 0 1,0 0 0,-1 0 0,1 0-1,0 0 1,0 0 0,-1 0-1,1 0 1,-7 1 44</inkml:trace>
  <inkml:trace contextRef="#ctx0" brushRef="#br0" timeOffset="22551.69">1702 1254 36,'0'-1'183,"0"0"0,0 0 0,0-1 0,0 1 0,0 0 0,0 0 0,0 0 0,0 0 0,0 0 0,0 0 0,-1 0 0,1 0 1,0-1-1,-1 1 0,1 0 0,-1 0 0,0 0 0,1 1 0,-1-1 0,0 0 0,1 0 0,-1 0 0,0 0 0,0 1 0,0-1 0,1 0 0,-1 1 0,0-1 0,-2 0 0,1 0 110,0 1 0,-1 0 0,1 0 0,0 0 0,0 1 0,-1-1 0,1 1 0,0-1 0,0 1 0,0-1 0,0 1 0,0 0 0,-4 2 0,-4 4 962,-1-1 0,1 1 1,1 1-1,-13 12 0,13-10-838,1 0 0,0 1 0,1 0 0,0 0 0,1 1-1,0-1 1,1 1 0,0 1 0,-4 16 0,8-26-411,0 0 1,0 1-1,1-1 0,-1 0 0,1 0 0,0 1 0,0-1 0,0 0 1,0 1-1,0-1 0,1 0 0,0 0 0,-1 1 0,1-1 0,0 0 1,1 0-1,-1 0 0,0 0 0,1 0 0,0 0 0,0-1 1,-1 1-1,2 0 0,-1-1 0,0 0 0,0 1 0,1-1 0,-1 0 1,1 0-1,0 0 0,0-1 0,0 1 0,0-1 0,0 1 0,0-1 1,0 0-1,0 0 0,0 0 0,0-1 0,1 1 0,5-1 1,-4 1-19,1-1 1,0 0 0,0 0 0,0-1 0,0 0 0,0 0 0,0 0 0,0-1 0,-1 1-1,1-2 1,-1 1 0,1 0 0,-1-1 0,5-4 0,-8 6 8,0 0 1,0-1-1,0 1 1,-1-1-1,1 1 1,0-1-1,-1 1 1,1-1-1,-1 0 1,0 0-1,0 0 1,0 0-1,0 0 1,0 0-1,0 0 1,0 0-1,-1-1 1,1 1-1,-1 0 1,1 0-1,-1 0 0,0-1 1,0 1-1,0 0 1,0-1-1,-1 1 1,1 0-1,0 0 1,-1 0-1,0-1 1,1 1-1,-1 0 1,0 0-1,0 0 1,0 0-1,0 0 1,-1 0-1,1 0 1,-3-2-1,1 1 6,0 0-1,-1 1 1,1-1-1,-1 1 1,1-1-1,-1 1 1,0 0-1,0 1 1,0-1-1,0 1 1,0 0-1,0-1 1,0 2-1,-1-1 1,1 0-1,0 1 1,0 0-1,-1 0 1,1 0-1,0 1 1,-5 0-1,-7 2-81,1-1 0,-1 2 0,1 0 0,-20 9-1,5 1-5097,12 0-6940,16-12 10487</inkml:trace>
  <inkml:trace contextRef="#ctx0" brushRef="#br0" timeOffset="23860.78">1089 1237 476,'-10'3'500,"8"-3"-149,1 1 1,-1-1-1,0 0 0,0 0 1,1 1-1,-1-1 0,0 0 1,0 0-1,1-1 0,-1 1 1,0 0-1,0 0 0,1-1 1,-4 0-1,11-2 1478,0 0-1205,0 0 0,-1 1 0,1 0 0,0 0 0,0 0 0,12-1-1,-18 3-584,8-1 3239,28-2-2904,-7-2-307,33-5-59,-60 9-13,0 1-1,1 0 1,-1 0 0,0 0-1,0 0 1,0 0-1,0 1 1,1-1 0,-1 0-1,0 1 1,0 0-1,0 0 1,0-1 0,0 1-1,0 0 1,0 1-1,0-1 1,-1 0 0,1 0-1,0 1 1,1 1-1,-3 1 72,0-1-1,0 1 1,-1-1-1,1 1 1,-1-1-1,0 1 1,0-1-1,0 0 1,-3 6-1,0 1 501,-11 39 384,-28 111 1306,38-136-4868,2 0-1,-1 36 0,4-60 2374,0 1 0,0-1 0,0 0 0,0 1-1,0-1 1,0 0 0,0 1 0,0-1-1,0 0 1,0 1 0,0-1 0,0 0-1,0 1 1,0-1 0,0 0 0,0 0-1,1 1 1,-1-1 0,0 0 0,0 1 0,0-1-1,0 0 1,1 0 0,-1 0 0,0 1-1,0-1 1,1 0 0,-1 0 0,0 0-1,0 1 1,1-1 0,-1 0 0,0 0-1,1 0 1,-1 0 0,0 0 0,1 0-1,-1 0 1,0 1 0,1-1 0,-1 0 0,0 0-1,0 0 1,1-1 0,2-1-1178</inkml:trace>
  <inkml:trace contextRef="#ctx0" brushRef="#br0" timeOffset="24369.83">1136 1395 1672,'-4'-2'9421,"8"-2"-3797,24-5-1861,38-5-4042,-31 13-19,12-2-1815,-18-3-6553,-39 7-38</inkml:trace>
  <inkml:trace contextRef="#ctx0" brushRef="#br0" timeOffset="24788.85">941 1270 624,'16'-6'1157,"-8"5"-756,0-2 1,0 1 0,0-1 0,0 0 0,-1 0 0,0-1-1,1 0 1,-1-1 0,-1 0 0,10-8 0,-16 13-370,0 0 1,0-1-1,0 1 1,0-1 0,0 1-1,0-1 1,0 1 0,0 0-1,0-1 1,-1 1-1,1 0 1,0-1 0,0 1-1,-1-1 1,1 1-1,0 0 1,0 0 0,-1-1-1,1 1 1,0 0 0,-1-1-1,1 1 1,0 0-1,-1 0 1,1 0 0,0-1-1,-1 1 1,1 0 0,-1 0-1,1 0 1,0 0-1,-1 0 1,1 0 0,-1 0-1,1 0 1,-1 0-1,1 0 1,0 0 0,-1 0-1,1 0 1,-1 0 0,1 0-1,0 0 1,-1 0-1,1 0 1,-1 1 0,-24-1 626,-8 4 315,11-4-338,1 2 0,-1 1 0,1 1 1,0 0-1,0 2 0,0 0 0,-21 10 0,41-15-534,-1 0 0,1 0 1,-1 0-1,1 0 0,0 0 0,-1 0 0,1 0 1,0 1-1,0-1 0,0 0 0,0 1 0,0-1 1,0 1-1,0-1 0,0 1 0,1 0 0,-1-1 1,1 1-1,-1 0 0,1-1 0,0 1 1,-1 2-1,9 40 1713,-7-41-1710,0 0-1,1 1 1,-1-1 0,0 1-1,-1-1 1,1 1-1,-1 0 1,1-1 0,-1 1-1,0-1 1,0 1-1,-1 0 1,1-1-1,-1 1 1,0-1 0,0 1-1,0-1 1,0 1-1,-1-1 1,-1 4 0,69-34-1194,-53 22 878,-1 0 0,1 2 0,0-1 0,1 2 0,24-3 0,-35 5 219,0 0-1,0 0 1,-1 0-1,1 0 1,0 1-1,0-1 1,-1 1-1,1 0 1,-1-1-1,1 1 1,0 0-1,-1 1 1,0-1-1,1 0 1,-1 1-1,0-1 1,0 1-1,1 0 1,-1 0-1,-1 0 1,1 0-1,0 0 1,0 0-1,-1 0 1,1 0-1,-1 1 1,0-1-1,0 1 1,0-1-1,0 1 1,0 0-1,0-1 1,-1 1-1,1 0 1,-1-1-1,0 1 0,1 0 1,-1-1-1,-1 1 1,1 0-1,0 0 1,-1-1-1,0 5 1,-1-1 64,0 0-1,0 0 1,0 0 0,-1 0-1,0-1 1,0 1 0,0-1-1,-1 1 1,0-1 0,0 0-1,0 0 1,0-1 0,-1 1-1,0-1 1,0 0 0,0-1-1,0 1 1,-7 2 0,3-2-240,-1-1 0,0 0 0,1 0-1,-19 1 1,11-3-1945,0 0-1,-1-2 0,1 0 0,1-1 0,-1-1 1,0 0-1,-23-9 0,11 2 49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1:57.177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65 17 624,'0'-1'126,"0"0"0,0 0 0,0 1-1,0-1 1,0 0 0,0 0 0,0 1 0,-1-1 0,1 0-1,0 0 1,-1 1 0,1-1 0,0 0 0,-1 1 0,1-1 0,-1 0-1,1 1 1,-1-1 0,1 1 0,-1-1 0,-1 0 0,-7 10 1638,-4 28 468,0 64 524,-1 107-1,4-41-1076,-8 34-305,-31 722 3352,52-853-4614,-1-19 283,-2 0 1,-10 84-1,-15 9 892,24-101-353,1-44-942,0 1 0,0 0 0,0 0 0,0 0 0,0 0 0,0 0 0,0 0 0,0 0 0,1 0 0,-1 0 0,0 0 0,0 0 0,0 0 0,0 0 1,0-1-1,0 1 0,0 0 0,0 0 0,0 0 0,0 0 0,0 0 0,1 0 0,-1 0 0,0 0 0,0 0 0,0 0 0,0 0 0,0 0 0,0 0 1,0 0-1,0 0 0,0 0 0,1 0 0,-1 0 0,0 0 0,0 0 0,0 1 0,0-1 0,0 0 0,0 0 0,0 0 0,0 0 0,0 0 0,0 0 0,0 0 1,0 0-1,1 0 0,-1 0 0,0 0 0,0 0 0,0 0 0,0 0 0,0 1 0,0-1 0,0 0 0,0 0 0,7-25-4371,5-15-11197,-9 28 13794,1-3 32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1:13.939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198 456 616,'-1'2'442,"0"1"1,0-1-1,0 1 1,0-1-1,0 0 0,0 0 1,-1 0-1,1 0 1,-1 0-1,1 0 0,-1 0 1,0 0-1,0 0 1,0-1-1,0 1 0,0-1 1,0 1-1,0-1 1,-1 0-1,1 0 0,0 0 1,-1 0-1,-2 0 1,-4 2 398,1 0 0,0 0 0,-1-1 0,1-1-1,-15 2 1,20-3-771,0 0 0,1 0-1,-1 0 1,1 0-1,-1 0 1,0-1-1,1 1 1,-1-1 0,1 0-1,0 0 1,-1 0-1,1 0 1,0 0-1,-1 0 1,1-1-1,-3-2 1,4 3-96,0 0 1,0 0-1,0 0 1,1-1-1,-1 1 1,0 0-1,1-1 1,0 1-1,-1 0 1,1-1-1,-1 1 1,1-1-1,0 1 1,0 0-1,0-1 0,0 1 1,0-1-1,0 1 1,0 0-1,1-1 1,0-2-1,1 0-130,-1 0 0,1-1 1,1 1-1,-1 0 0,0 0 0,1 0 0,0 1 0,0-1 0,0 1 0,1-1 0,-1 1 0,1 0 1,-1 0-1,1 1 0,0-1 0,8-3 0,-10 5 146,1-1-1,-1 1 1,1 0 0,-1 0-1,1 0 1,-1 1 0,1-1-1,0 0 1,-1 1 0,1 0-1,0-1 1,-1 1 0,1 0-1,0 1 1,-1-1-1,1 0 1,0 1 0,-1-1-1,1 1 1,0 0 0,-1 0-1,1 0 1,-1 0 0,0 1-1,1-1 1,-1 1 0,0-1-1,0 1 1,0 0 0,0-1-1,0 1 1,0 0 0,0 1-1,2 3 1,-2-2 103,-1 1 1,1-1-1,-1 0 0,0 1 0,0-1 1,0 1-1,-1-1 0,0 1 0,1-1 1,-2 1-1,1-1 0,0 1 1,-1-1-1,0 1 0,0-1 0,0 1 1,-1-1-1,0 0 0,0 0 0,-2 5 1,-3 1 51,1 0 0,-1-1 0,-1 0 0,0 0 0,-16 13 0,20-18-208,0-1 1,-1 1-1,1-1 1,-1 0-1,0 0 0,0-1 1,0 1-1,0-1 1,0 0-1,0-1 1,-1 1-1,1-1 1,0 0-1,-8 0 1,12-1-2,1 1 0,-1-1 0,1 0 1,-1 0-1,1 0 0,-1 0 0,1 0 0,-1 0 0,1 0 1,-1 0-1,1 0 0,-1 0 0,1 0 0,0 0 0,-1-1 1,1 1-1,-1 0 0,1 0 0,-1 0 0,1-1 1,-1 1-1,1 0 0,0-1 0,-1 1 0,1 0 0,0-1 1,-1 1-1,1 0 0,0-1 0,-1 1 0,1 0 1,0-1-1,0 1 0,-1-1 0,1 1 0,0-1 0,0 1 1,0-1-1,0 1 0,0-1 0,0 1 0,0-1 1,0 1-1,0-1 0,0 1 0,0-1 0,0 1 0,0 0 1,0-1-1,0 1 0,0-1 0,0 1 0,1-1 0,-1 1 1,0-1-1,1 0 35,0 0 0,0 0 0,0 0 0,-1 0 0,1 0 0,0 1 1,0-1-1,0 0 0,1 1 0,-1-1 0,0 0 0,0 1 0,0-1 0,0 1 0,0 0 0,1 0 1,-1-1-1,0 1 0,0 0 0,1 0 0,-1 0 0,0 0 0,0 0 0,2 1 0,52 16 1289,-48-13-1156,1-1 0,0-1-1,-1 1 1,1-1 0,0 0 0,0-1 0,0 0-1,0 0 1,16-1 0,-19-1-188,0 1 0,0-1 0,0 0 0,0 0 0,-1 0-1,1-1 1,0 0 0,0 0 0,-1 0 0,1 0 0,-1-1 0,0 0 0,7-6 0,-6 4-959,-1 0 0,0-1 0,0 1 0,-1-1 0,0 0 0,0 0 0,0-1 0,-1 1 0,3-12 0,-1 3-450</inkml:trace>
  <inkml:trace contextRef="#ctx0" brushRef="#br0" timeOffset="563.04">1362 397 600,'-24'-4'3745,"23"4"-3699,1 0-1,0 0 0,0 0 1,0 0-1,0-1 0,-1 1 1,1 0-1,0 0 0,0 0 1,0 0-1,0 0 0,0-1 1,0 1-1,0 0 0,0 0 1,-1 0-1,1-1 0,0 1 0,0 0 1,0 0-1,0 0 0,0-1 1,0 1-1,0 0 0,0 0 1,0 0-1,0 0 0,0-1 1,0 1-1,0 0 0,1 0 1,-1 0-1,0-1 0,0 1 1,0 0-1,0 0 0,0 0 1,0 0-1,0-1 0,0 1 1,1 0-1,-1 0 0,0 0 1,0 0-1,0 0 0,0 0 1,1-1-1,-1 1 0,0 0 1,3-2 59,1 0 0,-1 0 1,0 1-1,1-1 0,0 1 0,-1 0 1,1 0-1,-1 0 0,7 0 1,-1 0 61,1 1 0,-1 0 0,1 0 0,-1 1 0,1 1 0,-1-1 0,0 1 0,17 7 0,-24-9-41,-1 1-1,1 0 1,0 0-1,0 0 1,-1 0 0,1 0-1,0 0 1,-1 1-1,1-1 1,-1 0-1,0 1 1,1-1-1,-1 1 1,0 0-1,0-1 1,0 1 0,0 0-1,0 0 1,0 2-1,-1-2 91,0 1 0,0 0 0,0-1 0,0 1 0,-1-1 0,1 1 0,-1-1-1,0 1 1,1-1 0,-1 1 0,0-1 0,-1 0 0,1 1 0,0-1 0,-1 0 0,1 0 0,-1 0 0,0 0 0,-2 2-1,-1 2 131,-1-1 0,0 0-1,0-1 1,0 1 0,-1-1-1,0 0 1,-13 5 0,-11 8-26,42-17-739,0 1-1,1 0 0,18 5 1,-27-5 402,0 0 0,1 0 0,-1 0 0,0 0 1,0 0-1,1 1 0,-1 0 0,0-1 0,-1 1 0,1 0 0,0 1 1,-1-1-1,1 0 0,-1 1 0,3 3 0,-4-4 67,1 0 1,-1 0-1,0 0 0,-1 0 1,1 0-1,0 1 0,-1-1 1,1 0-1,-1 1 0,1-1 1,-1 0-1,0 1 0,0-1 1,0 1-1,-1-1 0,1 0 1,-1 4-1,-1-2 23,0 1-1,1-1 0,-2 0 1,1 0-1,0 0 0,-1 0 1,0 0-1,1-1 1,-1 1-1,-1-1 0,1 0 1,-1 0-1,1 0 1,-1 0-1,0 0 0,0-1 1,0 0-1,0 0 1,0 0-1,-1 0 0,-5 1 1,2-1-476,0-1-1,0 1 1,0-2 0,1 1 0,-1-1-1,0 0 1,-13-2 0,17 1-379,1 1-1,-1-1 1,1 0 0,-1 0 0,1-1 0,-1 1 0,1-1-1,0 0 1,0 1 0,0-1 0,0-1 0,0 1-1,0 0 1,0-1 0,1 0 0,-1 1 0,1-1-1,-3-5 1,0 0-480</inkml:trace>
  <inkml:trace contextRef="#ctx0" brushRef="#br0" timeOffset="-1475.12">15 508 808,'-10'2'6467,"18"3"-3170,17 1-1408,3-6-1215,50-6 0,-55 2-535,-1 2 0,0 1 1,42 3-1,-108 13 1774,23-12-1772,1-1-1,-1-1 0,1 0 1,-36-5-1,56 3-274,-1 1-1,1 0 1,0 0-1,0 0 1,0 0 0,-1-1-1,1 1 1,0 0 0,0 0-1,0 0 1,-1-1 0,1 1-1,0 0 1,0 0 0,0-1-1,0 1 1,0 0 0,0 0-1,0-1 1,0 1 0,0 0-1,0 0 1,0-1 0,0 1-1,0 0 1,0 0 0,0-1-1,0 1 1,0 0-1,0-1 1,0 1 0,0 0-1,0 0 1,0-1 0,0 1-1,0 0 1,0 0 0,1-1-1,-1 1 1,0 0 0,0 0-1,0 0 1,1-1 0,-1 1-1,0 0 1,0 0 0,0 0-1,1 0 1,-1 0 0,0-1-1,0 1 1,1 0-1,10-11-7048,-7 8 5442</inkml:trace>
  <inkml:trace contextRef="#ctx0" brushRef="#br0" timeOffset="-1040.08">96 375 604,'-5'27'11783,"0"13"-5369,-4 30-3403,-2 105-2438,15-186-2622,6-8-3354,11-23-8001,-19 34 12147</inkml:trace>
  <inkml:trace contextRef="#ctx0" brushRef="#br0" timeOffset="2077.15">28 890 492,'-6'0'544,"1"0"-188,1 0-128,0 0-68,2 0-72,-1 1-52,1 1-8,1-1 4,0 0 20,1 0-16,0 1 0,1-2-36,0 1-52,1 0-28,1-1-116,1 2-136,1 0-208,1 1-104</inkml:trace>
  <inkml:trace contextRef="#ctx0" brushRef="#br0" timeOffset="2496.17">37 948 312,'-3'0'381,"0"0"0,1 0 0,-1 1 0,1-1-1,0 1 1,-1-1 0,1 1 0,-1 0 0,1 0 0,0 0 0,-3 2-1,9 3 3517,18 0-728,99 4 2806,-22-4-5396,-144-28-16751,40 19 14634</inkml:trace>
  <inkml:trace contextRef="#ctx0" brushRef="#br0" timeOffset="2923.22">129 857 664,'-10'-20'2599,"10"20"-2537,1 0 0,-1 0 0,0 0 0,0 0 1,0 0-1,0 0 0,0 0 0,0 1 0,0-1 1,0 0-1,0 0 0,0 0 0,0 0 0,0 0 0,0 0 1,0 0-1,0 0 0,0 0 0,-1 0 0,1 0 1,0 1-1,0-1 0,0 0 0,0 0 0,0 0 1,0 0-1,0 0 0,0 0 0,0 0 0,0 0 0,0 0 1,0 0-1,0 0 0,0 0 0,0 0 0,-1 0 1,1 0-1,0 0 0,0 0 0,0 0 0,0 0 1,0 0-1,0 1 0,0-1 0,0 0 0,0 0 0,0 0 1,0-1-1,-1 1 0,1 0 0,0 0 0,0 0 1,0 0-1,6 41 6493,-1-12-4428,2 94 2474,-9-42-8544,1-75 2094,1-5 1488,0-1 1,0 1 0,0-1 0,0 1 0,0-1 0,0 1-1,0-1 1,0 1 0,0-1 0,0 1 0,0-1-1,0 1 1,0 0 0,0-1 0,0 1 0,0-1-1,1 1 1,-1-1 0,0 0 0,0 1 0,1-1 0,-1 1-1,0-1 1,1 1 0,-1-1 0,0 0 0,1 1-1,-1-1 1,1 0 0,-1 1 0,1-1 0,0 1 0,4 1-1186</inkml:trace>
  <inkml:trace contextRef="#ctx0" brushRef="#br0" timeOffset="5831.42">1449 855 204,'1'0'251,"0"0"0,0-1-1,-1 1 1,1 0 0,0-1 0,-1 1 0,1-1-1,0 1 1,-1-1 0,1 1 0,-1-1 0,1 1-1,-1-1 1,1 0 0,-1 1 0,1-1 0,-1 0-1,1 1 1,-1-1 0,0 0 0,1 1 0,-1-1-1,0 0 1,0 0 0,0 0 0,1 1 0,-1-1-1,0 0 1,0-1 0,-1 2-52,0 0-1,0-1 1,0 1 0,0 0 0,0 0-1,0 0 1,0 0 0,0 0-1,0 0 1,0 0 0,0 1 0,1-1-1,-1 0 1,0 0 0,0 1-1,0-1 1,0 1 0,0-1-1,1 0 1,-1 1 0,0 0 0,0-1-1,1 1 1,-1-1 0,0 1-1,0 1 1,-53 48 5412,43-37-5020,0 0 1,-17 28-1,24-36-578,1 1 1,0-1 0,0 1-1,0 0 1,1 0 0,0 0-1,0 0 1,0 0 0,1 0-1,0 0 1,0 1 0,1-1-1,0 0 1,0 1 0,0-1-1,1 0 1,-1 1 0,2-1-1,-1 0 1,1 0 0,0 0-1,4 9 1,-5-13-47,0 0 1,0 0 0,0 0-1,0-1 1,1 1-1,-1 0 1,1 0-1,-1-1 1,1 1-1,0-1 1,-1 0-1,1 1 1,0-1-1,0 0 1,0 0-1,0 0 1,0 0-1,0 0 1,0-1-1,0 1 1,1-1 0,-1 1-1,0-1 1,0 0-1,1 0 1,-1 0-1,0 0 1,0 0-1,0 0 1,1-1-1,-1 1 1,0-1-1,0 1 1,0-1-1,0 0 1,0 0-1,0 0 1,0 0 0,0 0-1,0-1 1,3-2-1,0 1-157,-1-1 0,1 0 0,-1 0-1,0 0 1,0-1 0,-1 1 0,1-1 0,-1 0 0,0 0-1,0 0 1,-1 0 0,0-1 0,1 1 0,-2-1 0,3-7 0,-4 12 183,0 0 1,1 0 0,-1 0 0,0 0 0,0 0 0,0 0 0,0 0 0,0 0-1,0 0 1,0-1 0,0 1 0,0 0 0,0 0 0,-1 0 0,1 0 0,0 0 0,-1 0-1,1 0 1,-1 0 0,1 0 0,-1 1 0,0-1 0,1 0 0,-1 0 0,0 0 0,0 0-1,1 1 1,-1-1 0,-2-1 0,0 2 1,1-1 0,-1 1 0,0 0 0,0 0 0,0 0 0,0 0 1,0 1-1,1-1 0,-1 1 0,0-1 0,-3 2 0,-5 1 0,1 0-1,-1 1 1,1 0 0,-15 9 0,1 6 6200</inkml:trace>
  <inkml:trace contextRef="#ctx0" brushRef="#br0" timeOffset="7088.53">1616 1070 500,'-1'2'450,"0"-1"1,1 0-1,-1 0 1,0 0-1,0 0 1,0 0-1,0 0 0,0 0 1,0-1-1,0 1 1,0 0-1,0 0 1,0-1-1,0 1 0,-1-1 1,1 1-1,0-1 1,-3 1-1,-7 2 3722,17-14-1249,-6 11-2896,0-1 0,0 1 1,0 0-1,0-1 0,1 1 0,-1 0 1,0 0-1,0-1 0,0 1 1,1 0-1,-1 0 0,0 0 0,0-1 1,1 1-1,-1 0 0,0 0 1,0 0-1,1 0 0,-1 0 0,0-1 1,1 1-1,-1 0 0,0 0 1,1 0-1,-1 0 0,0 0 0,0 0 1,1 0-1,-1 0 0,0 0 1,1 0-1,-1 0 0,0 0 0,1 0 1,-1 1-1,0-1 0,0 0 0,1 0 1,1 13 1784,-9 18 251,4-28-1719,3-5-175,5-10-157,4 7-111,-2 26 278,-8 12 1178,0-29-2065,0 0 0,0 0 0,0-1 0,-1 1 0,0 0 1,1-1-1,-1 1 0,-1-1 0,-3 5 0,1-3-930,0 0 1,0 0 0,-1 0-1,0-1 1,0 0-1,0 0 1,-1 0 0,-12 5-1,-1-3 504</inkml:trace>
  <inkml:trace contextRef="#ctx0" brushRef="#br0" timeOffset="8926.66">1746 846 252,'-1'0'346,"1"-1"0,-1 1-1,1-1 1,0 1 0,0 0 0,-1-1 0,1 1 0,0-1-1,0 1 1,-1-1 0,1 1 0,0-1 0,0 1-1,0-1 1,0 1 0,0-1 0,0 1 0,0-1 0,0 1-1,0-1 1,0 1 0,0-1 0,0 1 0,0-1-1,0 1 1,0-1 0,1 1 0,-1-1 0,0 0-1,21-1 1237,-20 2-1619,43 1 290,44 8-1,-87-9-230,-1 1 0,0-1-1,1 0 1,-1 1-1,0-1 1,1 1-1,-1-1 1,0 1-1,1-1 1,-1 1-1,0-1 1,0 1-1,0-1 1,1 1-1,-1-1 1,0 1-1,0 0 1,0-1-1,0 1 1,0-1-1,0 1 1,0-1-1,0 1 1,0 0 0,-1-1-1,1 1 1,0-1-1,-1 2 1,-5 27 552,2-12 413,-10 113 3961,0-44-6577,13-80 1284</inkml:trace>
  <inkml:trace contextRef="#ctx0" brushRef="#br0" timeOffset="9374.7">1766 969 1292,'-24'0'7338,"17"4"-2620,16 4-376,0-6-4199,1 0 0,-1-1 1,1 0-1,-1-1 1,1 0-1,-1 0 1,1-1-1,-1 0 1,1-1-1,10-3 0,2 2-749,11-5-2247,-2-4-4063,-10 4-188,-16 6 5740</inkml:trace>
  <inkml:trace contextRef="#ctx0" brushRef="#br0" timeOffset="9804.73">2080 849 412,'-1'-16'2712,"-3"14"-46,-10 26 794,10-17-3367,0 2 758,0 0 1,0 0 0,1 0-1,0 0 1,1 0 0,0 1-1,0-1 1,-1 19-1,3-26-747,1 1-1,-1 0 0,0 0 0,1-1 0,-1 1 0,1 0 0,0-1 0,0 1 1,0-1-1,0 1 0,1-1 0,-1 0 0,0 1 0,1-1 0,0 0 1,0 0-1,-1 0 0,1 0 0,0 0 0,1 0 0,-1-1 0,0 1 1,0-1-1,1 0 0,-1 1 0,1-1 0,-1 0 0,1 0 0,-1-1 1,1 1-1,0 0 0,-1-1 0,1 0 0,5 1 0,-1 0-107,-1-1 0,1 0 0,0 0 0,-1 0 0,1-1 0,0 0 0,-1 0 0,12-4 0,-15 4-348,0 0 1,-1 0-1,1-1 0,-1 1 1,0-1-1,1 0 0,-1 1 1,0-1-1,3-3 0,-3 2-592,-1 1 0,1-1 0,-1 1 0,1-1 0,-1 0-1,0 1 1,0-1 0,0 0 0,0 0 0,0-4 0,1-11-3797,-3 8 3315</inkml:trace>
  <inkml:trace contextRef="#ctx0" brushRef="#br0" timeOffset="10252.77">2176 833 36,'-3'3'950,"1"-1"-1,0 0 1,0 1 0,0-1 0,0 1-1,0-1 1,0 1 0,1 0-1,-3 5 1,-6 34 4698,8 48-1286,3-62-3959,-4 17-2863,3-40 864,-1 1-1,0-1 1,-1 1 0,1-1 0,-1 1 0,0-1 0,0 0 0,-1 0 0,-5 8 0,1-6 339</inkml:trace>
  <inkml:trace contextRef="#ctx0" brushRef="#br0" timeOffset="10842.81">1570 625 224,'0'-13'10030,"1"16"-9473,0 0 0,0 0 0,0 0 0,0-1 1,0 1-1,1-1 0,-1 1 0,1-1 0,3 5 0,-1-1 1771,-8-5-793,-3-5-285,7 4-1218,0 0-3,1 1-13,0-1 0,0 0 0,0 1 0,0-1 0,-1 1 0,1-1 0,0 1 0,-1-1 0,1 1 0,0 0 1,-1-1-1,1 1 0,-1 0 0,1 0 0,-1-1 0,1 1 0,-1 0 0,1 0 0,-1 0 0,0 0 0,1-1 1,-1 1-1,0 0 0,0 0 0,0 0 0,0 0 0,0 0 0,0 0 0,0 0 0,0 0 0,0 0 0,0-1 0,0 1 1,-1 0-1,1 0 0,0 0 0,-1 0 0,1 0 0,-1 1 0,-12 36 28,3-21 520,-2-1-3532,8-11 765,0-1-1,-1 1 1,1-1-1,-1 0 1,0 0 0,0-1-1,-9 5 1,4-3 896</inkml:trace>
  <inkml:trace contextRef="#ctx0" brushRef="#br0" timeOffset="11490.85">1777 520 32,'-1'0'257,"0"-1"1,0 0-1,0 1 0,0-1 0,0 1 1,0 0-1,0-1 0,-1 1 0,1 0 1,0-1-1,0 1 0,0 0 0,0 0 1,0 0-1,-1 0 0,1 0 0,0 0 1,0 0-1,0 0 0,0 1 0,0-1 1,-1 0-1,1 1 0,0-1 0,-2 2 1,2-1 53,-1 1 0,0 0 1,1-1-1,-1 1 1,1 0-1,-1 0 0,1 0 1,0 0-1,0 0 0,0 0 1,0 1-1,-1 2 1,0 1 169,1 1-1,-1 0 1,1-1 0,0 1 0,1 0 0,0 0 0,0 0 0,1 8 0,-1-12-447,1 0 0,-1 0 0,1 0 0,0 0 0,0 0 0,0 0 0,0 0 0,1 0 0,-1-1 0,1 1 0,0-1 0,0 1 0,-1-1 0,2 1 0,-1-1 0,0 0 0,0 0 0,1 0 0,-1 0 0,1-1 0,-1 1 0,1-1 1,0 1-1,0-1 0,0 0 0,0 0 0,-1 0 0,1 0 0,1-1 0,-1 1 0,0-1 0,0 0 0,0 0 0,0 0 0,0 0 0,0 0 0,0-1 0,0 0 0,0 1 0,0-1 0,0 0 0,0 0 0,0-1 0,-1 1 0,1 0 0,0-1 0,-1 0 0,1 0 0,-1 0 0,0 0 0,1 0 1,-1 0-1,0 0 0,0-1 0,0 1 0,-1-1 0,1 1 0,-1-1 0,1 0 0,-1 0 0,0 0 0,1-3 0,-1 1-15,1-1 1,-1 1-1,0-1 0,-1 1 0,1-1 1,-1 1-1,0-1 0,-1 1 1,1-1-1,-1 1 0,0-1 1,-1 1-1,1-1 0,-1 1 1,-3-7-1,4 10-1,0 1 1,0-1-1,0 0 0,0 1 1,0-1-1,0 1 1,0 0-1,0-1 0,-1 1 1,1 0-1,-1 0 0,1 0 1,-1 0-1,1 0 1,-1 0-1,1 0 0,-1 0 1,0 1-1,-2-2 1,1 2-43,1 0 1,0 1-1,-1-1 0,1 0 1,0 1-1,0-1 1,0 1-1,-1 0 1,1 0-1,0 0 1,0 0-1,0 0 1,0 0-1,0 1 1,1-1-1,-1 1 1,0-1-1,1 1 1,-1-1-1,-1 3 1,-11 13-2303,13-16 1780,0 1 1,0-1-1,0 1 0,0-1 0,0 1 1,1 0-1,-1 0 0,0-1 1,1 1-1,0 0 0,-1 0 0,1 0 1,0 0-1,0 0 0,0-1 1,0 1-1,0 0 0,0 0 0,0 0 1,1 0-1,-1 0 0,1-1 1,0 3-1,3 4-899</inkml:trace>
  <inkml:trace contextRef="#ctx0" brushRef="#br0" timeOffset="11882.89">2085 521 492,'-3'2'526,"-1"0"-1,0 0 0,0 0 1,1 1-1,-1-1 1,1 1-1,0 0 1,0 0-1,0 0 1,0 0-1,0 0 1,1 1-1,-1-1 1,1 1-1,0 0 1,0-1-1,0 1 0,1 0 1,-1 0-1,0 7 1,1-10-423,1 1 1,0 0-1,0 0 1,0 0-1,0 0 1,0 0-1,0-1 1,0 1-1,1 0 1,-1 0-1,1 0 1,-1-1-1,1 1 1,0 0-1,0 0 1,0-1-1,0 1 0,0-1 1,1 2-1,0-1-52,0 0-1,0-1 1,0 1-1,1-1 1,-1 0-1,0 0 1,0 0-1,1 0 1,-1 0-1,1 0 1,-1-1-1,1 1 1,-1-1-1,1 0 1,0 0-1,-1 0 1,5 0-1,-2-1-44,1 1-1,-1-1 1,0 0-1,0 0 1,0-1-1,0 0 1,-1 0-1,1 0 1,0 0-1,-1-1 1,0 1-1,1-1 1,-1 0-1,0-1 1,0 1-1,-1-1 1,1 1-1,5-9 1,-8 10 11,1-1 1,-1 1 0,0 0 0,0-1 0,0 1 0,0 0-1,-1-1 1,1 1 0,-1-1 0,1 1 0,-1-1 0,0 1 0,0-1-1,0 0 1,0 1 0,-1-1 0,1 1 0,-1-1 0,1 1-1,-1-1 1,0 1 0,0 0 0,0-1 0,0 1 0,0 0 0,-1 0-1,1 0 1,-1 0 0,1 0 0,-1 0 0,0 0 0,0 0-1,0 0 1,0 1 0,0-1 0,0 1 0,0 0 0,0 0 0,-3-2-1,1 1 37,-1 0 1,1 0-1,0 0 0,0 1 0,-1-1 0,1 1 0,-6-1 0,-33 3-3338,33 1 1678,-1 1 0,1 0 0,0 0 0,0 1 0,1 0 0,-10 6-1,3-1 474</inkml:trace>
  <inkml:trace contextRef="#ctx0" brushRef="#br0" timeOffset="12472.93">1623 86 940,'0'1'715,"1"1"-1,-1-1 1,1 0-1,-1 1 1,0-1 0,0 0-1,1 1 1,-1-1-1,0 1 1,0-1 0,-1 0-1,1 1 1,0-1-1,0 0 1,-1 1-1,0 1 1,-9 31 4449,6-21-4343,-5 15-309,-7 20-3639,17-22-9928,0-22 11169,2-1 633</inkml:trace>
  <inkml:trace contextRef="#ctx0" brushRef="#br0" timeOffset="12987.97">1761 7 876,'-6'6'1223,"-1"0"1,1 0-1,1 0 0,-1 1 0,1 0 0,0 0 1,1 1-1,-1-1 0,-2 10 0,5-14-958,0 0-1,1 1 1,-1 0-1,1-1 0,0 1 1,0 0-1,1-1 1,-1 1-1,1 0 0,0 0 1,-1 0-1,2 0 1,-1-1-1,0 1 0,1 0 1,0 0-1,0 0 1,0-1-1,0 1 1,1-1-1,-1 1 0,4 5 1,-4-8-260,0 0 0,1 1 1,-1-1-1,0 0 0,0 0 1,1 0-1,-1-1 0,1 1 1,-1 0-1,1 0 0,-1-1 0,1 1 1,-1-1-1,1 1 0,-1-1 1,1 0-1,0 1 0,-1-1 1,1 0-1,-1 0 0,1 0 0,0-1 1,-1 1-1,1 0 0,0 0 1,-1-1-1,1 1 0,-1-1 1,1 0-1,-1 1 0,1-1 1,-1 0-1,0 0 0,1 0 0,-1 0 1,0 0-1,0 0 0,1 0 1,-1 0-1,0-1 0,0 1 1,1-2-1,3-3-226,0 0 0,0 0 0,0-1 0,-1 0 0,0 0 0,0 0 0,3-9 0,-5 8 200,0 0 1,0 0 0,-1 0 0,0 0-1,-1-1 1,1 1 0,-1 0-1,-2-8 1,2 15 44,0-1 1,0 1-1,-1 0 0,1-1 0,0 1 0,-1 0 0,1 0 1,-1 0-1,0 0 0,1-1 0,-1 1 0,0 0 0,1 0 1,-1 0-1,0 0 0,0 0 0,0 1 0,0-1 1,0 0-1,0 0 0,0 0 0,-2 0 0,1 1 5,0 0 0,0 0-1,0 0 1,0 0 0,0 0-1,0 0 1,0 1 0,0-1-1,0 1 1,0-1 0,0 1 0,0 0-1,0 0 1,0 0 0,0 0-1,0 0 1,1 0 0,-4 3-1,2-2-361,1 0-1,-1 1 0,0-1 1,1 1-1,-1-1 1,1 1-1,0 0 0,-3 5 1,4-6-400,0 1 1,0 0-1,0-1 1,0 1-1,0 0 0,0 0 1,1-1-1,0 1 1,-1 0-1,1 0 1,0 0-1,0-1 1,1 1-1,-1 0 1,0 0-1,1 0 1,1 3-1,2 5-859</inkml:trace>
  <inkml:trace contextRef="#ctx0" brushRef="#br0" timeOffset="13384">2001 64 120,'-3'4'743,"0"1"-1,1-1 1,-1 1 0,1-1 0,0 1-1,0 0 1,1 0 0,0 0 0,-1 0-1,2 0 1,-2 10 0,2-13-653,1 0 0,-1 0 0,1 0 1,-1 1-1,1-1 0,0 0 0,-1 0 1,1 0-1,0 0 0,0 0 0,1 0 0,-1 0 1,0-1-1,1 1 0,-1 0 0,1-1 1,0 1-1,-1-1 0,1 1 0,0-1 1,0 0-1,0 0 0,0 0 0,0 0 0,0 0 1,0 0-1,0 0 0,0-1 0,0 1 1,3-1-1,-1 1-46,-1-1-1,1 0 1,-1 1 0,1-2 0,0 1 0,-1 0-1,1-1 1,-1 1 0,1-1 0,-1 0 0,1-1-1,-1 1 1,0 0 0,1-1 0,-1 0 0,0 0-1,0 0 1,0 0 0,0 0 0,-1 0 0,1-1-1,-1 1 1,1-1 0,-1 0 0,3-4 0,-4 5-22,1 0 1,-1 0 0,0 0 0,1 0-1,-1-1 1,0 1 0,0 0 0,-1-1-1,1 1 1,0-1 0,-1 1-1,1-1 1,-1 0 0,0 1 0,0-1-1,0 1 1,0-1 0,-1 1 0,1-1-1,-1 1 1,1-1 0,-1 1 0,0-1-1,0 1 1,0-1 0,0 1 0,0 0-1,-1 0 1,1 0 0,-1 0 0,1 0-1,-1 0 1,0 0 0,0 0 0,-2-2-1,1 3-102,0 0 0,1-1 0,-1 1 1,0 0-1,1 1 0,-1-1 0,0 0 0,0 1 0,1 0 0,-1 0 0,0 0 0,0 0 0,0 0 0,0 0 0,0 1 0,1-1 1,-1 1-1,0 0 0,0 0 0,1 0 0,-1 0 0,1 0 0,-1 1 0,1-1 0,-5 4 0,-4 3-1885,0 0 0,0 0 0,1 2 0,-9 9 0,7-5 561</inkml:trace>
  <inkml:trace contextRef="#ctx0" brushRef="#br0" timeOffset="14712.1">2179 1312 344,'33'-6'3399,"54"-2"0,-123 19 460,-296 5-1300,-448-22-2641,-95 24 25,710-5 23,174-17-727,32-8-9313,-31 10 8438</inkml:trace>
  <inkml:trace contextRef="#ctx0" brushRef="#br0" timeOffset="15255.14">319 1327 2544,'4'0'3321,"1"0"-801,-2 0-1028,-1-1-960,0-1-752,-1 0-316,2 0 16,-1 0 64,0-1-216,1 0-532,4 0-693,0 0-139,1 1 332,1 0 664</inkml:trace>
  <inkml:trace contextRef="#ctx0" brushRef="#br0" timeOffset="20157.5">1616 1621 688,'3'5'13269,"-3"-5"-13065,-12 8 5518,1-6-4541,20-16-1389,-9 15 216,-1 0 1,0 0-1,1 0 1,-1 0 0,1-1-1,-1 1 1,1 0-1,-1 0 1,1 0-1,0 0 1,0 0-1,-1 0 1,1 0-1,0 0 1,0 0-1,0 0 1,0 0-1,0 0 1,0 0-1,0 0 1,1 0-1,-1 0 1,0 0-1,1 0 1,-1 0-1,0 0 1,1 0 0,-1 0-1,1 0 1,-1 0-1,1 0 1,0-1-1,-1 1 1,1 0-1,0 0 1,0-1-1,-1 1 1,1 0-1,0-1 1,0 1-1,0-1 1,0 1-1,0-1 1,0 0-1,0 1 1,0-1-1,0 0 1,0 0-1,0 1 1,0-1-1,0 0 1,0 0 0,0 0-1,0 0 1,0 0-1,0-1 1,0 1-1,0 0 1,0 0-1,0-1 1,0 1-1,0 0 1,0-1-1,2-6 229,10-7-263,-13 13 32,0 1 0,1-1 0,-1 1 1,0-1-1,1 1 0,-1 0 0,1-1 0,-1 1 0,0-1 0,1 1 0,-1 0 0,1-1 0,0 1 0,-1 0 0,1 0 0,-1 0 0,1-1 0,-1 1 0,1 0 0,-1 0 0,1 0 1,0 0-1,-1 0 0,1 0 0,-1 0 0,1 0 0,0 0 0,-1 0 0,1 0 0,-1 0 0,1 1 0,-1-1 0,1 0 0,0 0 0,-1 1 0,1-1 0,-1 0 0,1 1 1,-1-1-1,0 0 0,1 1 0,-1-1 0,1 1 0,-1-1 0,0 1 0,1-1 0,-1 1 0,0-1 0,1 1 0,-1-1 0,0 1 0,0-1 0,0 1 0,1-1 0,-1 1 1,0 0-1,0-1 0,0 1 0,0-1 0,0 1 0,0 0 0,0-1 0,0 2 0,0 12 108,0-1 0,0 1 0,-2 0-1,1 0 1,-2-1 0,0 1 0,0-1 0,-8 19 0,-11 12-5310,-5-10-8049,21-28 10870,1-3 838</inkml:trace>
  <inkml:trace contextRef="#ctx0" brushRef="#br0" timeOffset="20800.56">2074 1498 108,'4'-13'854,"-1"2"5666,-14 24 3621,-2 9-8527,7-14-1357,1 1 1,1-1-1,-1 1 0,1 0 1,-5 17-1,9-24-252,0-1 1,-1 1-1,1-1 1,0 1-1,0 0 1,0-1-1,0 1 1,1 0-1,-1-1 1,0 1-1,1-1 1,-1 1-1,1 0 1,0-1-1,-1 1 1,1-1-1,0 0 1,0 1-1,0-1 1,0 0-1,0 1 1,0-1-1,0 0 1,0 0-1,1 0 1,-1 0-1,0 0 1,1 0-1,-1 0 1,1-1-1,-1 1 1,1 0-1,-1-1 1,1 1-1,-1-1 1,1 0-1,0 1 0,-1-1 1,1 0-1,2 0 1,7 2-29,0-1 0,0 0 0,0-1 0,0 0 0,0-1 0,13-2 0,-20 2-397,-1 0 0,0 0-1,0 0 1,1 0 0,-1 0 0,0-1 0,0 1-1,0-1 1,-1 0 0,6-4 0,-7 4-251,1 1 1,-1 0 0,0-1 0,0 0 0,0 1 0,0-1-1,-1 0 1,1 1 0,0-1 0,-1 0 0,1 0-1,-1 0 1,1 1 0,-1-1 0,0 0 0,0 0 0,0 0-1,0 0 1,0 0 0,-1-3 0,-1-4-823</inkml:trace>
  <inkml:trace contextRef="#ctx0" brushRef="#br0" timeOffset="21223.59">2126 1456 228,'-2'2'839,"0"1"-1,1-1 1,-1 1 0,1 0-1,0-1 1,0 1 0,0 0-1,0 0 1,0 0-1,0 0 1,1 0 0,-1 0-1,1 0 1,0 0 0,0 5-1,8 55 4308,-3-27-4371,-5-24-1165,0 1-1,0-1 1,-1 1 0,-4 15-1,-6 10-5371,-6-3-3428,10-25 7463</inkml:trace>
  <inkml:trace contextRef="#ctx0" brushRef="#br0" timeOffset="21687.62">1738 1488 516,'-8'-1'9139,"17"6"-5398,24 5-2626,-15-10-1077,1 0-1,0-2 0,-1 0 1,1-1-1,-1-1 0,31-10 1,-48 14-57,-2 0 18,0 1 0,0 0 0,0-1-1,0 1 1,0 0 0,0 0 0,0 0 0,0 0 0,0 0-1,1 0 1,-1 0 0,0 0 0,1 0 0,-1 0 0,1 0 0,-1 0-1,1 0 1,0 0 0,-1 1 0,1 1 0,-7 27 15,7-29-11,-5 35 169,1 0 0,1 0 0,4 38 0,6 3-7671,-4-66 864</inkml:trace>
  <inkml:trace contextRef="#ctx0" brushRef="#br0" timeOffset="21688.62">1826 1640 792,'-6'-5'13173,"19"2"-6645,13 3-4820,6 0-3287,41-2-6881,-23-8-1194,-37 7 7990</inkml:trace>
  <inkml:trace contextRef="#ctx0" brushRef="#br0" timeOffset="24555.84">1390 1551 240,'8'-3'8825,"-4"2"-7537,-2 0-3394</inkml:trace>
  <inkml:trace contextRef="#ctx0" brushRef="#br0" timeOffset="25098.88">1447 1507 916,'-1'-2'342,"0"0"0,-1 0 0,1 0 1,-1 0-1,1 0 0,-1 0 0,0 0 0,0 1 0,0-1 0,0 1 0,0 0 0,0-1 1,0 1-1,0 0 0,0 0 0,-1 0 0,1 0 0,0 1 0,-1-1 0,1 1 0,-5-1 1,3 1 50,1 1 0,-1 0 1,1-1-1,-1 1 0,1 0 1,0 1-1,-1-1 0,1 1 1,0-1-1,0 1 0,0 0 1,0 0-1,-4 5 0,0 0 203,-1 0-1,2 1 0,-1 0 0,1 1 1,0 0-1,0 0 0,1 0 0,1 0 1,-6 14-1,9-20-574,0-1 1,1 0-1,-1 1 1,1-1 0,-1 0-1,1 1 1,0-1-1,-1 0 1,1 1-1,1-1 1,-1 1 0,0-1-1,0 0 1,1 1-1,0-1 1,-1 0-1,1 0 1,2 4-1,-2-5-15,0 0-1,0 1 1,0-1-1,1 0 1,-1-1 0,0 1-1,1 0 1,-1 0-1,0-1 1,1 1-1,-1 0 1,1-1-1,-1 1 1,1-1-1,-1 0 1,1 0-1,0 0 1,-1 1-1,1-1 1,2-1-1,3 0-15,1 0 0,-2-1 0,1 1 0,0-2 0,0 1 0,0-1 0,-1 0 0,0 0 0,1-1 0,9-8 0,-11 9-1,-1-1-1,0 1 1,-1-1-1,1 0 0,-1-1 1,0 1-1,0 0 1,0-1-1,0 0 1,-1 0-1,0 0 1,0 0-1,0 0 1,-1 0-1,0 0 0,0 0 1,0-1-1,0 1 1,-1-1-1,0 1 1,-1-7-1,3 82-4,-1-59 60,-1-1 1,0 1-1,0 0 1,-2 0 0,1 0-1,-1-1 1,-1 1-1,0-1 1,0 0 0,-1 0-1,0 0 1,-6 10 0,7-17-104,1 1 0,-1 0 0,0-1 0,0 1 0,0-1 0,0 0 0,-1 0 0,1 0 0,-1 0 0,0-1 0,1 1 0,-1-1 0,0 0 0,-1 0 0,1-1 1,-6 2-1,5-2-276,0 0 0,0-1 0,-1 0 0,1 0 0,0 0 0,0 0-1,0-1 1,0 0 0,0 0 0,-9-3 0,-34-20-10159,19 2 6307,15 8 3041</inkml:trace>
  <inkml:trace contextRef="#ctx0" brushRef="#br0" timeOffset="27235.04">1071 1513 864,'-54'-9'9366,"107"-3"-8507,-45 11-697,0 1 0,1-1-1,-1 1 1,0 1 0,1-1 0,13 4-1,-20-3-61,0-1-1,0 1 0,0 0 0,0 0 0,-1 0 0,1 0 0,0 0 0,0 0 0,-1 0 0,1 1 0,-1-1 0,1 0 0,-1 1 0,1-1 0,-1 1 0,0 0 0,0-1 0,0 1 0,0 0 0,0 0 0,0 0 0,0 0 0,-1 0 0,1 0 0,-1 0 1,1 0-1,-1 0 0,0 0 0,0 0 0,0 0 0,0 4 0,-13 84 2184,1 0-2931,14-33-6562</inkml:trace>
  <inkml:trace contextRef="#ctx0" brushRef="#br0" timeOffset="27880.09">1056 1642 456,'-3'-2'9659,"11"-1"-3871,31-6-1862,49-5-5321,-80 14 396,19-4-3876,-13-4-5931,-13 7 9456</inkml:trace>
  <inkml:trace contextRef="#ctx0" brushRef="#br0" timeOffset="29544.21">881 1559 1388,'4'-11'10039,"1"-1"-6767,11 8-3095,-11 2-174,0 0 0,-1 1-1,1 0 1,0 0 0,0 0 0,0 0-1,0 1 1,10 0 0,-22 0-2,1-1-1,0 1 1,0 0 0,-1 0 0,1 1 0,-8 2 0,-17 0-21,22-4 23,-6 1 6,15 0-9,0 0 0,0 0-1,0 0 1,0 0-1,-1 0 1,1 0-1,0 0 1,0 0-1,0 0 1,0 0 0,0 0-1,0 0 1,-1 0-1,1 0 1,0 0-1,0 0 1,0 1-1,0-1 1,0 0 0,0 0-1,0 0 1,0 0-1,-1 0 1,1 0-1,0 0 1,0 0-1,0 1 1,0-1 0,0 0-1,0 0 1,0 0-1,0 0 1,0 0-1,0 1 1,0-1-1,0 0 1,0 0 0,0 0-1,0 0 1,0 0-1,0 0 1,0 1-1,0-1 1,0 0-1,0 0 1,0 0-1,0 0 1,0 0 0,0 0-1,0 1 1,0-1-1,1 0 1,-1 0-1,0 0 1,0 0-1,0 0 1,0 0 0,0 0-1,0 0 1,0 1-1,0-1 1,1 0-1,-1 0 1,0 0-1,0 0 1,0 0 0,0 0-1,1 0 1,-2 4 316,1 1 0,0-1 0,-1 0 0,0 0 1,0 0-1,0 0 0,-1 0 0,1 0 0,-1 0 1,0 0-1,0 0 0,-3 4 0,1-1-49,-19 56 658,27-69-943,0 1 0,0-1 1,1 1-1,0 1 1,0-1-1,0 0 1,1 1-1,0 0 0,-1 1 1,1-1-1,1 1 1,-1 0-1,0 1 1,1-1-1,10-2 0,-12 4-13,-1 0-1,0 1 0,1-1 1,-1 1-1,1 0 0,-1 0 0,0 0 1,1 0-1,-1 1 0,1 0 1,6 2-1,-8-2 32,-1 0 0,1 1 0,-1-1 0,0 1-1,1-1 1,-1 1 0,0 0 0,0 0 0,0 0 0,0 0 0,-1 0 0,1 0 0,0 0 0,-1 1 0,0-1 0,1 1-1,-1-1 1,0 1 0,0-1 0,0 4 0,0-3-6,0 1-1,0-1 1,-1 0-1,0 0 1,1 1-1,-1-1 1,0 0-1,-1 1 1,1-1-1,0 0 1,-1 1-1,0-1 1,0 0 0,0 0-1,0 0 1,0 0-1,-1 0 1,1 0-1,-3 3 1,0-2 40,1 1 0,-1-1 0,0 0 0,0-1 0,-1 1 1,1-1-1,-1 0 0,0 0 0,0 0 0,-9 3 0,5-2-639,-1-1 0,0 0 0,0-1 0,0 0 0,-16 1-1,19-3-912,0 0-1,0 0 0,0 0 1,0-1-1,0 0 0,0-1 1,-11-3-1,2-3-574,-2-1 693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1:47.947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33 122 460,'4'0'518,"-1"-1"-1,1 1 1,0-1-1,-1 0 1,1 0-1,-1 0 1,1 0-1,-1 0 1,0-1-1,0 0 1,0 0-1,1 0 1,3-4-1,19-8 2290,40-2 1848,-52 14-4395,-1 0 0,1-1 0,-1-1 0,19-8 1,-100 16-259,23 3-82,1 2-1,0 2 1,0 2-1,-62 27 0,106-40 122,1 0 0,-1 0 0,0-1 0,1 1 0,-1 0 0,0 0 0,1 0 0,-1 0 0,1 0 0,-1 0 0,0 0-1,1 0 1,-1 0 0,1 0 0,-1 0 0,0 0 0,1 0 0,-1 0 0,0 1 0,1-1 0,-1 0 0,1 0 0,-1 0-1,0 0 1,1 1 0,-1-1 0,0 0 0,0 0 0,1 1 0,-1-1 0,0 0 0,0 1 0,1-1 0,-1 0 0,0 1-1,0-1 1,7 21 1600,-5 20-322,-23 54-425,90-134-610,-62 36-275,0 1 0,0 0 0,0 0 0,1 1 0,-1 0 0,0 0 0,1 1 0,-1-1 0,1 2 0,-1-1 0,0 1 0,1 0 0,-1 1 0,0-1 1,12 6-1,-15-6-9,-1 0 0,0 0 0,0 0 0,0 1 0,0 0 0,0-1 0,0 1 0,-1 0 0,1 0 0,0 1 0,-1-1 0,0 0 0,1 1 0,-1 0 0,0-1 0,0 1 0,-1 0 0,1 0 0,-1 0 1,1 0-1,-1 0 0,0 0 0,0 1 0,0-1 0,0 0 0,-1 1 0,0-1 0,1 0 0,-1 1 0,0-1 0,-1 0 0,1 1 0,0-1 0,-1 0 0,0 1 0,-1 3 0,-2-1-44,1 1-1,-1-1 0,0 0 0,0 0 0,-1 0 0,0-1 1,0 0-1,0 0 0,-1 0 0,0-1 0,0 1 1,0-1-1,0-1 0,0 1 0,-1-1 0,0 0 1,0-1-1,0 1 0,-9 1 0,9-3-547,0 1 0,1-1-1,-1 0 1,0-1 0,0 0 0,0 0-1,0 0 1,0-1 0,-9-2 0,12 2-173,0 0 1,1 0 0,-1-1-1,0 1 1,1-1-1,0 0 1,-1 0 0,1 0-1,0-1 1,0 1 0,0-1-1,1 1 1,-1-1 0,1 0-1,-1 0 1,1 0-1,-2-5 1,-4-8-392</inkml:trace>
  <inkml:trace contextRef="#ctx0" brushRef="#br0" timeOffset="736.05">433 135 128,'-8'4'2990,"6"-4"-4316,3-2 210</inkml:trace>
  <inkml:trace contextRef="#ctx0" brushRef="#br0" timeOffset="1665.12">421 96 816,'-1'0'191,"1"1"1,-1-1-1,0 0 0,1 1 1,-1-1-1,0 0 0,0 0 0,0 0 1,1 0-1,-1 0 0,0 0 1,0 0-1,1 0 0,-1 0 0,0 0 1,0 0-1,1 0 0,-1-1 1,0 1-1,0 0 0,1 0 0,-1-1 1,0 1-1,1-1 0,-1 1 1,0 0-1,1-1 0,-2-1 1,2 2-61,1-1 0,-1 0 0,1 0 0,-1 0 1,0 1-1,1-1 0,0 0 0,-1 0 1,1 1-1,-1-1 0,1 0 0,0 1 0,-1-1 1,1 1-1,0-1 0,0 1 0,0-1 1,-1 1-1,1 0 0,0-1 0,0 1 1,0 0-1,0-1 0,1 1 0,12-6 135,1 1 0,0 1 0,0 0 1,1 1-1,-1 1 0,0 0 0,1 1 0,0 1 0,30 2 0,-45-1-141,0-1 1,0 1-1,0-1 0,0 1 1,0 0-1,0-1 0,-1 1 1,1 0-1,0 0 0,0 0 1,0 0-1,-1-1 0,1 1 1,-1 0-1,1 0 0,0 0 1,-1 0-1,0 0 0,1 1 1,-1-1-1,0 0 0,1 0 1,-1 0-1,0 0 0,0 0 1,0 0-1,0 1 0,0-1 1,0 0-1,0 0 0,-1 2 1,-10 45 2427,6-32-2101,-1 22-2,1 0 0,0 51 1,-1 21-3859,4-100 417,0-6-894</inkml:trace>
  <inkml:trace contextRef="#ctx0" brushRef="#br0" timeOffset="2063.15">452 226 324,'-7'-6'15065,"7"5"-14770,17-3 5471,43-2-6588,-39 4 1878,3 0-1208,22-4-208,-15 1-2647,-6-1-2849,-2-2-4253,-16 5 8573</inkml:trace>
  <inkml:trace contextRef="#ctx0" brushRef="#br0" timeOffset="2431.17">886 169 24,'-4'-34'5342,"4"28"-4751,0-1-1,-1 1 0,0 0 1,0-1-1,0 1 1,0 0-1,-1 0 1,0 0-1,-1 0 1,1 0-1,-1 0 0,-7-9 1,9 13-410,-1 1 0,0 0 0,0 1 1,0-1-1,0 0 0,0 0 0,0 1 0,0-1 1,0 1-1,0 0 0,0 0 0,0-1 0,0 1 1,0 0-1,0 1 0,-1-1 0,1 0 0,0 1 1,0-1-1,0 1 0,0 0 0,0-1 0,1 1 1,-1 0-1,0 0 0,0 0 0,0 1 0,1-1 1,-1 0-1,1 1 0,-1-1 0,1 1 0,-3 2 1,-3 3 128,1 0 0,-1 0 0,1 0 0,1 1 0,-10 17 0,13-21-307,0-1-1,1 1 1,0 0-1,-1 0 1,1 0-1,1 0 1,-1 0-1,1 0 0,-1 0 1,1 0-1,0 0 1,1 1-1,-1-1 1,1 0-1,0 0 1,0 0-1,0 0 1,0 0-1,1-1 1,-1 1-1,1 0 1,0-1-1,0 1 1,1-1-1,-1 1 0,1-1 1,-1 0-1,1 0 1,0 0-1,0-1 1,0 1-1,1-1 1,-1 1-1,1-1 1,-1 0-1,1-1 1,0 1-1,6 2 1,-6-3-108,0-1 0,-1 1 0,1-1 0,0 1 0,0-1 0,-1 0 0,1 0 1,0-1-1,0 1 0,0-1 0,-1 0 0,1 0 0,-1 0 0,1 0 0,-1-1 1,1 0-1,-1 1 0,0-1 0,1 0 0,-1-1 0,0 1 0,0 0 0,-1-1 1,1 0-1,0 1 0,-1-1 0,4-6 0,-3 2 47,0 0 1,0-1-1,-1 1 0,0 0 0,0-1 1,-1 1-1,0-1 0,0 1 0,-1-1 1,0 1-1,-1-1 0,1 0 0,-1 1 1,-3-11-1,13 64 809,-3-15-106,0 0 1,2 59-1,-8-82-609,0-1 1,-1 0-1,1 1 0,-1-1 1,-1 0-1,1 1 0,-1-1 0,-1 0 1,1 0-1,-1 0 0,0-1 1,-1 1-1,1-1 0,-1 0 0,-1 0 1,1 0-1,-11 10 0,12-13-21,0-1-1,0 0 1,0 0-1,0 0 1,0-1-1,-1 1 1,1-1-1,0 0 1,-1 0 0,1 0-1,-5 0 1,4 0-624,-1-1 1,0 0 0,1 0-1,-1 0 1,0-1 0,0 1-1,-8-4 1,7 2-528,0 0 0,0-1 0,0 1 0,0-1 0,0-1 1,1 1-1,0-1 0,-1 0 0,1-1 0,1 1 0,-1-1 0,-5-7 0,2 1 2</inkml:trace>
  <inkml:trace contextRef="#ctx0" brushRef="#br0" timeOffset="2879.21">1152 309 2404,'-3'6'8799,"1"4"-4148,2 26-2416,0-23-538,-1 40-18,2-17-967,-2-11-3607,-1-5-2961,-1 0-4136,2-16 8066,2 0 678</inkml:trace>
  <inkml:trace contextRef="#ctx0" brushRef="#br0" timeOffset="3735.28">1236 105 788,'0'-2'261,"0"1"1,0-1-1,0 0 1,1 0-1,-1 0 1,0 0-1,1 0 0,-1 1 1,1-1-1,0 0 1,-1 0-1,1 1 0,0-1 1,0 0-1,0 1 1,0-1-1,1 1 1,-1-1-1,0 1 0,1 0 1,1-2-1,0 1-21,0 1 0,0-1 0,1 1 0,-1 0 0,0-1 0,1 2 1,-1-1-1,1 0 0,-1 1 0,8-1 0,8 2 182,0 1 0,0 1 0,30 7 0,-26-5 430,-14-3-518,-5-1-246,0 0 1,0 0 0,0 0 0,0 0 0,1-1-1,-1 0 1,0 0 0,0 0 0,1 0-1,-1-1 1,0 1 0,0-1 0,8-3 0,-14 7 140,0-1 0,0 1 0,1-1 1,-1 1-1,1 0 0,-1-1 0,1 1 1,0 0-1,0 0 0,0 0 0,0 6 1,-9 47 734,7-36-598,-17 135 970,15-117-6569,1 0-6302,3-34 10105</inkml:trace>
  <inkml:trace contextRef="#ctx0" brushRef="#br0" timeOffset="4140.31">1331 236 128,'11'2'13903,"2"1"-10540,21 0-1276,56-17-2332,-46 3-4933,0 0-4505,-33 8 6575,-3 1 1961</inkml:trace>
  <inkml:trace contextRef="#ctx0" brushRef="#br0" timeOffset="4509.33">1704 51 144,'-11'32'8035,"-23"70"14,32-93-7655,0 0-1,0 0 1,1 1 0,0-1 0,1 1 0,0-1-1,1 0 1,-1 1 0,4 12 0,-3-20-380,-1 0-1,1 0 1,-1 0 0,1 0 0,0-1 0,0 1-1,0 0 1,0-1 0,0 1 0,0-1 0,1 1-1,-1-1 1,0 1 0,1-1 0,-1 0 0,1 1-1,-1-1 1,1 0 0,0 0 0,-1 0 0,1-1-1,0 1 1,2 0 0,0 0 64,-1-1-1,1 1 1,-1-1 0,1 0 0,-1-1 0,1 1-1,0 0 1,-1-1 0,1 0 0,-1 0-1,7-3 1,39-24-1207,-16-4-4729,-31 29 4988,-1 0 0,1 0 1,-1 0-1,0 0 0,0 0 0,0 0 0,0-1 0,0 1 0,-1 0 0,1 0 0,-1-1 0,0 1 0,-1-5 0,0-4-674</inkml:trace>
  <inkml:trace contextRef="#ctx0" brushRef="#br0" timeOffset="4909.37">1797 0 1304,'-13'87'11999,"9"3"-6538,1-23-3776,-3 30-836,1 0-5224,-2 32-11161,6-111 14337</inkml:trace>
  <inkml:trace contextRef="#ctx0" brushRef="#br0" timeOffset="5547.41">2203 350 860,'-1'0'239,"1"0"-1,0 0 1,-1 0-1,1 0 0,-1 0 1,1 0-1,0 0 1,-1 1-1,1-1 1,-1 0-1,1 0 1,0 0-1,-1 1 1,1-1-1,0 0 1,-1 1-1,1-1 1,0 0-1,-1 1 1,1-1-1,0 0 1,0 1-1,-1-1 1,1 0-1,0 1 1,0-1-1,0 1 1,0-1-1,-1 0 1,1 1-1,0-1 1,0 1-1,0-1 0,0 1 1,0-1-1,0 1 1,0-1-1,0 0 1,0 1-1,0-1 1,1 1-1,-1-1 1,0 1-1,0-1 1,1 1-1,24 4 5609,39-7-2746,-63 2-3084,60-4 205,31-3 54,-32-2-7053,-59 9 6134,1 0 1,-1 0-1,0 0 0,0-1 1,0 1-1,0-1 1,0 1-1,0-1 0,0 1 1,0-1-1,0 1 0,0-1 1,0 0-1,0 0 1,-1 1-1,1-1 0,0 0 1,0 0-1,0-2 0,0-1-668</inkml:trace>
  <inkml:trace contextRef="#ctx0" brushRef="#br0" timeOffset="6155.46">2725 148 408,'0'-2'205,"-1"1"0,1-1 0,0 1 0,0-1 0,0 1 0,1-1-1,-1 0 1,0 1 0,1-1 0,-1 1 0,1-1 0,-1 1 0,1-1 0,-1 1 0,1 0 0,0-1 0,0 1-1,0 0 1,0-1 0,0 1 0,2-2 0,1 0-65,0 0 1,-1 1-1,1 0 0,0 0 0,0 0 0,0 0 1,9-2-1,-4 1 66,1 1 1,-1 0-1,1 0 1,0 1-1,0 1 1,18 1-1,-25-1-43,0 0-1,0 0 1,0 1-1,0 0 0,-1-1 1,1 1-1,0 0 1,0 0-1,0 1 0,-1-1 1,1 1-1,-1-1 1,1 1-1,-1 0 0,0 0 1,1 0-1,-1 0 1,0 0-1,0 0 0,0 1 1,-1-1-1,1 1 1,-1-1-1,2 4 1,-2-3 107,-1 0 0,0 0 0,0 1 0,0-1 0,0 0 0,0 0 0,-1 1 0,1-1 0,-1 0 0,0 0 0,0 0 0,0 0 0,-1 0 0,1 0 0,-1 0 1,1 0-1,-1 0 0,0-1 0,0 1 0,0-1 0,-5 5 0,-74 58 2057,84-63-2330,0 0 1,0-1-1,1 1 1,-1-1-1,1 1 0,-1-1 1,1-1-1,-1 1 1,1 0-1,0-1 1,4 0-1,2 2-2,-5-1 15,0 1 1,0-1 0,0 1-1,0 0 1,0 0 0,-1 1-1,1 0 1,-1-1 0,0 1-1,1 1 1,-1-1 0,-1 1-1,1-1 1,0 1 0,-1 0-1,0 1 1,0-1 0,0 0-1,0 1 1,1 5 0,-3-7 27,0 0 0,0 0 0,0 1 0,0-1 0,-1 0 0,0 0 1,0 1-1,0-1 0,0 0 0,0 0 0,-1 1 0,1-1 0,-1 0 0,0 0 1,0 0-1,0 1 0,0-1 0,-1 0 0,1-1 0,-1 1 0,0 0 0,1 0 1,-1-1-1,-1 1 0,1-1 0,0 1 0,-1-1 0,1 0 0,-1 0 0,1 0 1,-1-1-1,0 1 0,-3 1 0,0 0-145,-1 0 0,0 0 0,1-1 1,-1 0-1,0 0 0,0 0 0,0-1 0,0 0 0,0-1 1,0 0-1,-1 0 0,1 0 0,0-1 0,0 0 0,-9-2 0,10 1-599,1 1 0,-1-1 0,1-1 0,0 1 0,0-1 0,0 0 0,0 0 0,-7-6 0,9 6-258,0 0 0,0-1 0,0 1 0,0-1-1,1 1 1,-1-1 0,1 0 0,0 0 0,0 0 0,0 0-1,-1-8 1,-1-3-350</inkml:trace>
  <inkml:trace contextRef="#ctx0" brushRef="#br0" timeOffset="6603.49">3179 294 2880,'2'0'755,"-1"1"0,1-1-1,0 1 1,-1 0 0,1 0 0,-1 0-1,1 0 1,-1 0 0,0 0-1,1 0 1,-1 0 0,0 0 0,0 1-1,2 1 1,8 26 3575,-8 41-5133,-4-40 1211,2-24-420,1 26-4269,3 15-8324,-4-42 11471</inkml:trace>
  <inkml:trace contextRef="#ctx0" brushRef="#br0" timeOffset="7016.52">3515 72 1060,'0'-15'3929,"0"-1"1422,-11 34-1484,-4 15-763,-17 45-194,30-72-2828,0 0 1,1 1-1,-1-1 1,2 0-1,-1 0 1,0 1-1,1-1 1,0 1-1,1-1 0,1 8 1,-1-11-56,1 0 0,-1 0 0,1 0 0,0 0 0,0-1 0,0 1 0,0-1-1,0 0 1,1 1 0,-1-1 0,1 0 0,-1 0 0,1-1 0,0 1 0,0 0 0,0-1 0,0 0 0,0 1 0,0-1 0,0-1 0,0 1 0,0 0-1,1-1 1,-1 0 0,4 1 0,13 1 7,0-1 1,34-3-1,-50 2-30,12-1 394,-8 1-826,1 0-1,-1-1 1,1 0-1,-1 0 1,14-5 0,-21 6 35,0-1 0,1 0-1,-1 1 1,1-1 0,-1 0 0,0 0 0,0 0 0,1 0 0,-1 0 0,0 0 0,0 0 0,0-1 0,0 1-1,0 0 1,0-2 0,0 1-334,0 1 0,-1-1 0,0 0 0,1 0-1,-1 0 1,0 0 0,0 0 0,0 0 0,0 1-1,0-1 1,0 0 0,-1 0 0,1 0 0,0 0-1,-2-2 1,-3-8-655</inkml:trace>
  <inkml:trace contextRef="#ctx0" brushRef="#br0" timeOffset="7430.55">3677 59 580,'-9'28'8964,"4"3"-3785,-2 66-1214,3-32-2086,2-40-912,-11 103-3943,-8 65-13286,16-159 14686</inkml:trace>
  <inkml:trace contextRef="#ctx0" brushRef="#br0" timeOffset="52506.94">318 917 544,'33'-7'4514,"-26"5"-4197,1 0 1,-1 0-1,0-1 1,0 0-1,0-1 1,0 1-1,-1-1 1,11-8-1,-18 11-282,1 1 0,0-1 0,-1 1 0,0-1 0,1 1 0,-1-1-1,1 1 1,-1 0 0,1-1 0,-1 1 0,0 0 0,1-1 0,-1 1-1,0 0 1,1 0 0,-1 0 0,0 0 0,0 0 0,1-1-1,-1 1 1,0 1 0,1-1 0,-1 0 0,0 0 0,1 0 0,-1 0-1,-1 1 1,-27-1 48,-180 3-6,208-3-62,0 0 0,0 1 1,0-1-1,0 0 0,1 1 0,-1-1 1,0 1-1,0 0 0,0-1 1,1 1-1,-1 0 0,0-1 0,1 1 1,-1 0-1,1-1 0,-1 1 0,1 0 1,-1 0-1,1 0 0,-1 0 0,1 0 1,0 0-1,-1 1 0,-7 32 1110,0-4 468,-75 115 5987,89-151-7639,-1 0 0,1 1 0,1 0 0,-1 0 0,1 1 0,-1-1 0,1 1 0,1 1 0,-1-1 0,0 2 0,1-1 0,12-3 0,-11 6 18,0 0-1,0 0 1,0 0-1,0 1 1,-1 1-1,1-1 1,0 1-1,-1 1 1,1 0-1,-1 0 1,0 0-1,0 1 1,13 8-1,-17-9 55,1 0-1,-1 1 1,0-1-1,0 1 1,0 0-1,0 0 1,-1 0-1,1 0 1,-1 1-1,4 7 1,-6-9 12,1 0 0,-1 0 0,-1 0 0,1 0-1,0 0 1,-1 0 0,1 0 0,-1 0 0,0 0 0,0 0 0,0 1 0,-1-1 0,1 0 0,-1 0 0,0 0-1,1 0 1,-1 0 0,-1 0 0,-1 4 0,-1-2 51,0 1-1,0-1 0,-1 0 1,1 0-1,-1 0 1,0 0-1,-1-1 1,1 0-1,-1 0 1,0 0-1,0-1 1,0 0-1,0 0 1,-1-1-1,1 1 1,-10 1-1,5-1-521,0-1-1,0 0 1,-1 0-1,1-1 1,-1 0-1,1-1 1,-1-1-1,1 0 1,-12-2-1,19 2-223,0 0 0,0 0 0,1-1 0,-1 1 0,0-1 0,1 0 0,0 0 0,-1 0 0,1 0 0,0-1 0,0 1 0,0-1 0,1 0 0,-1 0 0,1 0 0,-1 0 0,1 0 0,0 0 0,0-1 0,-2-5 0,-2-9-677</inkml:trace>
  <inkml:trace contextRef="#ctx0" brushRef="#br0" timeOffset="53123.98">560 831 64,'-15'-2'4900,"20"-4"-2538,24-3-580,5 4-1095,-16 2-610,-1 0-1,1 1 1,0 1-1,0 0 1,0 1-1,32 5 1,-49-1 221,-1 0 1,0 0-1,0 0 1,0 0-1,0 0 0,-1 0 1,0-1-1,1 1 1,-1 0-1,-1 0 0,-1 5 1,-1 4 650,-17 166 3841,-2 9-6179,23-187 1269,-8 30-4437,8-30 4112,0 0 0,-1 0 0,1 0 1,0 0-1,-1 0 0,1 0 0,0 0 0,-1-1 1,1 1-1,-1 0 0,0 0 0,1 0 1,-1 0-1,0-1 0,1 1 0,-1 0 1,0 0-1,0-1 0,0 1 0,0-1 1,1 1-1,-1-1 0,0 1 0,0-1 1,-1 1-1,-3-3-1016</inkml:trace>
  <inkml:trace contextRef="#ctx0" brushRef="#br0" timeOffset="53510.01">518 1086 2544,'5'-7'10151,"9"3"-6639,19 0-2901,-30 4 359,106-4 2177,-32 2-5821,-38-2-3016,-1-1-4197,-29 2 8151</inkml:trace>
  <inkml:trace contextRef="#ctx0" brushRef="#br0" timeOffset="53893.04">1099 919 576,'-1'-7'730,"0"0"0,0 0 0,-1 0-1,0 0 1,0 0 0,0 0 0,-1 0 0,-5-7-1,7 12-592,0 1 0,0-1 0,0 1 0,0 0 0,-1 0-1,1 0 1,-1 0 0,1 0 0,-1 0 0,1 0-1,-1 0 1,1 0 0,-1 1 0,0-1 0,1 1 0,-1-1-1,0 1 1,0 0 0,1-1 0,-1 1 0,0 0-1,0 0 1,0 0 0,1 1 0,-1-1 0,0 0 0,0 1-1,1-1 1,-1 1 0,0-1 0,1 1 0,-1 0-1,1 0 1,-1 0 0,1 0 0,-1 0 0,1 0 0,-1 0-1,0 2 1,-8 4 878,1 0-1,1 1 1,-1 0 0,1 1-1,1 0 1,-13 18 0,12-14-655,1 0-1,0 1 1,1 0 0,0 0 0,-5 23 0,8-28-381,1 1-1,1-1 1,0 1 0,0 0-1,1 0 1,0 0 0,1-1-1,0 1 1,2 10 0,-1-14 20,0 0 0,0 0 0,0 0 0,1-1 1,0 1-1,0-1 0,0 0 0,0 0 0,1 0 0,0 0 0,0 0 0,1-1 1,-1 0-1,1 0 0,5 4 0,-6-6 0,-1 0 0,0 0 0,1-1 0,0 1 0,-1-1 0,1 0-1,0 0 1,-1 0 0,1 0 0,0-1 0,0 1 0,0-1 0,0 0 0,-1 0 0,1-1 0,0 1 0,0-1 0,0 0 0,-1 0-1,1 0 1,0 0 0,-1-1 0,1 1 0,-1-1 0,1 0 0,-1 0 0,0 0 0,0-1 0,3-2 0,-4 3-2,0 0 1,0 0 0,0 0-1,-1 0 1,1-1-1,-1 1 1,0 0-1,1-1 1,-1 1 0,0-1-1,0 1 1,-1-1-1,1 0 1,0 1-1,-1-1 1,0 0 0,1 1-1,-1-1 1,0 0-1,-1 1 1,1-1-1,0 0 1,-1 1 0,1-1-1,-1 0 1,0 1-1,0-1 1,0 1-1,0-1 1,0 1 0,-1 0-1,1 0 1,-1-1-1,0 1 1,1 0 0,-1 0-1,0 0 1,0 1-1,0-1 1,0 0-1,-4-1 1,1-1 24,-1 1 0,1-1-1,-1 1 1,1 1 0,-1-1 0,0 1-1,0 0 1,0 0 0,0 1 0,0 0 0,-1 0-1,1 0 1,0 1 0,0 0 0,-1 0-1,-7 2 1,10-2-421,1 1 1,-1 0-1,0 1 0,0-1 0,1 1 1,-1-1-1,1 1 0,-1 0 0,1 0 0,-4 4 1,7-6 209,-1 0 0,1 0 0,0 1-1,0-1 1,0 0 0,0 0 0,-1 0 0,1 1 0,0-1 0,0 0 0,0 0 0,0 0 0,0 1 0,0-1 0,-1 0 0,1 0 0,0 1 0,0-1 0,0 0 0,0 0 0,0 1 0,0-1 0,0 0 0,0 0 0,0 1 0,0-1 0,0 0 0,0 0 0,1 0 0,-1 1 0,0-1 0,0 0 0,0 0 0,0 1-1,0-1 1,0 0 0,0 0 0,1 0 0,-1 1 0,0-1 0,0 0 0,0 0 0,1 0 0,-1 0 0,0 0 0,0 1 0,0-1 0,1 0 0,-1 0 0,0 0 0,0 0 0,1 0 0,-1 0 0,0 0 0,0 0 0,0 0 0,1 0 0,-1 0 0,0 0 0,0 0 0,1 0 0,17 3-4447,-17-3 4561,10 1-992</inkml:trace>
  <inkml:trace contextRef="#ctx0" brushRef="#br0" timeOffset="54309.07">1300 1048 2376,'12'42'14186,"-10"7"-9882,-11 46-3758,8-90-107,-1 7-418,1-2-831,0-1 0,-1 1 1,0-1-1,-4 10 0,-3-3-4702,-4-3-3503,10-12 7144,1-3 658</inkml:trace>
  <inkml:trace contextRef="#ctx0" brushRef="#br0" timeOffset="56418.23">1559 942 708,'0'-11'4883,"-1"11"-4784,1-1 0,0 0 0,0 0 0,0 1 0,0-1-1,0 0 1,0 0 0,0 1 0,0-1 0,0 0 0,0 0 0,0 1 0,1-1 0,-1 0 0,0 1 0,1-1 0,-1 0 0,0 1 0,1-1-1,-1 0 1,1 1 0,-1-1 0,1 1 0,-1-1 0,1 0 0,-1 1 0,1 0 0,-1-1 0,1 1 0,0-1 0,-1 1 0,1 0-1,0-1 1,0 1 0,-1 0 0,1 0 0,0-1 0,-1 1 0,1 0 0,1 0 0,11-4-44,0 0 1,0 1-1,0 0 1,1 1-1,13-1 1,-22 3 60,-1-1-1,1 1 1,-1 0 0,1 0 0,-1 1-1,1-1 1,-1 1 0,1 0 0,-1 0-1,0 1 1,1-1 0,-1 1 0,0 0-1,0 0 1,0 1 0,0-1 0,-1 1-1,7 4 1,-9-5-4,0-1 0,-1 0 0,1 1 0,0-1 0,0 1 0,-1-1 1,1 1-1,0-1 0,-1 1 0,0 0 0,1-1 0,-1 1 0,0-1 0,0 1 0,0 0 0,0-1 0,0 1 0,0 0 0,0-1 0,-1 1 0,0 2 1,0 1 117,-1-1 0,0-1 0,0 1 0,-1 0 0,1 0 0,-1-1 1,0 1-1,-3 3 0,-6 3 338,0 1-1,0-2 1,-22 14 0,23-17-472,-12 10 56,27-11-148,16-4-29,-15-1 25,0 1-1,0 0 1,0 0 0,0 0 0,-1 0-1,1 1 1,0-1 0,-1 1 0,1 0-1,-1 1 1,0-1 0,1 1 0,-1 0-1,0 0 1,-1 0 0,1 0 0,-1 1 0,6 6-1,-8-8 19,0 0-1,1 0 1,-1 0-1,0 0 1,0 0-1,0 0 1,-1 0-1,1 1 1,0-1-1,-1 0 1,0 1-1,1-1 1,-1 0-1,0 1 1,0-1-1,0 0 1,-1 1-1,1-1 1,0 0-1,-1 1 1,0-1-1,1 0 1,-1 0-1,0 0 1,0 1-1,0-1 1,-1 0-1,1 0 1,0-1-1,-1 1 1,1 0-1,-1 0 1,0-1-1,1 1 1,-1-1-1,0 1 1,0-1-1,0 0 1,0 0-1,-3 2 0,-3 0-107,0 1 0,1-2 0,-1 1 0,0-1 0,0 0 0,0-1 0,-1 0-1,1 0 1,0-1 0,0 0 0,-1 0 0,1-1 0,-10-2 0,6 1-1071,0 0 1,1-2 0,-18-6 0,22 7-184,1 0 0,-1 0 1,1-1-1,0 1 0,0-2 0,-6-5 1,1-3-970,2-1 736</inkml:trace>
  <inkml:trace contextRef="#ctx0" brushRef="#br0" timeOffset="56946.27">1897 881 168,'11'-26'6040,"-9"26"-3481,-7 16-474,-1-5-708,-1 1-1,0-1 1,-15 17-1,-18 28 1547,38-52-2817,0 0 0,0 0 1,1 0-1,-1 0 1,1 0-1,-1 0 1,1 0-1,1 0 1,-1 1-1,0-1 1,1 0-1,0 5 1,0-7-76,1 0 0,-1-1 0,0 1 1,1 0-1,-1-1 0,1 1 1,0 0-1,0-1 0,-1 1 1,1-1-1,0 1 0,0-1 1,0 0-1,1 1 0,-1-1 1,0 0-1,0 0 0,1 0 0,-1 0 1,1 0-1,1 1 0,1 0-2,1 0-1,-1 0 1,1-1-1,-1 0 0,1 0 1,-1 0-1,1 0 0,4-1 1,4 1-17,0-2 0,-1 0 0,1 0 0,0-1 0,14-5 0,2-4 757,-14-3-3600,-10-6-3837,-5-10-4073,0 21 9203</inkml:trace>
  <inkml:trace contextRef="#ctx0" brushRef="#br0" timeOffset="57407.3">2036 830 360,'-2'5'1205,"1"0"-1,-1 0 0,1 0 1,1 1-1,-1-1 1,1 0-1,0 0 1,1 10-1,10 47 5089,-1-8-3401,-8-23-2362,-1 0 0,-4 40 0,-10 14-2695,-4-14-3945,-4 0-5615,16-56 10282</inkml:trace>
  <inkml:trace contextRef="#ctx0" brushRef="#br0" timeOffset="57806.34">2518 1126 1864,'10'1'5733,"1"-4"1699,1-1-2283,1 0-1937,-1 1-1844,0 2-1448,-2 2-716,-3 1 0,-2 0 296,0 1 240,-3 0-300,-4-1-1668,-3 2-2181,-4 5-5336,6-5 7057,-1-3 1048,2-1 644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0:48.067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64 55 1992,'-1'-1'160,"0"1"0,0 0 0,0 0 1,0-1-1,0 1 0,0 0 0,0 0 0,0 0 0,0 0 0,0 0 0,1 0 0,-1 0 0,0 1 1,0-1-1,0 0 0,0 0 0,0 1 0,0-1 0,0 0 0,0 1 0,1-1 0,-1 1 0,0 0 0,0-1 1,1 1-1,-1-1 0,0 1 0,0 0 0,1 0 0,-1-1 0,1 1 0,-1 0 0,1 0 0,-1 0 1,0 1-1,-24 35 3166,24-34-2872,-15 26 1374,2 0 0,1 1 0,-16 57 1,-1 36-6208,25-116-578,5-17-3788</inkml:trace>
  <inkml:trace contextRef="#ctx0" brushRef="#br0" timeOffset="462.03">72 83 124,'6'-16'2216,"-4"8"-1300,0 1-1,1 0 1,0-1-1,0 1 1,8-12 0,-11 18-786,1 1 0,0-1 0,0 0 0,0 0 0,0 0 0,0 0 1,0 1-1,0-1 0,0 1 0,0-1 0,0 1 0,0-1 1,1 1-1,-1-1 0,0 1 0,0 0 0,0 0 0,1-1 1,-1 1-1,0 0 0,0 0 0,0 0 0,1 1 0,-1-1 1,0 0-1,0 0 0,0 1 0,1-1 0,-1 0 0,0 1 0,0-1 1,0 1-1,0 0 0,0-1 0,0 1 0,0 0 0,0 0 1,0-1-1,0 1 0,0 0 0,-1 0 0,1 0 0,0 1 1,8 8 357,0 0 1,-1 1-1,-1 0 1,0 0-1,0 1 1,-1 0 0,-1 0-1,0 0 1,0 1-1,3 17 1,-1-2-116,-2 0 1,-1 1 0,1 50-1,-8-47 97,-1-15-2436,4-16 1780,0-1-1,0 0 1,0 0 0,0 0-1,0 1 1,-1-1-1,1 0 1,0 0-1,0 0 1,0 1 0,0-1-1,0 0 1,0 0-1,0 0 1,-1 1-373,1-1 372,0 0 1,0 0-1,-1 0 1,1 0-1,0 0 1,0 0 0,0 0-1,-1 1 1,1-1-1,0 0 1,0 0-1,0 0 1,-1 0 0,1 0-1,0 0 1,0 0-1,0 0 1,-1 0-1,1 0 1,0 0 0,0 0-1,0-1 1,-1 1-1,1 0 1,0 0-1,0 0 1,-1 0 0,-1-9-8798,3 5 7790</inkml:trace>
  <inkml:trace contextRef="#ctx0" brushRef="#br0" timeOffset="845.06">248 216 316,'-1'-2'408,"1"1"0,-1-1 0,0 1 0,1-1 0,-1 1 0,0 0 1,0-1-1,0 1 0,-1 0 0,1 0 0,0-1 0,0 1 0,-1 0 0,1 0 0,0 0 0,-1 1 0,1-1 0,-1 0 1,1 0-1,-1 1 0,0-1 0,1 1 0,-1-1 0,0 1 0,1 0 0,-1 0 0,0 0 0,1 0 0,-3 0 0,-64 5 7079,34-2-6385,13-5 829,10-3-6411,32-2-10469,-9 7 13001,0 0 619</inkml:trace>
  <inkml:trace contextRef="#ctx0" brushRef="#br0" timeOffset="1245.08">520 215 1152,'-10'7'12691,"38"-8"-7688,60-9-4352,-74 9-20,11-3-1063,22-1 386,-32 4-3729,1 0-3649</inkml:trace>
  <inkml:trace contextRef="#ctx0" brushRef="#br0" timeOffset="1246.08">538 312 900,'7'-1'8856,"24"0"-4829,36 3 2129,1 1-5019,-2-7-7760,-60 2 1539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2:38.52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14 57 1424,'13'-40'7789,"-13"40"-7706,0 0 1,0 0 0,0 0-1,0 0 1,0 0-1,0 0 1,0 0-1,0 0 1,-9 23 2344,-51 162 5338,3 2-9993,67-221-14331,-6 20 15364</inkml:trace>
  <inkml:trace contextRef="#ctx0" brushRef="#br0" timeOffset="412.02">85 40 1104,'2'-3'316,"0"-1"283,0 0 1,1 0 0,-1 1 0,1-1 0,0 1 0,0-1-1,6-4 1,-9 8-486,1-1-1,-1 1 1,1 0 0,-1 0-1,1-1 1,-1 1-1,1 0 1,0 0 0,-1 0-1,1 0 1,-1 0-1,1 0 1,0 0 0,-1 0-1,1 0 1,-1 0-1,1 0 1,-1 0 0,1 0-1,0 0 1,-1 1-1,1-1 1,-1 0 0,1 1-1,15 20 2715,-7-1-947,-1 0 1,0 0 0,7 43-1,-8-26-1622,-2 0 0,-2 1 0,-3 47 1,-4-57-385,1-17-2379,2-6-3279</inkml:trace>
  <inkml:trace contextRef="#ctx0" brushRef="#br0" timeOffset="779.05">202 269 92,'-2'-3'536,"1"0"-1,0 1 1,-1-1 0,0 0 0,0 1-1,1 0 1,-1-1 0,-1 1 0,1 0-1,0 0 1,-1 0 0,1 0 0,-1 1-1,1-1 1,-1 1 0,0-1 0,1 1-1,-1 0 1,0 0 0,0 0 0,0 1-1,0-1 1,0 1 0,-5-1-1,-10 0 668,1 1 0,-1 0 0,-20 3-1,18-1-1328,12-1 890,1-3-7291,16-5-3734,-2 4 8751</inkml:trace>
  <inkml:trace contextRef="#ctx0" brushRef="#br0" timeOffset="780.05">496 201 1084,'0'1'262,"0"-1"-1,0 1 0,0-1 1,0 1-1,0 0 1,0-1-1,0 1 1,0-1-1,0 1 1,0-1-1,0 1 0,0 0 1,0-1-1,1 1 1,-1-1-1,0 1 1,0-1-1,1 1 1,-1-1-1,0 1 0,1-1 1,-1 0-1,1 1 1,-1-1-1,0 1 1,1-1-1,-1 0 1,1 1-1,-1-1 0,2 1 1,24 6 2760,31-6-1403,-53-1-1018,46-3-55,17 0-959,-45 3-4093,-1 2-3806</inkml:trace>
  <inkml:trace contextRef="#ctx0" brushRef="#br0" timeOffset="1230.08">566 294 1600,'-1'0'378,"0"1"-1,0 0 0,0 0 1,0-1-1,0 1 1,0 0-1,0 0 0,1 0 1,-1 0-1,0 0 1,1 0-1,-1 0 0,1 0 1,-1 0-1,1 0 1,0 1-1,-1-1 0,1 0 1,0 0-1,0 0 1,0 0-1,0 1 1,0-1-1,0 1 0,1-1-89,-1 0 0,1 0 0,0 0-1,0 0 1,0 0 0,0 0 0,0-1-1,0 1 1,0 0 0,0-1 0,0 1-1,0-1 1,0 1 0,1-1 0,-1 0-1,0 1 1,0-1 0,0 0 0,2 0-1,13 2 1032,-1-2 0,31-1 0,-33 0-1413,6 0 691,43-2-4535,-32-1-2152,-1-3-3298,-22 3 800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00:26.92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49 90 744,'-39'0'5306,"35"0"-4363,0-1 0,0 1-1,1 0 1,-1 0 0,0 0 0,0 0-1,0 1 1,0-1 0,0 1-1,0 0 1,-5 3 0,45-16 3202,39 0-3810,-5 1-455,43-6 789,0 5 0,195 4 0,-32 2 271,62-12-539,-307 20-276,-28-1-43,-20 0-58,-289 19-305,113-5 72,-311-1 240,153-8 265,311-1-192,30-5-190,36-7-3239,4-4-12776,-17 5 11619,-7 2 334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3:36.196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350 436 624,'-1'-10'7316,"14"-30"-2263,20-23-703,-21 43-4176,1 1-1,26-29 1,-38 47-166,0 0 1,0 0 0,0-1 0,0 1 0,0 0 0,1 0 0,-1 0-1,0 0 1,0 0 0,1 1 0,-1-1 0,0 0 0,1 1-1,-1-1 1,1 1 0,-1-1 0,1 1 0,-1-1 0,1 1 0,-1 0-1,1 0 1,-1 0 0,1 0 0,0 0 0,1 1 0,-1 0 32,0 0 0,0 0 0,0 0 1,-1 1-1,1-1 0,0 1 1,-1-1-1,0 1 0,1 0 0,-1-1 1,0 1-1,0 0 0,0 0 1,0 0-1,1 4 0,3 9 122,0 0 0,-1 1 1,2 26-1,-5-41-181,5 106 854,-6-61-7138,0-14-6304</inkml:trace>
  <inkml:trace contextRef="#ctx0" brushRef="#br0" timeOffset="420.02">723 213 792,'0'0'89,"0"0"0,0 0 0,0 0 0,-1-1-1,1 1 1,0 0 0,0 0 0,0 0 0,-1 0 0,1 0 0,0 0 0,0 0-1,0 0 1,-1 0 0,1 0 0,0 0 0,0 0 0,0 0 0,-1 0-1,1 0 1,0 0 0,0 0 0,-1 0 0,1 0 0,0 0 0,0 0 0,0 0-1,-1 0 1,1 0 0,0 1 0,0-1 0,0 0 0,0 0 0,-1 0 0,1 0-1,0 0 1,0 1 0,0-1 0,0 0 0,0 0 0,-1 0 0,1 1 0,0-1-1,-7 15 1838,-2 16 445,9-21-2016,-1-1 0,1 1 0,1-1 0,-1 0-1,2 1 1,-1-1 0,1 0 0,1 1 0,0-1 0,0 0 0,1-1 0,0 1 0,0-1 0,6 9 0,-8-14-345,0 1 1,0-1-1,1 0 1,-1 0-1,1 0 1,0 0-1,0-1 1,0 1-1,0-1 1,0 1-1,0-1 1,1 0 0,-1 0-1,1-1 1,-1 1-1,1-1 1,0 1-1,-1-1 1,1 0-1,0-1 1,0 1-1,0-1 1,0 1-1,0-1 1,0-1-1,0 1 1,0 0-1,0-1 1,-1 0-1,1 0 1,0 0-1,0 0 1,-1-1-1,1 1 1,5-5-1,-4 3-9,0-1 0,-1 0 0,0-1 0,0 1 0,0-1 0,-1 1 0,1-1-1,-1 0 1,0-1 0,0 1 0,-1 0 0,0-1 0,0 1 0,0-1 0,-1 0 0,1 0-1,-2 0 1,1 0 0,0 0 0,-1 0 0,0 1 0,-1-1 0,1 0 0,-1 0 0,-3-11-1,3 12-12,0 0-1,-1 0 0,0 1 0,1-1 0,-1 1 0,-1 0 1,1-1-1,-1 1 0,0 0 0,0 0 0,0 1 0,0-1 1,0 1-1,-6-4 0,6 5-30,0 0-1,0 0 1,0 1 0,-1-1-1,1 1 1,-1 0 0,1 0-1,-1 0 1,1 0 0,-1 1-1,0 0 1,1-1 0,-1 1-1,0 1 1,1-1 0,-1 0-1,1 1 1,-1 0 0,0 0-1,1 0 1,-4 1 0,-28 16-4028,32-16 3289,0 0 0,1 0 1,-1 0-1,1 0 0,0 1 1,0-1-1,-1 1 0,1-1 1,-2 6-1,1-2-525</inkml:trace>
  <inkml:trace contextRef="#ctx0" brushRef="#br0" timeOffset="882.06">952 355 768,'8'46'13145,"-11"32"-8132,0-45-5292,1-16-3718,-5 8-9466,5-23 12348</inkml:trace>
  <inkml:trace contextRef="#ctx0" brushRef="#br0" timeOffset="1346.1">1047 279 792,'-2'-1'289,"1"1"-1,-1-1 1,1 1-1,-1-1 1,1 1-1,-1-1 1,1 0 0,-1 0-1,1 0 1,0 0-1,0 0 1,-1 0-1,1 0 1,0 0-1,0 0 1,0 0 0,0-1-1,0 1 1,1 0-1,-2-3 1,2 3-152,0 0 0,0 0 0,0 0-1,1 0 1,-1 0 0,0 0 0,1 0 0,-1 0 0,1 0 0,-1 0 0,1 0 0,-1 0-1,1 0 1,0 0 0,-1 1 0,1-1 0,0 0 0,0 1 0,-1-1 0,1 0 0,0 1-1,2-2 1,4-1 13,0-1 0,0 1 0,0 0 0,0 0 0,1 1 0,14-3 0,-14 5-110,0 0 0,-1 0 1,1 0-1,0 1 1,0 0-1,0 1 0,-1 0 1,15 5-1,-21-7 68,1 1 1,-1-1-1,1 1 0,-1 0 0,1-1 1,-1 1-1,1 0 0,-1 0 1,0 0-1,1 0 0,-1 0 0,0 0 1,0 1-1,0-1 0,0 0 0,0 1 1,0-1-1,0 0 0,0 1 1,0-1-1,-1 1 0,1-1 0,0 1 1,-1 0-1,0-1 0,1 1 0,-1 0 1,0-1-1,0 1 0,0 0 1,0-1-1,0 1 0,0-1 0,0 1 1,-1 0-1,1-1 0,-1 1 0,1 0 1,-1-1-1,1 1 0,-1-1 1,0 1-1,0-1 0,0 0 0,0 1 1,0-1-1,-2 2 0,1-1 52,0 0-1,0 0 1,0 0-1,-1 0 1,1-1 0,-1 1-1,1-1 1,-1 1-1,0-1 1,1 0-1,-5 1 1,4-1-118,1 0 0,-1-1 0,1 1 1,0 1-1,-1-1 0,1 0 0,0 1 0,0-1 1,0 1-1,-4 3 0,55 8-5268,-46-12 5188,0-1 1,-1 1 0,1 0 0,0 0-1,0 0 1,-1 1 0,1-1-1,-1 1 1,1-1 0,-1 1 0,0 0-1,0 0 1,0 0 0,0 0 0,0 0-1,0 0 1,0 0 0,-1 1-1,1-1 1,-1 1 0,1-1 0,-1 1-1,0 0 1,0-1 0,0 1 0,-1 0-1,1 0 1,-1 0 0,1 4-1,-2-4 189,1 1 0,-1-1 0,0 0 0,0 0 0,-1 0 0,1 0 0,-1 1 0,1-2 0,-1 1 0,0 0 0,0 0 0,0-1 0,0 1 0,-1-1 0,1 1-1,-1-1 1,0 0 0,1 0 0,-1 0 0,0-1 0,0 1 0,0-1 0,0 1 0,0-1 0,-4 1 0,1 0-397,0-1 0,0 1-1,0-1 1,-1 0 0,1-1 0,0 0 0,-10 0 0,15 0-70,0 0 0,0 0 0,-1 0 0,1 0-1,0-1 1,-1 1 0,1 0 0,0-1 0,0 1 0,0-1 0,-1 1 0,1-1 0,0 1 0,0-1 0,0 0 0,0 0 0,0 1 0,0-1 0,0 0 0,0 0 0,0 0 0,1 0 0,-1 0 0,0 0 0,0 0 0,1-1 0,-1 1 0,1 0 0,-1 0 0,1 0 0,0-1-1,-1 1 1,1 0 0,0 0 0,0-1 0,0 1 0,0 0 0,0-1 0,0 1 0,0 0 0,1-2 0,2-9-854</inkml:trace>
  <inkml:trace contextRef="#ctx0" brushRef="#br0" timeOffset="2181.16">1440 187 1340,'9'-6'1169,"0"1"1,1 0-1,0 0 0,0 1 0,0 0 1,0 0-1,15-2 0,-41 9-1092,-1-2 0,-27-1 0,31-1-81,1 1 0,-1 0 0,0 1 1,0 0-1,1 1 0,-25 7 0,36-6 152,-1-1 0,1 1 1,0-1-1,0 1 1,0-1-1,0 1 0,1 0 1,-1-1-1,1 1 1,-1 0-1,1 0 0,0 0 1,0-1-1,0 1 1,0 0-1,2 3 0,-4 24 4069,-7-8-2499,7-19-1600,0 0-1,0 0 1,0 1 0,1-1 0,0 1 0,-1-1 0,1 1 0,0 0 0,1-1-1,-1 1 1,1 7 0,3-11-196,1 0 0,0-1 0,0 1 0,0-1 0,0 0 0,0 1 0,-1-2 0,1 1 0,0 0 0,-1-1-1,5-2 1,-3 2-330,7-2-200,0 0 1,0 0-1,1 1 1,-1 1-1,1 0 1,19 0-1,-30 2 613,1 0-1,0 0 1,-1 0-1,1 0 1,0 1-1,-1-1 1,1 1-1,0-1 1,-1 1-1,1 0 0,-1 0 1,1 0-1,-1 0 1,0 1-1,1-1 1,-1 1-1,0-1 1,0 1-1,0 0 1,0 0-1,0 0 1,-1 0-1,1 0 1,0 0-1,-1 0 1,0 1-1,1-1 1,-1 1-1,0-1 1,0 1-1,0-1 1,-1 1-1,1-1 1,-1 1-1,1 0 1,-1-1-1,0 1 1,0 3-1,0-3 134,0 0-1,0 0 1,-1 0-1,1 0 1,-1 0-1,0 0 1,0 0-1,0 0 1,0-1-1,0 1 1,-1 0-1,1-1 1,-1 1-1,1-1 1,-1 1-1,0-1 1,0 0-1,-4 4 1,1-3-89,0 1 1,0-1 0,0 0-1,-1 0 1,1-1 0,-1 0-1,1 0 1,-12 3 0,3-3-984,0 0 0,0 0 0,-16-1 0,-30-6-9000,43 1 7650,0-1 656</inkml:trace>
  <inkml:trace contextRef="#ctx0" brushRef="#br0" timeOffset="2768.2">24 806 1440,'-2'0'-47,"-20"15"15077,37-12-12041,13-3-2437,1-1-1,33-5 0,36-2-1262,-94 8-162,17-2-1399,-16-1-3099,-2-7-6248</inkml:trace>
  <inkml:trace contextRef="#ctx0" brushRef="#br0" timeOffset="3619.27">871 689 360,'0'2'292,"-1"0"0,1 0 0,-1 0 1,1 0-1,-1-1 0,1 1 0,-1 0 0,0 0 0,0-1 0,0 1 1,0 0-1,0-1 0,-1 1 0,1-1 0,0 0 0,-1 1 0,1-1 1,-1 0-1,1 0 0,-1 0 0,1 0 0,-1 0 0,0 0 0,0 0 0,1-1 1,-1 1-1,-3 0 0,1 1 308,1-1 0,-1 1 0,1-1 0,-1 0 0,0 0 0,0-1 0,1 1 0,-1-1 0,0 1 0,0-1 0,0 0 0,0-1 0,-5 0 0,9 1-568,0 0 1,-1 0 0,1-1-1,0 1 1,-1 0 0,1 0-1,0 0 1,0-1 0,-1 1-1,1 0 1,0 0 0,0-1-1,0 1 1,-1 0 0,1-1 0,0 1-1,0 0 1,0 0 0,0-1-1,-1 1 1,1 0 0,0-1-1,0 1 1,0-1 0,0 1-1,0 0 1,0-1 0,0 1 0,0 0-1,0-1 1,0 1 0,0 0-1,0-1 1,0 1 0,1 0-1,-1-1 1,0 1 0,0 0-1,0-1 1,1 1 0,13-16 268,21-8-345,-30 22 43,0 0 0,0 1 0,0-1 0,0 1 0,0 0 0,0 0 1,0 0-1,0 1 0,0-1 0,0 2 0,0-1 0,1 0 0,6 2 0,-10-1 1,-1-1 0,0 1 0,0-1 0,1 1 1,-1 0-1,0-1 0,0 1 0,1 0 0,-1 0 0,0 0 0,0 0 0,0 0 1,0 0-1,0 0 0,0 0 0,-1 0 0,1 0 0,0 1 0,-1-1 0,2 2 0,-2-1 3,1 1 0,-1-1-1,0 1 1,0-1 0,0 1-1,0-1 1,0 1 0,-1-1-1,1 1 1,-1-1 0,1 1-1,-1-1 1,0 1 0,0-1-1,-2 3 1,-4 7 166,0 0 0,-1-1-1,-1 0 1,0 0 0,0-1 0,-1 0 0,0 0-1,-1-1 1,-15 10 0,-36 33 283,68-55-480,0 1 1,1 0-1,0 0 0,-1 1 0,1 0 0,0 0 0,0 0 0,0 1 1,0 0-1,13 2 0,-14-2 22,26 3-1191,-20-2-619,-1 0 1,1-1 0,22-2-1,-30 2 1498,-1-1 0,0 0-1,0 1 1,0-1-1,0-1 1,0 1-1,0 0 1,0-1 0,0 0-1,-1 1 1,1-1-1,-1 0 1,1 0 0,-1-1-1,0 1 1,0 0-1,1-1 1,2-4 0,2-12-4109,-4 9 3197</inkml:trace>
  <inkml:trace contextRef="#ctx0" brushRef="#br0" timeOffset="4171.31">1081 772 1148,'12'21'14447,"-5"8"-8862,-3 32-5861,-3-37 1539,-2 5-1340,-4-19-4949,-9-19-11970</inkml:trace>
  <inkml:trace contextRef="#ctx0" brushRef="#br0" timeOffset="4726.35">1297 752 788,'-1'0'447,"0"1"0,0-1 0,-1 1 0,1-1 0,0 1 0,-1-1 0,1 0 0,0 0 0,-1 1 0,1-1 0,0 0 0,-1 0 0,1 0 0,0 0 0,-1-1 1,1 1-1,0 0 0,-1-1 0,1 1 0,0-1 0,-2 0 0,1 0-310,0-1 1,0 1 0,1 0 0,-1-1-1,1 0 1,-1 1 0,1-1-1,-1 0 1,1 0 0,0 0 0,0 0-1,-1-2 1,0 1-178,1 0 0,0 0 0,0 0-1,0-1 1,1 1 0,-1 0 0,1 0 0,-1-1-1,1 1 1,0 0 0,0 0 0,1-1 0,-1 1 0,1 0-1,-1 0 1,1 0 0,0-1 0,2-2 0,-2 4 40,0 0 1,0 0 0,0 0 0,0 1-1,1-1 1,-1 1 0,0-1-1,1 1 1,-1-1 0,1 1-1,0 0 1,-1 0 0,1 0-1,0 0 1,0 0 0,0 0 0,3-1-1,-3 2 0,-1 0-1,0 0 1,0 0-1,0 0 1,0 1-1,0-1 0,0 0 1,0 1-1,0-1 1,0 1-1,0-1 1,0 1-1,0-1 1,0 1-1,0 0 1,0 0-1,0-1 0,0 1 1,-1 0-1,1 0 1,0 0-1,-1 0 1,2 1-1,0 3 10,1-1 0,-1 1 0,0 0 0,-1 0 1,1 0-1,-1 1 0,0-1 0,0 0 0,0 0 0,-1 1 0,0-1 0,0 7 0,-2-5 252,0 1-1,0 0 1,0 0-1,-1-1 1,0 0-1,-1 1 1,-4 7 0,6-11-63,-1 0 1,1-1-1,-1 1 1,1-1 0,-1 0-1,0 0 1,0 0 0,-1 0-1,1 0 1,0-1-1,-1 1 1,0-1 0,0 0-1,-7 3 1,14-6-176,0 1 0,0 0 0,0 0 1,0 0-1,0 0 0,0 0 0,0 0 0,0 1 1,0 0-1,0-1 0,0 1 0,0 0 0,0 1 0,-1-1 1,1 0-1,0 1 0,4 3 0,-7-5-5,4 3 208,-1 0 0,1 0 0,0 0 0,0 0 1,0 0-1,0-1 0,0 0 0,0 0 0,6 1 0,-8-3-347,0 0 1,0 0-1,0 0 1,0-1-1,0 1 1,0-1 0,0 1-1,0-1 1,0 0-1,0 0 1,0 0-1,0 0 1,0 0 0,-1 0-1,1-1 1,0 1-1,-1-1 1,1 1-1,-1-1 1,0 1-1,1-1 1,-1 0 0,2-3-1,4-7-2316,0 0 0,0-1-1,-1 0 1,5-14 0,-2 4-309,-2 6 1422</inkml:trace>
  <inkml:trace contextRef="#ctx0" brushRef="#br0" timeOffset="6151.46">1865 1057 136,'-28'-5'3136,"-23"10"-2682,17-1-353,-192 2 311,-918 35 1291,1033-40-1690,-47 4-1246,158-5 1335,0 0-179,0 1 0,0-1 1,0 0-1,0 0 1,0 0-1,0 0 1,0 0-1,0 0 0,0 0 1,-1 0-1,1 0 1,0 1-1,0-1 0,0 0 1,0 0-1,0 0 1,0 0-1,0 0 1,0 0-1,0 0 0,0 0 1,0 0-1,0 0 1,0 0-1,0 0 1,0 1-1,-1-1 0,1 0 1,0 0-1,0 0 1,0 0-1,0 0 1,0 0-1,0 0 0,0 0 1,0 0-1,0 0 1,-1 0-1,1 0 1,0 0-1,0 0 0,0 0 1,0 0-1,0 0 1,0 0-1,0 0 0,0 0 1,-1 0-1,1-1 1,4 3-907</inkml:trace>
  <inkml:trace contextRef="#ctx0" brushRef="#br0" timeOffset="6787.5">274 1130 152,'-1'0'1420,"0"-1"-496,0-2-820,0 1-796</inkml:trace>
  <inkml:trace contextRef="#ctx0" brushRef="#br0" timeOffset="7207.54">1609 745 528,'-12'7'1609,"0"1"0,1 0 0,0 0 0,0 1 0,-15 17 0,24-24-1511,0 0-1,0 0 1,0 0 0,0 1 0,1-1 0,-1 0 0,1 1-1,0-1 1,-1 1 0,1 0 0,0-1 0,0 1 0,1 0-1,-1-1 1,0 1 0,1 0 0,0 0 0,0 0 0,0 0-1,0-1 1,0 1 0,0 0 0,1 0 0,-1 0 0,1-1-1,0 1 1,0 0 0,0 0 0,0-1 0,0 1 0,1-1-1,-1 1 1,1-1 0,3 4 0,-3-4-95,1 1 0,-1-1 1,0 0-1,1 0 0,0 0 0,0-1 1,-1 1-1,1-1 0,0 1 1,0-1-1,0 0 0,0 0 0,1 0 1,-1-1-1,0 1 0,0-1 0,0 1 1,1-1-1,-1 0 0,0-1 0,0 1 1,1 0-1,-1-1 0,0 0 1,0 0-1,0 0 0,0 0 0,0 0 1,0 0-1,0-1 0,0 0 0,4-3 1,-3 2-8,0 0 1,0 0 0,0 0 0,0-1-1,-1 0 1,0 1 0,0-1 0,0 0-1,0-1 1,0 1 0,-1 0 0,0-1-1,0 1 1,0-1 0,-1 0 0,1 0-1,-1 0 1,0 1 0,-1-1 0,1-9-1,-1 11-32,0 0-1,0 0 1,-1-1-1,1 1 1,-1 0-1,1 0 0,-1 0 1,0 0-1,-1 0 1,1 0-1,0 0 1,-1 0-1,0 1 1,0-1-1,1 0 1,-2 1-1,1-1 0,0 1 1,0 0-1,-1 0 1,1 0-1,-1 0 1,0 0-1,1 1 1,-1-1-1,-6-2 0,5 3-396,0 0 0,0 1 0,0-1 0,0 1 0,0-1 0,0 1 0,0 0 0,-7 2 0,5-1-607,0 0 1,0 1-1,0 0 0,0 0 0,0 0 1,-5 4-1,-2 2-199</inkml:trace>
  <inkml:trace contextRef="#ctx0" brushRef="#br0" timeOffset="8564.64">447 778 268,'-4'0'459,"1"1"-1,0 0 1,0 0 0,0 0 0,-1 1-1,1-1 1,0 1 0,1-1-1,-1 1 1,0 0 0,0 0-1,1 1 1,-1-1 0,1 0 0,0 1-1,0 0 1,0-1 0,0 1-1,0 0 1,0 0 0,1 0 0,-2 4-1,0-1-94,0 0 0,1-1 0,0 1 0,0 0-1,1 0 1,-1 0 0,1 0 0,0 0 0,1 1-1,0-1 1,0 10 0,1-14-333,-1 0 0,1 0 0,0 0 0,0 0-1,0 0 1,0 0 0,0 0 0,0-1 0,0 1 0,0 0 0,1-1 0,-1 1 0,1 0-1,-1-1 1,1 0 0,0 1 0,0-1 0,-1 0 0,1 0 0,0 0 0,0 0-1,0 0 1,4 1 0,-1-1-18,1 0-1,-1 0 1,0-1 0,1 1-1,-1-1 1,1-1-1,-1 1 1,1-1-1,9-2 1,-8 2-29,0-2 0,-1 1-1,1 0 1,0-1 0,-1-1 0,0 1 0,10-8 0,-14 10 14,0-1 1,1 0-1,-1 0 1,0 0 0,0 0-1,0 0 1,-1-1 0,1 1-1,0-1 1,-1 1-1,0-1 1,1 1 0,-1-1-1,0 0 1,0 0 0,-1 1-1,2-6 1,-3 3-7,1-1 0,-1 1 1,0-1-1,0 1 0,-1 0 1,0-1-1,0 1 0,0 0 0,0 0 1,-1 0-1,0 1 0,0-1 1,0 1-1,-1-1 0,1 1 1,-1 0-1,0 0 0,0 1 0,-9-7 1,10 8-222,1 1 1,-1-1-1,1 1 1,-1 0 0,0 0-1,0 0 1,0 0-1,0 0 1,0 0-1,0 1 1,0-1-1,0 1 1,0 0-1,0 0 1,-5 1 0,5 0-298,1 0 0,-1 0 0,0 0 0,1 0 0,-1 0 1,1 1-1,0-1 0,-1 1 0,1 0 0,0 0 0,0-1 1,0 2-1,0-1 0,1 0 0,-1 0 0,0 0 0,1 1 0,0-1 1,-3 6-1,-1 3-741</inkml:trace>
  <inkml:trace contextRef="#ctx0" brushRef="#br0" timeOffset="13769.03">1625 1206 372,'51'-19'5185,"-26"12"-4778,-88 3 1024,15 7-157,35-3-583,1 0 0,-1 1 0,1 1-1,0 0 1,0 0 0,-23 8 0,42 42 4451,-8-35-4538,0-14-542,1 1 0,-1-1-1,1 1 1,0-1 0,0 1 0,0 0 0,0-1-1,1 1 1,-1-1 0,1 1 0,0-1 0,3 7 0,42-33-51,-37 20-28,-1 0 1,1 0-1,0 1 1,0 1 0,-1-1-1,1 1 1,0 1-1,0-1 1,0 2-1,16 1 1,-22-2 12,0 1 0,-1-1 0,1 1 0,-1-1 0,1 1 0,-1 0 0,1 0 0,-1 0 0,1 0 0,-1 0 0,0 0 0,0 1 0,0-1 0,0 1 0,0-1 0,0 1 0,0 0 0,0 0 0,0 0 0,-1 0 0,1 0 0,-1 0 0,0 1 0,0-1 0,0 0 0,0 1 0,0-1 0,0 1 1,0-1-1,-1 1 0,1-1 0,-1 1 0,0 0 0,0-1 0,0 1 0,0-1 0,0 1 0,0 0 0,-1-1 0,0 1 0,-1 3 0,1-1-369,-2 0 0,1-1 1,-1 1-1,1 0 0,-1-1 1,-1 0-1,1 0 0,-1 0 1,1 0-1,-1 0 0,0-1 0,0 1 1,-1-1-1,1 0 0,-1-1 1,1 1-1,-1-1 0,0 0 0,0 0 1,0 0-1,-9 1 0,-2 1-1153,0-1 1,0 0-1,-1-1 0,1-1 0,-31-2 0,29 0-77</inkml:trace>
  <inkml:trace contextRef="#ctx0" brushRef="#br0" timeOffset="14737.1">1115 1314 912,'-1'3'3626</inkml:trace>
  <inkml:trace contextRef="#ctx0" brushRef="#br0" timeOffset="15345.14">1110 1318 660,'0'0'195,"0"0"0,0 0 0,0-1 0,0 1 0,0 0 0,0 0 0,0-1 0,0 1 0,0 0 0,0 0 0,0 0 0,0-1 0,0 1 0,0 0 0,0 0 0,0 0 0,0-1 0,0 1 0,-1 0 0,1 0 0,0 0 0,0-1 0,0 1 0,0 0-1,0 0 1,-1 0 0,1 0 0,0 0 0,0-1 0,0 1 0,0 0 0,-1 0 0,1 0 0,0 0 0,0 0 0,0 0 0,-1 0 0,1 0 0,0 0 0,0 0 0,-1 0 0,1 0 0,0 0 0,0 0 0,0 0 0,-1 0 0,1 0 0,0 0 0,0 0 0,0 0 0,-1 0 0,1 0 0,0 0 0,0 0 0,-1 1 0,7-5 2929,1 22-1065,-5-8-1738,0 1 0,-1-1 0,0 1 1,-1 0-1,-1 0 0,-2 20 1,-12 15-5232,13-42 3555,0 0 1,-1 0-1,1 0 0,-1-1 0,0 1 0,0-1 1,0 0-1,-5 4 0,-1-2-61</inkml:trace>
  <inkml:trace contextRef="#ctx0" brushRef="#br0" timeOffset="16906.26">1349 1299 288,'0'-2'168,"0"0"-84,0 1-48,0 0-8,0 0-4,0 0-40,0 2-44</inkml:trace>
  <inkml:trace contextRef="#ctx0" brushRef="#br0" timeOffset="17421.3">1181 1317 504,'0'0'69,"0"0"0,0 0 0,0 1 0,0-1 0,0 0 1,0 0-1,0 0 0,0 0 0,0 0 0,0 1 0,0-1 0,0 0 0,0 0 0,0 0 0,0 0 0,0 0 0,0 0 1,0 1-1,0-1 0,0 0 0,0 0 0,1 0 0,-1 0 0,0 0 0,0 0 0,0 0 0,0 0 0,0 0 0,0 1 1,0-1-1,1 0 0,-1 0 0,0 0 0,0 0 0,0 0 0,0 0 0,0 0 0,0 0 0,1 0 0,-1 0 0,0 0 1,0 0-1,0 0 0,0 0 0,0 0 0,1 0 0,-1 0 0,0 0 0,0 0 0,0 0 0,0 0 0,0-1 0,0 1 1,0 0-1,1 0 0,-1 0 0,0 0 0,0 0 0,0 0 0,0 0 0,0 0 0,0 0 0,0-1 0,13-11 2273,9-15 581,-16 16-2535,0 0 0,1 1 0,0-1-1,0 2 1,1-1 0,10-9 0,-17 19-323,0 0 0,0 0 0,-1 0 0,1 1 0,0-1 0,0 1 0,-1-1 0,1 0 0,0 1 0,-1-1 1,1 1-1,0-1 0,-1 1 0,1 0 0,-1-1 0,1 1 0,-1 0 0,1-1 0,-1 1 0,0 0 1,1-1-1,-1 1 0,0 0 0,1 0 0,-1-1 0,0 1 0,0 0 0,0 0 0,0 0 0,0 0 0,9 30 890,-2 2-439,3 52-1,-9-33-7787,-1-52 7004,0 0 1,0 1-1,0-1 1,0 0 0,0 1-1,1-1 1,-1 0 0,0 1-1,0-1 1,0 0 0,0 1-1,1-1 1,-1 0 0,0 0-1,0 1 1,0-1-1,1 0 1,-1 0 0,0 1-1,1-1 1,-1 0 0,0 0-1,0 0 1,1 1 0,-1-1-1,0 0 1,1 0 0,-1 0-1,0 0 1,1 0-1,0 0 1,3 1-801</inkml:trace>
  <inkml:trace contextRef="#ctx0" brushRef="#br0" timeOffset="18048.34">1383 1435 1232,'-2'4'9307,"-8"1"-4755,-26 8-1389,15-12-2397,-2-4-3375,20 2 1500,0 1 0,0-1-1,1 0 1,-1 0-1,0 0 1,0-1-1,1 1 1,-1-1-1,1 1 1,-1-1-1,1 0 1,-4-4-1,2 1-338</inkml:trace>
  <inkml:trace contextRef="#ctx0" brushRef="#br0" timeOffset="19725.48">664 89 624,'0'-14'2446,"-1"10"-2203,0 0-1,1 0 0,0 0 0,0-1 0,0 1 0,0 0 0,1 0 0,0 0 0,-1 0 0,1 0 0,1 0 1,-1 0-1,1 0 0,0 0 0,-1 0 0,5-5 0,-5 9-222,-1 0 0,1 0-1,0 0 1,0 0 0,-1 0 0,1 0 0,0 0-1,-1 0 1,1 0 0,0 0 0,0 1 0,-1-1-1,1 0 1,0 0 0,-1 1 0,1-1 0,0 0-1,-1 1 1,1-1 0,0 1 0,-1-1 0,1 1-1,-1-1 1,1 1 0,-1-1 0,1 1 0,-1-1-1,1 1 1,-1 0 0,0-1 0,1 1 0,-1 0-1,0 0 1,0-1 0,1 1 0,-1 0 0,0-1-1,0 2 1,13 31 297,-13-32-313,12 40-802,-2 1-4662,-9-33 4051</inkml:trace>
  <inkml:trace contextRef="#ctx0" brushRef="#br0" timeOffset="20255.5">374 569 952,'1'27'4347,"13"31"-7827,-11-50 2277</inkml:trace>
  <inkml:trace contextRef="#ctx0" brushRef="#br0" timeOffset="22256.66">807 1348 96,'-1'0'304,"1"1"-80,-1 0 52,0 0-232,1 0-4,1-4-776</inkml:trace>
  <inkml:trace contextRef="#ctx0" brushRef="#br0" timeOffset="23308.74">809 1312 216,'1'7'1010,"0"-9"-1399</inkml:trace>
  <inkml:trace contextRef="#ctx0" brushRef="#br0" timeOffset="24822.86">825 1243 36,'7'-3'952,"0"0"0,0 0 0,0 0 0,1 1 0,13-2 0,-20 3-920,0 1-1,0 0 1,0 0-1,0 0 0,0 0 1,0 0-1,0 0 1,0 1-1,0-1 1,0 0-1,-1 0 0,1 1 1,0-1-1,0 0 1,0 1-1,0-1 1,0 1-1,-1-1 0,1 1 1,0 0-1,0-1 1,0 2-1,0 0 39,-1-1 0,1 1 1,-1 0-1,1-1 0,-1 1 0,0 0 0,0-1 1,0 1-1,0 0 0,0-1 0,0 1 0,-1 0 1,1 0-1,0-1 0,-1 1 0,0-1 0,1 1 1,-2 1-1,-2 6 379,-1-1 0,0 0 0,-1 0 0,1 0 0,-1-1 1,-1 0-1,1 0 0,-15 11 0,14-13-178,1 0 0,-1 1 0,1 0 0,1 0 0,-1 1 0,1-1-1,0 1 1,0 0 0,1 1 0,0-1 0,-5 13 0,9-19-261,0-1 0,0 1 0,0 0 0,0-1-1,0 1 1,0-1 0,0 1 0,0 0 0,0-1 0,0 1 0,0-1-1,0 1 1,0-1 0,0 1 0,1 0 0,-1-1 0,0 1 0,0-1 0,1 1-1,-1-1 1,0 1 0,1-1 0,-1 1 0,0-1 0,1 1 0,-1-1 0,1 0-1,-1 1 1,1-1 0,0 1 0,22 4 67,24-9-106,-34 1-212,1 0-1,-1-1 1,14-6-1,3-10-917,-30 19 1097,1 0 0,0 0-1,-1 0 1,1 0 0,-1 0 0,1 0 0,-1 0 0,1 0-1,-1 0 1,0 0 0,1 0 0,-1 0 0,0 0 0,0 0-1,0 0 1,0-1 0,0 1 0,0 0 0,0 0-1,0 0 1,0 0 0,-1 0 0,1 0 0,0 0 0,-1-2-1,-1 1 23,0 0 0,1 0 0,-1 0-1,0 0 1,0 0 0,0 1-1,0-1 1,0 0 0,0 1-1,-1 0 1,1-1 0,-1 1 0,1 0-1,-1 0 1,1 0 0,-1 1-1,1-1 1,-5 0 0,-58-5 74,44 4-73,-2 1 29,-36-3 8,56 3 6,0 1 0,0-1 0,0 1 1,0-1-1,0 0 0,1 0 1,-1 0-1,0-1 0,1 1 1,-1-1-1,1 1 0,-1-1 1,1 0-1,-5-4 0,7 5-4,-1-1 0,1 0 0,0 1-1,0-1 1,-1 0 0,1 1 0,0-1-1,1 0 1,-1 1 0,0-1-1,0 0 1,1 1 0,-1-1 0,1 1-1,-1-1 1,1 0 0,-1 1 0,1-1-1,0 1 1,0 0 0,0-1 0,0 1-1,0 0 1,0-1 0,0 1 0,1 0-1,1-1 1,35-33-7,-25 25-216,45-31 751,-55 39-690,0 1 1,-1-1 0,1 1 0,0 0 0,0 0 0,0 0 0,0 0 0,0 0 0,1 0 0,-1 1 0,0 0 0,0-1 0,0 1-1,0 0 1,1 1 0,-1-1 0,0 1 0,4 0 0,2 7-6360</inkml:trace>
  <inkml:trace contextRef="#ctx0" brushRef="#br0" timeOffset="25864.94">450 1234 812,'-4'1'342,"0"1"1,1-1-1,-1 1 0,0 0 1,1 0-1,-1 0 0,1 1 1,0-1-1,0 1 0,0 0 1,0 0-1,1 0 0,-1 0 1,1 0-1,-1 1 0,1-1 0,0 1 1,-2 6-1,1-4-2,1 0 0,0 1 0,1-1-1,0 1 1,0-1 0,0 1 0,0-1 0,1 1 0,0 0 0,1-1-1,1 8 1,-2-11-232,1 1 0,0 0 0,0-1 0,0 1 0,0-1-1,0 1 1,1-1 0,0 0 0,0 0 0,0 1 0,0-1 0,0 0 0,0-1-1,1 1 1,0 0 0,-1-1 0,1 1 0,4 1 0,-4-2-92,1-1 0,-1 0 0,0 0 0,1 0 0,-1-1 0,1 0 1,-1 1-1,1-1 0,-1 0 0,1 0 0,0-1 0,-1 1 0,0-1 0,1 0 1,-1 0-1,1 0 0,-1 0 0,0-1 0,0 1 0,1-1 0,-1 0 0,-1 1 0,5-4 1,-3 2-20,0-1 0,0 0 1,0 0-1,0 0 1,0 0-1,-1 0 0,0-1 1,0 1-1,0-1 0,0 0 1,-1 0-1,0 0 1,0 0-1,0 0 0,-1-1 1,0 1-1,2-11 1,-2 8-3,-1 0 1,0 1 0,0-1 0,0 0 0,-1 0 0,0 0-1,0 0 1,-1 1 0,0-1 0,-1 1 0,0-1-1,-3-6 1,5 12-73,0 1 0,0 0 0,0-1-1,0 1 1,0 0 0,0-1 0,-1 1 0,1 0-1,0 0 1,-1 0 0,1 0 0,-1 0 0,1 0-1,-1 1 1,1-1 0,-1 0 0,0 1 0,1-1-1,-1 1 1,0 0 0,0-1 0,1 1 0,-1 0-1,0 0 1,1 0 0,-1 0 0,0 0 0,0 1-1,1-1 1,-1 1 0,0-1 0,1 1 0,-1-1-1,0 1 1,1 0 0,-1 0 0,1 0 0,-3 2-1,-3 1-1289,0 1 0,0 0 0,0 0 0,1 1 0,0 0 0,-8 10 0,6-5 26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3:29.36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890 1262 932,'-12'-9'4714,"12"4"-808,22 5 793,0 1-4689,-21-2 26,10 1 87,-1 0 0,1 0 0,0 0-1,-1 1 1,11 3 0,-19-4-110,-1 1-1,0-1 1,0 1-1,1-1 1,-1 1 0,0-1-1,0 1 1,0 0-1,1-1 1,-1 1 0,0 0-1,0 0 1,0 0-1,-1 0 1,1 0-1,0 0 1,0 0 0,0 0-1,-1 0 1,2 2-1,-2-1 26,0 0 0,0 0 0,0 0 0,0 0 0,0 0 0,0 0 0,-1-1 0,1 1 0,-1 0 0,1 0 0,-1 0 0,0 0 0,1-1 0,-1 1 0,0 0 0,0-1 0,-1 1 0,-1 2 0,-1 1 46,-1 0 1,1 0-1,-1 0 0,0-1 1,0 0-1,-10 6 1,-17 15 12,75-9-1370,-34-11 1220,0-1 0,0 2-1,-1-1 1,0 1-1,0 0 1,8 9-1,-15-14 54,0 0 0,0 0 0,0 1 0,0-1 0,0 0 0,0 1 0,0-1-1,-1 0 1,1 1 0,-1-1 0,1 1 0,-1 0 0,1-1 0,-1 1 0,0-1 0,0 1 0,0-1-1,0 4 1,-1-3 1,1-1-1,-1 1 1,0 0-1,0 0 1,0-1-1,0 1 1,0 0-1,-1-1 1,1 1-1,0-1 0,-1 1 1,1-1-1,-1 0 1,0 0-1,1 0 1,-1 0-1,0 0 1,0 0-1,-2 1 1,-2 1-215,0-1 1,0 0-1,0 0 1,0 0-1,-1-1 1,1 0-1,-1 0 0,1-1 1,-12 0-1,11 0-857,1-1-1,-1 0 0,0 0 0,1-1 0,-1 0 1,1 0-1,-1 0 0,1-1 0,-8-5 1,1-1-465</inkml:trace>
  <inkml:trace contextRef="#ctx0" brushRef="#br0" timeOffset="804.05">128 161 152,'10'-21'2071,"0"0"0,7-25-1,12-26 2693,-20 139-1388,5 42-4892,11-1-9676,-20-90 9829</inkml:trace>
  <inkml:trace contextRef="#ctx0" brushRef="#br0" timeOffset="2375.17">744 1408 508,'6'-5'16309,"2"1"-13615,-7 4-2688,-1-1 0,0 1-1,1 0 1,-1 0 0,0 0 0,1 0-1,-1 0 1,0 0 0,1 0 0,-1 0-1,0 0 1,1 0 0,-1 0 0,0 0-1,1 0 1,-1 0 0,0 0 0,1 0-1,-1 0 1,0 0 0,1 0 0,-1 0-1,0 0 1,0 1 0,1-1 0,-1 0-1,0 0 1,1 0 0,-1 1-1,0-1 1,0 0 0,0 0 0,1 0-1,-1 1 1,0-1 0,0 0 0,0 1-1,1-1 1,-1 0 0,0 1 0,0-1-1,0 0 1,0 0 0,0 1 0,0-1-1,0 0 1,0 1 0,0-1 0,0 0-1,0 1 1,0-1 0,0 0 0,0 1-1,0 0 376,1 0-208,0 0 1,-1 0-1,1 0 1,0 0 0,-1 0-1,1 0 1,-1 0-1,1 0 1,-1 0-1,1 0 1,-1 0-1,0 1 1,1-1-1,-1 0 1,0 0 0,0 3-1,3 45-360,-12-25-2372,-19 6-5795,-8-6 218,13-13 5961,2-2 830</inkml:trace>
  <inkml:trace contextRef="#ctx0" brushRef="#br0" timeOffset="3139.23">505 1280 1328,'-3'-1'355,"0"1"0,0 0 0,0 0 0,0 0 0,0 0 0,0 0 0,0 1 0,0-1 0,0 1 0,0 0 0,0 0 0,0 0 0,0 0 0,1 0 0,-1 1 0,0-1 0,1 1 0,-1-1 0,1 1 0,0 0 0,0 0 1,-1 1-1,1-1 0,0 0 0,1 1 0,-1-1 0,0 1 0,-1 3 0,-2 1 325,1 0 0,0 1 0,0 0 0,1-1 0,0 1 0,0 1 0,1-1 0,-3 16 0,5-20-667,0 0 0,0 0 0,1-1 0,-1 1 0,1 0 0,0 0 0,0-1 0,0 1 0,0-1 0,1 1 0,-1-1 0,1 1 0,0-1 0,0 0 1,0 0-1,1 0 0,-1 0 0,1 0 0,-1 0 0,1-1 0,0 1 0,0-1 0,0 0 0,1 0 0,-1 0 0,0 0 0,1-1 0,-1 1 0,1-1 0,0 0 0,-1 0 1,1 0-1,0-1 0,0 1 0,-1-1 0,1 0 0,0 0 0,0 0 0,0 0 0,-1-1 0,1 0 0,0 1 0,0-1 0,-1-1 0,1 1 0,-1 0 0,1-1 1,-1 0-1,0 0 0,0 0 0,1 0 0,-1 0 0,-1-1 0,1 1 0,0-1 0,-1 0 0,1 0 0,-1 0 0,0 0 0,0 0 0,0-1 0,2-3 0,-2 1-19,0-1-1,0 1 1,-1-1-1,1 1 1,-1-1-1,-1 1 1,1-1-1,-1 0 0,0 1 1,-1-1-1,0 0 1,0 1-1,0-1 1,-1 1-1,0-1 1,-4-9-1,4 12-66,0 1-1,1 0 0,-1 0 1,-1-1-1,1 1 0,0 0 1,-1 1-1,1-1 1,-1 0-1,0 1 0,0-1 1,0 1-1,-4-2 0,4 3-171,0 0 0,1 0 0,-1 0 0,0 0 0,0 0 0,0 1 0,0 0 0,0-1 0,0 1 0,0 0 0,-1 1 0,1-1 0,0 0 0,0 1 0,0 0 0,1-1 0,-1 1 0,-4 2-1,3-1-915,0 0 0,0 0-1,0 1 1,0-1 0,0 1-1,1 0 1,-1 0 0,1 0-1,-5 6 1,1-2 58</inkml:trace>
  <inkml:trace contextRef="#ctx0" brushRef="#br0" timeOffset="3632.27">117 1327 404,'0'0'155,"0"0"0,0 0 0,-1 0-1,1 0 1,0 0 0,0 0 0,0 0 0,-1 0 0,1 0 0,0 0 0,0 0-1,0 0 1,-1 0 0,1 0 0,0-1 0,0 1 0,0 0 0,0 0-1,-1 0 1,1 0 0,0 0 0,0 0 0,0 0 0,0-1 0,-1 1-1,1 0 1,0 0 0,0 0 0,0 0 0,0-1 0,0 1 0,0 0-1,0 0 1,0 0 0,0 0 0,0-1 0,0 1 0,-1 0 0,1 0 0,0 0-1,0-1 1,0 1 0,0 0 0,0 0 0,1 0 0,-1-1 0,0 1-1,7-14 3469,19-18-1522,-20 27-1384,11-20-127,11-11 374,-27 36-859,-1 1-1,1-1 1,-1 0-1,1 1 1,-1-1-1,0 1 1,1 0 0,-1-1-1,1 1 1,-1-1-1,0 1 1,0-1-1,1 1 1,-1 0-1,0-1 1,0 1 0,0 0-1,0-1 1,1 1-1,-1 0 1,0-1-1,0 1 1,0 0-1,-1-1 1,1 1 0,0 0-1,0 0 1,0 28 546,0-28-572,1 40-1293,5 58 5016,-1-64-5363,2 1-4759,3-2-6771,-10-30 12017</inkml:trace>
  <inkml:trace contextRef="#ctx0" brushRef="#br0" timeOffset="4078.3">303 1484 144,'-1'8'14550,"0"-8"-14264,-18 5 4861,-30-1-5683,40-3 1628,-49 2-3196,-38 0-12307,55-4 11406,13 0 1902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3:14.60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512 229 580,'1'-2'864,"-1"0"-324,1 0-212,-1 1-144,0-1-64,-1 2 24,0 0-100,0 0-28,0 0-68,0 0-56,1 1-440</inkml:trace>
  <inkml:trace contextRef="#ctx0" brushRef="#br0" timeOffset="1419.1">735 121 636,'1'-5'302,"-1"0"-1,1 0 1,-1 1-1,0-1 0,-1 0 1,1 0-1,-1 0 1,0 0-1,0 1 1,-1-1-1,1 0 1,-1 1-1,0-1 1,0 1-1,-1 0 1,-2-5-1,3 7-155,0 0-1,1 0 1,-1 1-1,0-1 1,-1 0 0,1 1-1,0-1 1,0 1-1,-1 0 1,1 0-1,0 0 1,-1 0-1,1 0 1,-1 0-1,1 1 1,-1-1-1,0 1 1,1 0 0,-1 0-1,0 0 1,1 0-1,-1 0 1,1 0-1,-1 1 1,0-1-1,1 1 1,-1 0-1,1 0 1,-1 0-1,-3 2 1,-8 4 587,1 1 0,-1 0 0,1 2 0,1-1 0,0 1 0,0 1 0,1 0 0,-11 15 1,15-18-572,0 0 0,1 1 0,1-1 1,-1 1-1,1 1 0,1-1 1,0 1-1,0 0 0,1 0 1,0 0-1,0 0 0,1 1 1,0 10-1,2-17-151,0-1-1,0 0 1,0 1 0,1-1 0,-1 1-1,1-1 1,0 0 0,0 1-1,0-1 1,0 0 0,1 0 0,-1 0-1,1 0 1,0 0 0,0 0-1,0 0 1,0-1 0,0 1-1,1-1 1,-1 1 0,1-1 0,5 4-1,-2-4-113,-1 1-1,1-1 1,0 0-1,-1 0 1,1-1-1,0 0 1,0 0-1,0 0 0,0-1 1,0 0-1,0 0 1,9-1-1,-4-1-125,-1 0-1,1 0 1,-1-1-1,0 0 1,0 0-1,-1-2 1,12-5-1,-16 7 143,0 0-1,0 0 1,0 0-1,-1-1 1,0 1-1,0-1 1,0 0-1,0 0 1,0-1 0,-1 1-1,0-1 1,0 0-1,2-5 1,-4 8 87,0 0 0,0 0 0,0-1 0,-1 1 1,1-1-1,-1 1 0,0-1 0,1 1 0,-1 0 0,0-1 1,-1 1-1,1-1 0,0 1 0,-1-1 0,1 1 0,-1 0 1,0-1-1,0 1 0,0 0 0,0-1 0,0 1 0,0 0 1,-1 0-1,1 0 0,-1 0 0,1 0 0,-1 1 0,0-1 1,0 0-1,0 1 0,0-1 0,0 1 0,0 0 0,0 0 1,0-1-1,0 1 0,-1 1 0,1-1 0,0 0 0,-1 1 1,-3-1-1,0-1-302,0 1 0,0-1 0,0 2 1,0-1-1,-1 1 0,1-1 0,0 2 1,0-1-1,0 1 0,-1 0 0,1 0 1,0 1-1,0 0 0,0 0 0,-9 5 1,14-7 108,1 1 0,0-1 1,0 0-1,0 1 0,-1-1 0,1 1 1,0-1-1,0 0 0,0 1 1,0-1-1,0 1 0,0-1 1,0 1-1,0-1 0,0 0 0,0 1 1,0-1-1,0 1 0,0-1 1,1 1-1,-1-1 0,0 0 1,0 1-1,0-1 0,1 1 0,-1-1 1,0 0-1,0 1 0,1-1 1,-1 0-1,0 1 0,1-1 1,-1 0-1,0 0 0,1 1 0,-1-1 1,0 0-1,1 0 0,-1 0 1,1 1-1,-1-1 0,0 0 1,1 0-1,-1 0 0,1 0 0,0 0 1,7 3-889</inkml:trace>
  <inkml:trace contextRef="#ctx0" brushRef="#br0" timeOffset="1929.14">947 210 500,'-1'2'1492,"-14"13"5615,11-11-6745,0 1 1,1 0-1,-1 0 1,1 0-1,0 0 1,-4 12-1,2-5-286,1 1-1,1 0 0,0-1 1,-2 25-1,5-7-3377,7-2-3551,-4-22 5471</inkml:trace>
  <inkml:trace contextRef="#ctx0" brushRef="#br0" timeOffset="2364.17">1189 69 1452,'9'-2'985,"29"-5"3011,-38 7-3949,0 0 0,1 0 1,-1 0-1,0 0 0,0 0 0,1 0 1,-1 0-1,0 0 0,0 0 0,1 0 0,-1 0 1,0 0-1,0 0 0,0 1 0,1-1 1,-1 0-1,0 0 0,0 0 0,0 0 1,1 0-1,-1 1 0,0-1 0,0 0 0,0 0 1,0 0-1,1 1 0,-1-1 0,0 0 1,0 0-1,0 1 0,0-1 0,0 0 1,0 0-1,0 1 0,0-1 0,0 0 0,0 0 1,0 1-1,0-1 0,0 0 0,-12 20 1736,-36 26 1127,28-28-1448,-32 37-1,48-50-1367,0 0 1,0 1-1,1-1 0,-1 1 0,1 0 0,1 0 0,-1 0 0,1 0 0,0 1 1,0-1-1,1 0 0,-1 10 0,1-14-83,1 1 0,0-1 0,0 0-1,0 0 1,0 0 0,1 0 0,-1 0 0,1 0 0,-1 0 0,1 0 0,0 0-1,0 0 1,0 0 0,0 0 0,0 0 0,0 0 0,0-1 0,0 1 0,1 0-1,-1-1 1,1 1 0,-1-1 0,4 2 0,-2-1-64,0-1 0,0 1 1,1-1-1,-1 0 0,1 0 1,-1-1-1,0 1 0,1-1 1,-1 1-1,1-1 0,0 0 0,-1-1 1,5 0-1,-2 0-156,0 0 1,0 0-1,0 0 0,0-1 1,-1 0-1,1 0 0,0-1 1,-1 0-1,0 0 0,0 0 1,0 0-1,0-1 0,0 0 1,-1 0-1,1 0 0,6-9 1,-10 10 158,0 1 1,1 0-1,-1 0 1,-1-1 0,1 1-1,0-1 1,-1 1 0,1-1-1,-1 1 1,0-1 0,0 1-1,0-1 1,0 1-1,0-1 1,0 1 0,-1-1-1,1 1 1,-1-1 0,-1-3-1,0 3 26,0-1 0,0 1 0,-1-1 0,1 1-1,-1 0 1,0 0 0,0 0 0,0 0 0,0 1 0,-1-1-1,-3-1 1,-11-6 53,0 1-1,-1 1 1,-39-12 0,37 14-107,17 5 76,-6-3 4,0 1 0,0-1 0,0-1 0,-12-7 0,21 11-2,0 1 0,0-1 0,0 0 0,0 1 0,0-1-1,0 0 1,0 0 0,1 0 0,-1 0 0,0 0 0,0 0-1,1 0 1,-1 0 0,1 0 0,-1 0 0,1 0 0,0 0-1,-1 0 1,1-1 0,0 0 0,0 1-2,1-1 0,-1 1 0,1-1 1,-1 1-1,1-1 0,0 1 0,-1 0 0,1 0 0,0-1 1,0 1-1,0 0 0,0 0 0,0 0 0,0 0 0,1 0 1,-1 0-1,0 0 0,0 0 0,1 1 0,1-2 0,64-29-1353,-49 25-255,-1 1 1,2 1 0,-1 1 0,19-2-1,-17 4 14</inkml:trace>
  <inkml:trace contextRef="#ctx0" brushRef="#br0" timeOffset="3083.22">1441 27 416,'11'0'585,"0"-1"0,1 0 1,-1-1-1,0 0 0,-1-1 0,1 0 0,0-1 0,13-7 1,-106 24 612,63-10-820,10-1-222,0 0-1,0 0 1,0 0-1,-14 7 1,20-7-11,0-1-1,0 1 1,1 0-1,-1 0 1,1 0-1,0 0 1,-1 0-1,1 1 1,0-1 0,0 1-1,1-1 1,-1 1-1,0 0 1,1 0-1,0-1 1,-1 1-1,0 6 1,-11 27 2359,9-27-1765,0-1-1,1 1 1,1 0-1,-1 0 1,1 0-1,0 13 1,6-23-742,1 0-1,0 0 1,-1-1-1,1 1 1,0-1-1,-1 0 1,8-5 0,-7 5-209,8-4-357,1 0 0,-1 1 0,1 1 0,0 0 0,1 1 0,20-2 1,-32 5 557,0-1 1,-1 1 0,1 0-1,0 0 1,0 0 0,-1 1-1,1-1 1,0 1 0,0-1-1,-1 1 1,1 0 0,0 0 0,-1 0-1,1 0 1,-1 1 0,1-1-1,-1 1 1,0-1 0,0 1-1,1 0 1,-1 0 0,0 0-1,-1 0 1,1 0 0,0 0 0,-1 1-1,1-1 1,-1 0 0,0 1-1,1-1 1,-1 1 0,0 0-1,-1-1 1,1 1 0,0 0-1,-1 0 1,0-1 0,1 1-1,-1 0 1,0 0 0,-1 3 0,0 1 154,0 0 1,0 0-1,0 0 0,-1 0 1,0-1-1,-1 1 1,0 0-1,0-1 1,0 0-1,-1 0 1,0 0-1,0 0 1,0 0-1,-1-1 1,1 0-1,-1 0 1,-1 0-1,1 0 1,-1-1-1,0 0 1,0 0-1,0-1 1,0 1-1,-1-1 1,-6 2-1,4-2-424,1 0 1,-1 0-1,0-1 1,0 0-1,0-1 0,0 0 1,0 0-1,-16-2 0,19 1-630,0-1 0,-1 0 0,1 0 0,1-1 0,-1 0 0,0 0 0,0 0 0,1-1 0,-1 1 0,1-1 0,0-1 0,0 1 0,-6-6 0,-2-3-608</inkml:trace>
  <inkml:trace contextRef="#ctx0" brushRef="#br0" timeOffset="3847.28">47 639 24,'-35'6'4955,"23"-4"-366,41 0-2659,228-8-1567,-218 5-404,-19-5-2509,-21 6 2289,1-1-1,0 0 0,0 1 0,-1-1 0,1 1 1,0-1-1,-1 0 0,1 1 0,-1-1 0,1 1 1,-1-1-1,1 1 0,-1-1 0,0 1 0,1 0 1,-1-1-1,1 1 0,-1-1 0,0 1 0,1 0 1,-1 0-1,0 0 0,1-1 0,-1 1 0,-1 0 1,-7-4-1267</inkml:trace>
  <inkml:trace contextRef="#ctx0" brushRef="#br0" timeOffset="4501.33">144 494 1340,'-2'17'5789,"8"21"-3420,-5-29-679,19 90 4558,-6-34-6829,-3 2-9616,-8-46 5452,-2-11 3328</inkml:trace>
  <inkml:trace contextRef="#ctx0" brushRef="#br0" timeOffset="5764.42">556 535 872,'0'0'47,"0"0"0,0 0 0,0 0 1,0 0-1,0 0 0,-1 0 0,1 0 0,0 1 0,0-1 0,0 0 0,0 0 1,-1 0-1,1 0 0,0 0 0,0 0 0,0 0 0,0 0 0,-1 0 0,1 0 1,0 0-1,0 0 0,0 0 0,0 0 0,-1 0 0,1-1 0,0 1 0,0 0 1,0 0-1,0 0 0,0 0 0,-1 0 0,1 0 0,0 0 0,0 0 0,0-1 1,0 1-1,0 0 0,0 0 0,-1 0 0,1 0 0,0 0 0,0 0 0,0-1 1,0 1-1,0 0 0,0 0 0,0 0 0,0 0 0,0-1 0,0 1 0,0 0 1,0 0-1,0 0 0,0 0 0,0-1 0,0 1 0,0 0 0,0 0 0,12-10 535,18-5-542,-19 12 133,-1 1 0,1 0 0,0 1-1,0 0 1,1 0 0,-1 1-1,16 3 1,-24-3-89,0 1 0,0-1 1,0 1-1,0 0 0,-1 0 0,1 0 0,0 0 1,-1 0-1,1 1 0,-1-1 0,1 1 0,-1 0 0,0-1 1,4 4-1,-5-3-6,-1 0 0,1-1 0,0 1 0,0 0 0,-1 0 0,1 0 1,-1 0-1,1 0 0,-1-1 0,0 1 0,0 0 0,0 0 0,0 0 0,0 0 0,0 0 0,0 0 1,-1 0-1,1 0 0,-1 0 0,1-1 0,-1 1 0,0 0 0,0 0 0,-1 2 0,-2 2 98,-1 0-1,1 0 1,-1 0-1,0-1 0,0 0 1,-1 0-1,0 0 0,0 0 1,0-1-1,0 0 0,-1-1 1,1 1-1,-1-1 0,0 0 1,-9 2-1,25-5-134,0 0 1,1 1-1,-1 1 0,0-1 1,0 1-1,0 1 0,10 4 0,-13-5-37,1 0-10,1 1-1,-1 0 1,-1 0-1,1 1 1,0 0-1,-1 0 1,1 1-1,-1-1 1,-1 1-1,10 11 1,-13-15 17,-1 1 0,0 0 0,0-1 1,0 1-1,0 0 0,0 0 0,0-1 1,-1 1-1,1 0 0,-1 0 0,1 0 1,-1 0-1,0 0 0,1 0 1,-1 0-1,0 0 0,-1 0 0,1 3 1,-1-3 50,0 1 0,0-1 0,-1 1 1,1-1-1,0 0 0,-1 1 1,0-1-1,0 0 0,1 0 0,-1 0 1,0 0-1,-1-1 0,1 1 0,0 0 1,0-1-1,-1 0 0,-2 2 1,-4 1 24,-1 0 1,1-1-1,-1 0 1,0 0-1,0-1 1,0 0 0,0-1-1,0 0 1,0-1-1,-1 0 1,-17-3 0,18 2-481,0-1 0,0 0 1,0-1-1,1 0 1,-1 0-1,1-1 1,-10-5-1,17 7 69,0 1 0,0 0 1,0-1-1,0 1 0,0-1 0,1 0 0,-1 0 0,0 1 1,1-1-1,-1 0 0,1 0 0,0-1 0,0 1 0,0 0 0,0 0 1,0-1-1,0 1 0,1 0 0,-1-1 0,1 1 0,-1-1 1,1 1-1,0 0 0,0-1 0,0 1 0,0-1 0,1 1 1,-1-1-1,1 1 0,0-3 0,6-10-774</inkml:trace>
  <inkml:trace contextRef="#ctx0" brushRef="#br0" timeOffset="6270.46">943 656 336,'-1'46'9193,"3"59"-4188,5-55-5716,-4-34-3087,0 1-4369</inkml:trace>
  <inkml:trace contextRef="#ctx0" brushRef="#br0" timeOffset="6748.5">1217 556 752,'44'-17'2618,"18"-9"-927,-132 27 5,48 0-1636,12-1-50,0 0 1,1 0 0,-1 1-1,1 0 1,-1 1-1,1 0 1,-1 0 0,1 1-1,0 1 1,0-1-1,-8 6 1,15-6 198,1 0 0,-1-1 0,1 1 0,0 0 0,1 0 0,-1 0 0,0 0 0,1 1 0,0-1 0,-1 0 0,1 0-1,0 0 1,1 4 0,-3 25 1518,-32 55 2346,43-95-4401,1 1 0,0 0 0,1 1 0,0 0 0,14-6 0,-20 10 271,1 1-1,0-1 0,0 1 1,-1 0-1,1 1 0,0-1 1,0 1-1,0 1 1,0-1-1,-1 1 0,1 0 1,0 0-1,-1 1 0,1-1 1,0 1-1,5 3 1,-9-4 59,1 1 1,0-1 0,-1 1 0,0-1 0,1 1 0,-1 0-1,0 0 1,0 0 0,0 0 0,0 0 0,0 1 0,0-1-1,-1 1 1,1-1 0,-1 1 0,1-1 0,-1 1 0,0 0-1,0 0 1,-1 0 0,1-1 0,0 1 0,-1 0 0,0 0-1,0 0 1,0 0 0,0 0 0,0 0 0,0 0 0,-1 0-1,1 0 1,-1-1 0,-2 6 0,1-4 8,0-1 0,0 1 1,-1 0-1,1-1 0,-1 0 0,0 1 0,0-1 1,0-1-1,-1 1 0,1 0 0,0-1 1,-1 1-1,0-1 0,0 0 0,0 0 0,0-1 1,0 1-1,0-1 0,0 0 0,0 0 1,0 0-1,-6 0 0,3 0-64,-1 0 0,1 0-1,0-1 1,-1 0 0,1-1 0,-1 1 0,1-1-1,0 0 1,0-1 0,-1 0 0,1 0 0,-9-5-1,14 6-267,1 0 0,-1 0-1,0 0 1,0-1 0,1 1 0,-1-1-1,1 1 1,-1-1 0,1 0-1,-1 1 1,1-1 0,0 0-1,0 0 1,0 0 0,0 0-1,0 0 1,1 0 0,-1 0-1,1 0 1,-1 0 0,1 0-1,0-1 1,-1 1 0,1 0-1,0 0 1,1 0 0,-1-1-1,0 1 1,0 0 0,1 0-1,0 0 1,-1 0 0,1 0-1,1-3 1,6-6-773</inkml:trace>
  <inkml:trace contextRef="#ctx0" brushRef="#br0" timeOffset="7200.54">1466 537 336,'-7'5'750,"0"1"1,1 0-1,0 0 0,0 0 1,0 1-1,1 0 1,0 0-1,1 0 0,-1 1 1,1-1-1,1 1 0,-1 0 1,1 1-1,1-1 0,-3 14 1,3-16-467,1 1 0,1-1-1,-1 0 1,1 1 0,0-1 0,0 1 0,1-1 0,0 0 0,3 13 0,-3-16-206,1 0 0,-1 0 1,1 1-1,-1-1 0,1 0 1,0-1-1,0 1 1,1 0-1,-1 0 0,0-1 1,1 0-1,0 1 0,-1-1 1,1 0-1,0 0 0,0 0 1,0-1-1,6 3 1,-7-3-102,1 0 1,0 0 0,-1 0 0,1-1 0,0 1 0,-1-1 0,1 0-1,0 0 1,-1 0 0,1 0 0,0 0 0,0 0 0,-1-1 0,1 1-1,0-1 1,-1 0 0,1 0 0,-1 0 0,1 0 0,-1 0 0,0-1-1,1 1 1,-1-1 0,0 1 0,0-1 0,0 0 0,0 0 0,0 0-1,0 0 1,-1 0 0,1 0 0,-1-1 0,1 1 0,-1 0 0,0-1-1,0 1 1,0-1 0,1-3 0,0 1-136,0-1 0,-1 0 1,0 1-1,1-1 0,-2 0 0,1 0 1,-1 1-1,0-1 0,0 0 0,-1 0 1,1 0-1,-2 1 0,1-1 1,0 0-1,-1 1 0,0-1 0,-3-6 1,1 7 16,0 0 1,-1 0 0,1 0-1,-1 1 1,0-1 0,0 1 0,0 0-1,0 1 1,-1-1 0,0 1-1,-9-4 1,12 6-237,0 0 0,-1-1 0,1 1 0,0 1-1,0-1 1,0 0 0,-1 1 0,1-1 0,0 1 0,-1 0 0,1 0 0,0 1-1,-1-1 1,1 1 0,0-1 0,-1 1 0,1 0 0,0 0 0,0 1-1,0-1 1,0 0 0,0 1 0,0 0 0,-3 2 0,-1 4-966</inkml:trace>
  <inkml:trace contextRef="#ctx0" brushRef="#br0" timeOffset="7627.57">1714 967 16,'-31'0'7641,"-64"8"-6009,20-1-703,-671 11 2472,461-16-3135,252-1-452,-80-3 352,101 1-754,0-1 0,1 0 0,-1-1 0,-11-4-1,23 7 415,0 0 0,1 0 0,-1 0 1,0 0-1,1 0 0,-1-1 0,0 1 0,1 0 0,-1 0 0,0 0 0,1 0 0,-1-1 0,0 1 0,0 0 0,1 0 0,-1-1 0,0 1 0,0 0 0,1 0 0,-1-1 0,0 1 1,0 0-1,0-1 0,0 1 0,0 0 0,1-1 0,-1 1 0,0 0 0,0-1 0,0 1 0,0 0 0,0-1 0,0 1 0,0 0 0,0-1 0,0 1 0,0 0 0,0-1 0,0 1 1,-1 0-1,1-1 0,0 1 0,0 0 0,0-1 0,0 1 0,-1 0 0,1-1 0,0 1 0,0 0 0,0 0 0,-1-1 0,1 1 0,0 0 0,0 0 0,-1-1 0,6 0-901</inkml:trace>
  <inkml:trace contextRef="#ctx0" brushRef="#br0" timeOffset="8395.62">326 983 748,'5'3'2680,"0"1"185,-1-4-677,-1 0-708,-1 0-580,1 0-456,-1 0-372,1 0-320,-1-1-304,0-1-528,0 0-748,1 0-577,0 0 89,1 2 580,2-1 676</inkml:trace>
  <inkml:trace contextRef="#ctx0" brushRef="#br0" timeOffset="8810.66">1406 1216 88,'0'0'83,"0"0"0,-1 0 0,1 0 0,0 0 1,0 0-1,0 1 0,0-1 0,0 0 0,0 0 0,0 0 0,-1 0 0,1 0 0,0 0 1,0 0-1,0 0 0,0 0 0,-1 0 0,1 0 0,0 0 0,0 0 0,0 1 0,0-1 1,0 0-1,-1 0 0,1 0 0,0-1 0,0 1 0,0 0 0,0 0 0,-1 0 0,1 0 1,0 0-1,0 0 0,0 0 0,0 0 0,0 0 0,-1 0 0,1 0 0,0 0 0,0 0 1,0-1-1,0 1 0,0 0 0,0 0 0,-1 0 0,1 0 0,-2 5-803,6-7-2338</inkml:trace>
  <inkml:trace contextRef="#ctx0" brushRef="#br0" timeOffset="9578.71">1496 1112 468,'6'-2'415,"0"0"0,-1 1-1,1 0 1,0 0 0,0 0 0,0 1 0,8 0 0,-5 4 1087,-39 2-1132,-34-5 266,52-2-493,0 1 1,0 0-1,0 1 0,0 0 0,0 1 1,-17 4-1,29-4 11,-1-1 0,0 1-1,1-1 1,-1 1 0,1 0 0,0-1 0,-1 1 0,1 0-1,0-1 1,0 1 0,0 0 0,0-1 0,0 1 0,0 0-1,1-1 1,-1 1 0,1-1 0,-1 1 0,2 2-1,0 24 2178,-15 13 812,10-32-2642,-1 0 1,2 1 0,-1-1 0,1 0 0,-1 16-1,49-67-2073,-43 40 1523,0 1 0,1-1 0,-1 0 0,0 1-1,1 0 1,-1-1 0,1 2 0,-1-1 0,1 0 0,0 1 0,-1-1 0,1 1 0,0 0 0,-1 0 0,1 1 0,0-1 0,-1 1 0,1-1 0,-1 1 0,1 0 0,-1 1 0,1-1 0,-1 1 0,0-1 0,0 1 0,1 0 0,-1 0 0,0 0 0,-1 1 0,1-1 0,0 1 0,3 4 0,-4-5 60,0 0 0,0 0-1,-1 1 1,1-1 0,-1 1 0,1-1 0,-1 1-1,0-1 1,0 1 0,0 0 0,0 0 0,0 0 0,0-1-1,-1 1 1,0 0 0,1 0 0,-1 0 0,0 0-1,-1 0 1,1 0 0,0 0 0,-1 0 0,1-1-1,-1 1 1,0 0 0,0 0 0,0-1 0,-1 1 0,1 0-1,-1-1 1,1 1 0,-1-1 0,0 0 0,0 0-1,0 0 1,0 1 0,0-2 0,0 1 0,0 0-1,-1 0 1,-3 1 0,0 1 78,-1 0-1,0-1 0,0 0 1,0 0-1,-13 3 1,-40 0-3653,42-7 1168,0 0-1,0-2 1,0 0 0,-27-9-1,21 4 1314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4:12.54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32 139 100,'-2'-1'213,"1"1"1,-1-1-1,0 0 0,0 0 0,1 0 1,-1 0-1,0 0 0,1 0 0,-1 0 1,1-1-1,-1 1 0,1-1 0,0 1 1,0-1-1,-1 1 0,1-1 0,0 0 1,0 0-1,1 1 0,-1-1 0,0 0 1,1 0-1,-1 0 0,0-2 0,2 1-37,-1 1 0,1 0 0,0 0 0,0 0 0,0 0 0,0 0 0,0 0 0,0 0 0,1 0 0,-1 0 0,1 0 0,-1 1 0,1-1 0,0 1-1,-1-1 1,1 1 0,0 0 0,0-1 0,0 1 0,3-1 0,4-3-34,1 1-1,-1 0 0,1 0 1,17-4-1,-23 7-137,-1 0 0,0 1 1,0-1-1,1 1 0,-1-1 0,0 1 0,1 0 0,-1 1 1,1-1-1,-1 0 0,0 1 0,0 0 0,1 0 0,-1 0 1,0 0-1,0 0 0,0 0 0,5 4 0,-7-3-4,1 0 0,-1-1 0,0 1 0,0 0 0,0 0 0,0 0 0,0 0 0,-1 1 0,1-1 1,-1 0-1,1 0 0,-1 0 0,0 0 0,0 1 0,0-1 0,0 0 0,0 0 0,0 0 0,-1 1 0,1-1 0,-1 0 0,1 0 0,-1 0 0,0 0 0,0 0 0,0 0 0,-2 3 0,-34 54 124,35-57-101,-48 56 1242,-18 23 598,63-74-1786,0 0-1,0 1 1,1 0-1,0 0 1,1 0 0,0 0-1,0 0 1,0 1-1,-1 9 1,4-16-70,0 0 0,-1-1 1,1 1-1,0 0 0,0-1 1,0 1-1,0 0 0,0-1 0,1 1 1,-1 0-1,0-1 0,1 1 1,-1-1-1,1 1 0,0 0 0,-1-1 1,1 1-1,0-1 0,0 0 1,0 1-1,0-1 0,0 0 0,0 1 1,1-1-1,-1 0 0,0 0 0,2 1 1,0-1-36,1 0 0,-1 1 0,1-2 0,-1 1 1,1 0-1,-1-1 0,1 1 0,-1-1 0,1 0 1,0 0-1,-1-1 0,5 0 0,8-2-516,1-1 0,-1-1-1,0 0 1,20-11 0,-27 12 205,-1 0 1,0-1-1,0 0 0,0 0 0,0-1 0,9-9 1,-16 13 324,0 1 0,0 0 0,0 0 1,0-1-1,0 1 0,0-1 0,0 1 1,0-1-1,0 1 0,-1-1 0,1 1 1,-1-1-1,1 0 0,-1 1 0,0-1 1,1 0-1,-1 1 0,0-1 0,0 0 1,0 0-1,0 1 0,-1-1 0,1 0 1,0 1-1,-1-1 0,1 0 0,-1 1 0,0-1 1,1 1-1,-1-1 0,0 1 0,0-1 1,0 1-1,0 0 0,0-1 0,0 1 1,-1 0-1,1 0 0,0 0 0,0 0 1,-1 0-1,-2-2 0,-16-10-12,-1 1-1,0 0 0,-1 1 1,-24-7-1,25 10 167,0-1 0,1 0 0,0-2-1,-36-25 1,54 34-109,0 1 0,0-1-1,0 1 1,0-1 0,1 0 0,-1 1-1,0-1 1,1 0 0,-1 0 0,1 0-1,0-1 1,0 1 0,0 0 0,0 0-1,0-1 1,0 1 0,1 0 0,-1-1-1,1 1 1,0-1 0,0 1-1,-1 0 1,2-5 0,0 4-15,0-1 1,1 1-1,-1-1 1,1 1 0,0 0-1,0-1 1,0 1-1,0 0 1,0 1-1,1-1 1,-1 0-1,1 1 1,6-5-1,3-2-68,1 1 0,0 0 0,1 1 0,-1 1-1,1 0 1,23-6 0,-32 10-437,1 1 0,-1-1-1,1 1 1,-1 1 0,1-1 0,0 1-1,-1 0 1,1 0 0,0 0 0,0 1-1,-1 0 1,1 0 0,-1 0 0,1 1-1,6 3 1,0 2-713</inkml:trace>
  <inkml:trace contextRef="#ctx0" brushRef="#br0" timeOffset="445.03">536 214 576,'-2'-1'323,"0"1"0,0 0 0,0 0 1,-1 0-1,1 0 0,0 0 0,0 0 0,0 1 0,0-1 1,0 1-1,0-1 0,0 1 0,0 0 0,0-1 0,1 1 0,-1 0 1,0 1-1,0-1 0,1 0 0,-1 0 0,1 1 0,-1-1 0,-1 3 1,0 0 7,1 0 1,-1 0 0,1 1 0,0-1 0,1 0 0,-1 1 0,1-1 0,0 1 0,0 0 0,0 4 0,-1 9-585,2-1-1,0 0 1,1 1 0,6 29-1,4 0-8264,-9-37 7000</inkml:trace>
  <inkml:trace contextRef="#ctx0" brushRef="#br0" timeOffset="892.07">622 299 80,'-2'-1'229,"1"1"0,-1-1 1,1 0-1,-1 0 0,1 0 0,-1 0 1,1-1-1,0 1 0,0 0 0,-1 0 0,1-1 1,0 1-1,0-1 0,0 1 0,0-1 1,1 1-1,-1-1 0,0 0 0,1 1 0,-1-1 1,1 0-1,-1 1 0,1-1 0,0 0 1,0 0-1,0 1 0,0-1 0,0 0 0,0-2 1,7-59 1414,-6 56-1187,1-7-282,0 0 0,1 0 0,1 0 0,1 0-1,0 0 1,0 1 0,9-14 0,-14 26-149,0 1 0,0 0 1,0 0-1,0 0 0,0-1 0,0 1 0,0 0 0,0 0 1,1 0-1,-1 0 0,0 0 0,0-1 0,0 1 1,0 0-1,0 0 0,0 0 0,1 0 0,-1 0 0,0 0 1,0-1-1,0 1 0,0 0 0,1 0 0,-1 0 1,0 0-1,0 0 0,0 0 0,0 0 0,1 0 1,-1 0-1,0 0 0,0 0 0,0 0 0,1 0 0,-1 0 1,0 0-1,0 0 0,0 0 0,0 0 0,1 0 1,-1 0-1,0 0 0,0 1 0,0-1 0,0 0 0,1 0 1,-1 0-1,0 0 0,0 0 0,0 0 0,0 0 1,0 1-1,0-1 0,1 0 0,-1 0 0,5 16 1117,0 19 228,14 145-477,-8-120-5135,2-2-5261,-11-47 8222</inkml:trace>
  <inkml:trace contextRef="#ctx0" brushRef="#br0" timeOffset="1434.1">901 115 84,'7'-5'1028,"0"0"-1,0 0 1,1 1 0,12-5 0,-13 6-873,1 1 0,-1-1 0,1 1 0,0 1-1,-1-1 1,1 1 0,0 1 0,15 0 0,-40 8-60,-15 1-80,-50-1-22,63-7-8,1 0 0,0 2 1,-26 5-1,43-8 26,1 1 1,-1-1-1,1 1 0,-1 0 0,1-1 0,-1 1 1,1-1-1,0 1 0,-1-1 0,1 1 0,0 0 0,-1-1 1,1 1-1,0 0 0,0 0 0,-1-1 0,1 1 1,0 0-1,0-1 0,0 1 0,0 0 0,0 0 0,0-1 1,0 1-1,0 0 0,1-1 0,-1 3 0,7 30 1049,-2-9 350,-13 39 2768,50-94-4703,-36 28 466,0 0 1,0 0 0,0 0-1,0 1 1,0 0 0,1 0 0,-1 0-1,1 1 1,-1 0 0,1 1-1,0-1 1,-1 1 0,1 0-1,-1 1 1,1 0 0,-1 0 0,10 2-1,-13-2 62,1 1 1,-1-1-1,1 0 0,-1 1 0,1 0 0,-1 0 0,0 0 0,0 1 1,0-1-1,0 0 0,0 1 0,-1 0 0,1 0 0,-1 0 0,1 0 1,-1 0-1,0 0 0,0 1 0,-1-1 0,1 1 0,-1-1 0,0 1 1,0 0-1,0-1 0,0 1 0,0 0 0,-1 0 0,0 0 0,0-1 1,0 1-1,-1 5 0,0-2 56,-1-1 0,0 1 1,0-1-1,-1 0 0,1 1 1,-1-1-1,-1 0 0,1-1 1,-1 1-1,0-1 0,0 1 1,-1-1-1,0-1 0,0 1 1,0 0-1,0-1 0,0 0 1,-1-1-1,-8 5 0,6-3-76,-1 0 1,0-1-1,0 0 0,0-1 0,0 0 0,0 0 0,-1-1 1,1 0-1,-1-1 0,1 0 0,-1 0 0,0-1 0,-10-1 1,18 1-298,0-1 0,-1 1 0,1-1 1,0 0-1,0 0 0,0 0 0,0 0 1,0 0-1,0 0 0,0-1 0,0 1 1,0-1-1,1 1 0,-1-1 1,0 0-1,1 1 0,0-1 0,-1 0 1,1 0-1,0 0 0,0 0 0,0 0 1,0 0-1,0-1 0,1 1 0,-1 0 1,0 0-1,1-1 0,0 1 1,0 0-1,-1 0 0,1-1 0,1 1 1,-1 0-1,1-3 0,-1-14-1058</inkml:trace>
  <inkml:trace contextRef="#ctx0" brushRef="#br0" timeOffset="1865.13">1382 411 2020,'3'3'3477,"1"3"-313,0-2-640,-1-1-796,1-1-672,-2 1-408,0-1-240,-1-1-140,1 0-92,-2 0-72,1 0-116,-2 0-560,-14 5-14077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3:08.23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61 122 744,'1'-8'1131,"0"-49"5443,-1 81-199,-6 23-3823,0-5-1772,-11 95-929,7-79-9513,10-49 2948</inkml:trace>
  <inkml:trace contextRef="#ctx0" brushRef="#br0" timeOffset="553.04">1 166 684,'1'-12'587,"0"0"-1,1 1 1,0-1 0,1 1-1,1 0 1,0 0-1,0 0 1,1 0 0,7-11-1,-10 19-485,0 0 1,1 0-1,-1 0 0,1 0 0,0 0 0,0 1 1,0-1-1,0 1 0,0 0 0,0 0 0,1 0 0,-1 0 1,0 0-1,1 1 0,0 0 0,-1 0 0,1 0 1,0 0-1,0 0 0,0 1 0,-1-1 0,1 1 0,0 0 1,0 1-1,0-1 0,0 1 0,-1-1 0,1 1 1,0 0-1,6 3 0,-4-2-33,-1 0 1,1 0-1,-1 1 0,0-1 1,0 1-1,0 0 0,0 1 1,0-1-1,-1 1 0,0 0 1,1 0-1,-1 1 0,-1-1 1,1 1-1,4 8 1,-6-10 30,-1 0 1,0 0 0,0 1 0,0-1 0,-1 1 0,1-1 0,-1 1 0,0-1 0,0 1 0,0-1 0,0 1 0,-1-1 0,1 1 0,-1-1-1,0 0 1,0 1 0,0-1 0,0 0 0,-1 0 0,1 1 0,-1-1 0,0 0 0,0-1 0,0 1 0,0 0 0,0-1 0,-4 4 0,-1 1 155,0 0 0,-1-1 0,0 1 0,-18 9 0,23-14-243,0 0 0,-1 0 0,1 0 0,-1-1 0,0 0 0,1 1 0,-1-1 0,0 0 0,0-1 0,0 1 0,0-1 0,0 0 0,1 0 0,-1 0 0,0 0-1,-4-2 1,59-8-2528,-41 10 2445,0 1-1,0 1 0,0 0 1,0 1-1,0 0 0,0 0 1,-1 1-1,1 0 0,-1 0 1,0 1-1,12 10 0,-18-13 202,0 0-1,-1 0 0,0 0 1,1 1-1,-1-1 0,0 1 1,0-1-1,-1 1 0,1 0 0,-1 0 1,1 0-1,-1 0 0,0 0 1,0 0-1,0 0 0,1 5 1,-3-5 143,1 1 1,0-1 0,-1 1 0,1-1 0,-1 1 0,0-1-1,0 1 1,-1-1 0,1 0 0,-1 1 0,1-1 0,-1 0-1,0 0 1,0 0 0,-1-1 0,1 1 0,0 0 0,-4 2-1,-1 1-222,-1 0-1,1-1 0,-1 0 1,0-1-1,0 0 0,0 0 1,-1-1-1,1 0 1,-1 0-1,0-1 0,1 0 1,-1 0-1,0-1 0,0 0 1,-14-1-1,16 0-570,1-1 0,0 0 0,0 0 0,0 0 0,-1-1 0,1 1 0,0-1 0,1-1 0,-1 1 0,-7-6 0,9 6-240,1-1-1,0 1 1,0-1 0,0 0-1,0 0 1,0 0 0,1 0-1,-1-1 1,1 1 0,0-1-1,0 0 1,0 1 0,0-1-1,1 0 1,0 0-1,-2-7 1,1-4-378</inkml:trace>
  <inkml:trace contextRef="#ctx0" brushRef="#br0" timeOffset="926.06">576 248 660,'26'4'8698,"2"-2"-4580,56-2-4172,-49-6-10898,-33 6 9322</inkml:trace>
  <inkml:trace contextRef="#ctx0" brushRef="#br0" timeOffset="1327.09">613 305 856,'-1'1'410,"0"-1"-1,0 1 1,1-1 0,-1 1-1,0 0 1,0 0 0,1-1 0,-1 1-1,0 0 1,1 0 0,-1 0-1,1 0 1,-1-1 0,1 1-1,-1 0 1,1 0 0,0 0-1,0 0 1,-1 0 0,1 0-1,0 0 1,0 0 0,0 0-1,0 1 1,0-1 0,0 0-1,0 0 1,0 0 0,1 0-1,-1 0 1,0 0 0,1 0-1,-1 0 1,1-1 0,0 3 0,14 3 4796,9-2-5382,16-3 688,-2-5-3502,38-11-12591,-64 12 13893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8:49.887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540 91 700,'44'-16'3335,"-19"8"-292,-2 0 1,41-22 0,-115 26-2294,-156 48-69,206-37 109,0 1 0,-1-1-1,0 0 1,-1 0-1,1 0 1,-5 8 0,-29 40 1087,25-42-1613,2 1 0,0 0 0,1 0 0,0 1 0,1 0 0,0 0 0,-5 21 0,66-57-507,-41 16 98,-1 0 1,1 1-1,0 1 0,1 0 1,-1 0-1,0 1 0,1 1 1,-1 0-1,15 2 0,-25-2 142,1 2 0,0-1 1,0 0-1,0 1 0,0 0 0,-1 0 0,1 0 0,0 0 0,-1 0 0,1 1 0,-1 0 0,0 0 0,1 0 1,-1 0-1,0 0 0,0 1 0,0-1 0,0 1 0,-1 0 0,1 0 0,-1 0 0,0 0 0,1 0 0,-1 0 1,-1 1-1,1-1 0,0 1 0,-1-1 0,0 1 0,0 0 0,0-1 0,0 1 0,-1 0 0,1 0 1,-1 0-1,0 4 0,-1-2 29,0 1 0,-1-1 1,1 1-1,-1-1 0,-1 0 0,1 0 1,-1 0-1,0-1 0,0 1 0,-1 0 1,0-1-1,0 0 0,0 0 1,0 0-1,-1-1 0,0 1 0,0-1 1,-7 5-1,1-1 20,1-1 0,-1 0 0,-1-1 0,1 0 0,-1-1 0,0 0 0,0-1 0,-18 4-1,-23-7 542,48-1-1119,0-1 0,0 0 0,0-1 0,0 1 0,0-1 0,0 0 0,-7-4 0,10 4-33,-1 0 0,1 0 0,0 0 1,-1 0-1,1 0 0,0 0 0,0-1 0,0 1 0,1-1 1,-1 1-1,1-1 0,-1 0 0,1 0 0,0 0 0,0 0 1,0 1-1,0-1 0,1 0 0,-1-1 0,1 1 0,-1 0 1,1 0-1,0 0 0,1 0 0,-1 0 0,0 0 0,1 0 1,0 0-1,0 0 0,2-5 0,2-9-909</inkml:trace>
  <inkml:trace contextRef="#ctx0" brushRef="#br0" timeOffset="734.05">910 40 980,'29'-11'3639,"-19"8"-1809,1-1-1,-1 0 1,0-1 0,13-8-1,-79 22 425,-57 5-2095,-10 2-196,124-15 65,0-1-1,0 1 0,-1-1 0,1 1 0,0-1 0,0 1 0,0-1 1,-1 1-1,1 0 0,0-1 0,-1 1 0,1 0 0,0 0 0,-1-1 0,1 1 1,-1 0-1,1 0 0,-1 0 0,0 0 0,1 0 0,-1 0 0,0 0 0,0 0 1,1 0-1,-1 0 0,0 0 0,0 0 0,0 0 0,0 0 0,-1 1 0,2 39 2305,-29 39-393,21-62-1509,0 0-1,-7 32 0,14-50-424,0 0 1,0 0-1,0 1 1,0-1-1,0 0 1,0 0-1,0 0 1,0 0-1,0 0 1,0 0-1,0 1 1,0-1-1,0 0 1,0 0-1,0 0 1,0 0-1,0 0 1,0 0-1,0 0 1,0 1-1,0-1 1,0 0-1,0 0 1,0 0-1,0 0 1,1 0-1,-1 0 1,0 0-1,0 1 1,0-1-1,0 0 1,0 0-1,0 0 1,0 0-1,0 0 1,1 0-1,-1 0 1,0 0-1,0 0 1,0 0-1,0 0 1,0 0-1,0 0 1,1 0-1,-1 0 1,0 0-1,0 0 1,0 0-1,0 0 1,0 0-1,0 0 1,1 0-1,-1 0 1,0 0-1,0 0 1,0 0-1,0 0 1,13-6 89,17-16-247,-25 18 92,4-2-18,0 0-1,0 1 1,1 0-1,0 1 1,0-1 0,0 2-1,0 0 1,1 0-1,-1 0 1,1 2-1,0-1 1,11 1-1,-18 1 75,0 0-1,-1 1 1,1-1-1,0 1 1,0 0-1,0 0 1,-1 0-1,1 0 1,-1 1-1,1 0 1,-1-1-1,1 1 1,-1 1-1,0-1 1,4 4-1,-4-3 7,-1 0-1,1 1 1,-1 0-1,1 0 1,-1 0-1,0 0 1,-1 0-1,1 0 1,-1 0-1,0 0 1,0 1-1,0-1 1,0 1-1,-1-1 1,0 0-1,0 7 1,-1-2 28,0 0 1,0-1-1,-1 1 1,-1 0 0,1 0-1,-1-1 1,-1 1-1,0-1 1,0 0 0,0 0-1,-1-1 1,0 1-1,-1-1 1,0 0 0,0-1-1,0 1 1,-1-1 0,-11 9-1,10-9-58,0 0 1,-1-1-1,1 0 1,-1 0-1,0-1 0,0 0 1,0 0-1,-1-1 1,1-1-1,-1 1 0,0-2 1,0 1-1,1-1 0,-1-1 1,0 1-1,-18-3 1,1-10-1810,25 11 1289,0-1 1,1 0 0,-1 1-1,0-1 1,1 0 0,-1 0-1,1 0 1,0 0-1,-1-1 1,1 1 0,0 0-1,0 0 1,0-4 0,-2-34-7585,9 13 5460,0 7 1433</inkml:trace>
  <inkml:trace contextRef="#ctx0" brushRef="#br0" timeOffset="1231.08">1111 169 216,'-4'2'754,"0"1"0,1 0 0,-1 0 0,1 1-1,0-1 1,0 0 0,1 1 0,-1 0 0,1 0 0,-1 0 0,1 0-1,0 0 1,1 0 0,-3 8 0,-13 63 4982,15-64-5400,1 0 1,1 1-1,0-1 0,1 0 0,0 0 0,0 0 0,1 1 1,1-1-1,0-1 0,0 1 0,7 13 0,-8-21-302,-1 0 0,1 0 0,0 0 0,0 0 0,1 0 0,-1 0-1,0-1 1,1 1 0,0-1 0,-1 1 0,1-1 0,0 0 0,0 0 0,1-1-1,-1 1 1,4 1 0,-3-2-23,0-1 0,-1 1-1,1-1 1,0 0 0,0 0 0,0 0 0,0-1-1,0 1 1,0-1 0,0 0 0,-1 0-1,1 0 1,0-1 0,0 1 0,-1-1-1,1 0 1,5-4 0,-2 0-14,0 1 1,-1-1-1,0 0 0,0-1 0,0 0 1,-1 0-1,0 0 0,0 0 0,-1-1 1,0 0-1,0 0 0,-1 0 0,0 0 1,0 0-1,-1-1 0,0 1 0,-1-1 1,1-11-1,-1 10-5,0-1 1,-1 1-1,0-1 1,0 0-1,-1 1 1,-1-1-1,0 1 1,0 0-1,-1-1 0,-1 1 1,1 0-1,-2 1 1,1-1-1,-11-15 1,11 21 25,0 0 1,0 0-1,0 1 1,0-1 0,0 1-1,-1 0 1,0 0-1,0 1 1,1-1-1,-2 1 1,1 0-1,0 1 1,0-1 0,0 1-1,-1 0 1,1 0-1,-1 1 1,1-1-1,-1 1 1,1 0 0,-1 1-1,1-1 1,0 1-1,-1 0 1,1 1-1,0-1 1,0 1 0,-8 4-1,1-1-274,0 0-1,1 1 1,-1 0-1,1 1 1,1 1-1,-1-1 1,1 2-1,1-1 1,0 1-1,0 1 1,-10 13-1,15-20-3053</inkml:trace>
  <inkml:trace contextRef="#ctx0" brushRef="#br0" timeOffset="1657.12">16 596 744,'-15'7'14165,"14"-10"-11624,2-1-1533,1 0-1344,1 1-924,3 0-265,-2-1 69,1-1-228,2 2-932,2 1-532,0 0 195,-1 1 1009,-2-1 75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3:16:40.985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538 51 300,'5'-51'9366,"-8"61"-8477,-2 0 0,1 0 0,-1 0 0,-1-1 0,1 0 0,-2 0 0,-9 11 0,-16 14 206,24-26-1069,0 0 1,1 0 0,0 1-1,-12 18 1,19-26 69,0 0 0,1-1 0,-1 1 0,0 0 0,1 0 0,-1 0 0,0 0 0,1 0 0,-1-1 0,1 1 0,-1 0 1,1 0-1,-1-1 0,1 1 0,0 0 0,-1-1 0,1 1 0,0-1 0,-1 1 0,1-1 0,0 1 0,0-1 0,0 1 0,-1-1 0,3 1 1,21 11 1292,0-5-1253,0 0 0,1-2 0,-1-1 0,1-1 0,36 1 0,14 1-1441,-62-5 555,-9-2-3886,-11-8-7285,-4-3 9516,4 3 1081</inkml:trace>
  <inkml:trace contextRef="#ctx0" brushRef="#br0" timeOffset="502.03">694 15 216,'-3'18'12396,"3"34"-6346,-2 24-3697,-5-27-2019,-5 48 527,14-33-9655,-2-64 8901,0 1-302,0-1 0,0 0 0,0 0 0,0 0 0,0 0 0,0 1 0,0-1-1,0 0 1,0 0 0,0 0 0,0 1 0,0-1 0,0 0 0,0 0 0,0 0 0,0 1 0,0-1 0,0 0 0,0 0 0,0 0 0,0 0-1,0 1 1,0-1 0,0 0 0,4 2-3901,-4-2 3901,0 0 0,0 0-1,0 0 1,1 0 0,-1 0 0,0 0 0,0 0 0,0 0 0,0 0 0,1 0 0,-1-1 0,0 1 0,0 0 0,0 0 0,1 0-196,5-5-742</inkml:trace>
  <inkml:trace contextRef="#ctx0" brushRef="#br0" timeOffset="978.07">954 32 412,'2'-1'222,"0"0"-1,1 0 1,-1 1 0,0-1-1,0 1 1,1-1 0,-1 1 0,1 0-1,-1 0 1,0 0 0,1 0-1,-1 0 1,0 1 0,1-1-1,-1 1 1,0-1 0,1 1-1,-1 0 1,0 0 0,0 0-1,0 0 1,0 0 0,0 1-1,0-1 1,4 3 0,-5-1 35,0-1 1,0 1-1,0-1 1,0 1-1,0 0 1,0-1-1,-1 1 1,1 0-1,-1 0 1,0-1-1,0 1 1,0 0-1,0 0 1,0-1-1,0 1 1,-1 0-1,0 0 1,1-1-1,-1 1 1,0-1-1,0 1 1,-2 3-1,-6 9 888,1 0 0,-2-1 0,0 0 0,-1 0 0,0-1 0,-22 19 0,21-21-961,1 0 0,0 1 0,1 0-1,0 1 1,1 0 0,0 0 0,-11 25 0,19-37-180,0 0 1,1 0-1,0 0 1,-1 0-1,1 0 1,0 0-1,-1 0 1,1 0-1,0 0 1,0 0-1,0 0 1,0 1-1,0-1 1,0 0-1,0 0 1,0 0-1,0 0 0,1 0 1,-1 0-1,0 0 1,1 0-1,-1 0 1,1 0-1,-1 0 1,1 0-1,0 0 1,-1 0-1,1 0 1,1 1-1,0-1-16,0 0 0,0 0 1,1 0-1,-1 0 0,1 0 0,-1-1 0,0 1 0,1-1 0,-1 1 0,1-1 1,-1 0-1,5 0 0,6-1-212,0 0 1,0-1-1,24-7 0,-28 6-2,1 0 0,-1-1 0,1 0 0,-1-1 0,0 0 0,13-9-1,-21 13 213,0 0 0,1 0-1,-1 0 1,0-1-1,0 1 1,1 0-1,-1 0 1,0-1-1,-1 1 1,1-1 0,0 1-1,0-1 1,0 1-1,-1-1 1,1 1-1,-1-1 1,0 0-1,1 1 1,-1-1 0,0 0-1,0 1 1,0-1-1,0 0 1,0 0-1,0 1 1,0-1-1,-1 0 1,1 1 0,-1-1-1,1 1 1,-1-1-1,0 0 1,1 1-1,-1-1 1,0 1 0,0 0-1,0-1 1,0 1-1,0 0 1,0 0-1,-1-1 1,1 1-1,0 0 1,-1 0 0,1 0-1,-3-1 1,-13-10 12,0 1 0,-1 0-1,-25-10 1,25 12 293,0 0 0,1 0 0,-26-21 0,41 29-281,1 0 0,0 0 0,0 1 0,1-1 0,-1 0 0,0 0 0,0 0 0,0 0 0,1-1 0,-1 1-1,0 0 1,1 0 0,-1 0 0,1 0 0,-1-1 0,1 1 0,0 0 0,-1 0 0,1-1 0,0 1 0,0 0 0,0-1 0,0 1 0,0 0 0,0-1 0,1 1 0,-1 0-1,1-3 1,1 1-47,-1 0-1,1 0 0,0-1 1,1 1-1,-1 0 0,1 1 1,-1-1-1,1 0 0,0 1 1,3-3-1,10-6-1509,0 1 0,34-15-1,-36 19-1045,0 0-1,0 2 1,1 0 0,21-3-1,-25 5 1218</inkml:trace>
  <inkml:trace contextRef="#ctx0" brushRef="#br0" timeOffset="1474.11">1183 121 720,'-8'2'1404,"0"1"-1,1 1 1,-1-1-1,1 1 1,0 1-1,1-1 1,-10 9 0,12-9-743,-1 1 1,1-1 0,0 1 0,0 0-1,0 1 1,1-1 0,-1 1 0,-4 11 0,7-12-559,-1 0 1,1 0-1,0 0 1,0 0-1,1 0 1,-1 0-1,1 0 1,0 0-1,1 0 1,-1 0-1,1 0 1,0 0-1,0 0 1,1 0-1,-1 0 1,1 0-1,0-1 1,1 1-1,-1-1 1,1 1-1,0-1 1,0 0-1,0 0 1,0 0-1,1-1 1,6 7-1,-8-8-97,0 0 0,0-1-1,0 1 1,0 0 0,0-1 0,0 1-1,0-1 1,0 0 0,1 0 0,-1 0-1,1 0 1,-1 0 0,1 0 0,-1-1-1,1 1 1,-1-1 0,1 0 0,-1 1-1,1-1 1,0 0 0,-1-1 0,1 1-1,-1 0 1,1-1 0,-1 0 0,1 1-1,-1-1 1,1 0 0,-1 0 0,0 0-1,1-1 1,-1 1 0,0 0 0,0-1-1,0 0 1,0 1 0,0-1 0,0 0-1,1-2 1,2-2-12,0-1-1,-1 1 1,1-1-1,-2 0 1,1 0 0,-1 0-1,0-1 1,0 1-1,-1-1 1,0 0-1,2-12 1,-4 9 0,0 1-1,0-1 1,-1 0 0,0 1 0,-1-1-1,0 1 1,-1 0 0,-7-20 0,9 28-5,0-1 0,0 0 1,0 1-1,-1-1 1,1 1-1,-1-1 1,1 1-1,-1-1 1,0 1-1,0 0 0,0 0 1,0 0-1,0 0 1,0 0-1,0 1 1,-1-1-1,1 1 1,-1-1-1,1 1 0,-1 0 1,0 0-1,1 0 1,-1 0-1,0 1 1,0-1-1,0 1 1,1-1-1,-1 1 0,0 0 1,0 0-1,0 0 1,0 1-1,0-1 1,1 1-1,-1-1 1,0 1-1,-4 2 1,5-3-7,1 1 0,-1 0 0,0 0 0,1 0 0,-1 0 0,1 0 0,-1 0 0,1 0 1,0 0-1,-1 0 0,1 1 0,0-1 0,0 0 0,0 1 0,0-1 0,0 1 0,-1 2 1,1-2-339,1 0 1,-1 1 0,1-1 0,0 0 0,0 0 0,0 0 0,0 0 0,0 0 0,0 0 0,0 0 0,1 0 0,-1 0 0,2 3-1,1 1-1139,0 0 0,0 0-1,0 0 1,1-1-1,0 1 1,0-1-1,0 0 1,6 6-1,0-2 172</inkml:trace>
  <inkml:trace contextRef="#ctx0" brushRef="#br0" timeOffset="1903.14">1415 138 612,'-2'1'491,"-1"-1"-1,1 1 1,-1-1 0,1 1-1,-1 0 1,1 0-1,0 1 1,-1-1 0,1 0-1,0 1 1,0-1 0,0 1-1,0 0 1,0-1-1,0 1 1,1 0 0,-1 0-1,0 0 1,1 1 0,0-1-1,-1 0 1,1 0-1,0 1 1,0-1 0,0 4-1,-2 1 216,1 1 0,-1-1-1,2 0 1,-1 1-1,1 0 1,0-1-1,1 12 1,1-12-592,0 0 0,1 0 0,0 0-1,0 0 1,0 0 0,1 0 0,0-1 0,1 1-1,-1-1 1,1 0 0,1 0 0,-1 0 0,1-1 0,6 7-1,-9-10-107,0 0 0,0-1-1,0 1 1,0-1-1,1 0 1,-1 1-1,0-1 1,0 0-1,1 0 1,-1 0 0,1-1-1,-1 1 1,1-1-1,-1 1 1,1-1-1,0 0 1,3 0-1,-3-1-2,0 0 0,-1 0 0,1 0 0,0 0 0,0 0 0,-1-1 0,1 1 0,-1-1 0,1 0 0,-1 0 0,0 0 0,0 0 0,0 0 0,0 0 0,0 0 0,0-1 0,0 1 0,2-5 0,1-4-9,0 0-1,0-1 0,-1 1 0,0-1 1,-1 0-1,0 0 0,-1 0 0,1-19 1,-2 25 1,-1-1 1,0 1 0,0 0 0,0-1-1,-1 1 1,0 0 0,0-1-1,-1 1 1,1 0 0,-2 0-1,1 0 1,0 0 0,-1 0-1,0 1 1,-1-1 0,1 1 0,-9-10-1,9 13 65,0-1 0,0 1 0,0 0 0,0 0 0,-1 0 0,1 1 0,-1-1 0,1 1 0,-1 0 0,0 0 0,0 0 0,1 0 0,-1 1 0,-5-1 0,2 1-449,0 1 0,0-1 1,0 1-1,0 1 1,1-1-1,-1 1 0,-8 4 1,-8 5-3267,1 1-1,0 0 1,-27 22 0,36-25 929,-7 5 1615</inkml:trace>
  <inkml:trace contextRef="#ctx0" brushRef="#br0" timeOffset="2337.17">22 429 288,'-15'6'12454,"9"-12"-4865,10-6-4415,8 1-4590,-8 9 932,-2 0-802,0 1 0,1 0-1,-1 0 1,1-1 0,-1 2 0,1-1 0,-1 0 0,1 0 0,0 1 0,-1 0 0,1-1 0,0 1 0,0 0 0,4 1 0,1 2-29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2:35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35 318 932,'1'1'930,"-1"-1"-836,1 0-1,-1 0 0,0 0 0,0 0 0,0 0 0,0 0 0,0 0 0,0 0 0,0 0 0,1 0 0,-1 0 0,0 0 0,0 0 0,0 0 0,0 0 0,2-1 1768,-2 1-1768,1 0 0,-1 0 0,0 0 0,0 0 0,0-1 0,0 1 0,0 0 0,12 21 2985,11 31 1930,-18-39-4394,-1 0 0,0 1 0,-1 0 0,-1-1 0,0 1 0,-1 0 0,0 0 1,-1 0-1,-2 16 0,0-22-556,1 0 1,-2 0 0,1-1 0,-1 1 0,0 0-1,0-1 1,-1 0 0,0 0 0,0 0-1,-1 0 1,0-1 0,0 1 0,-1-1-1,0-1 1,0 1 0,0-1 0,-7 5 0,-1-1 27,0 0 1,0-1-1,-1-1 1,-26 9-1,17-9-1381,0-1-1,0-1 1,0-1-1,-46 1 1,14-6-2092,0-3 1,0-2-1,-55-13 0,44 5 2082</inkml:trace>
  <inkml:trace contextRef="#ctx0" brushRef="#br0" timeOffset="988.07">5375 308 556,'1'-22'3862,"-1"22"-3731,0 0-1,1-1 1,-1 1-1,0 0 1,1 0 0,-1 0-1,0 0 1,1 0-1,-1 0 1,0 0-1,1 0 1,-1 0-1,0 0 1,1 0-1,-1 0 1,0 0-1,1 0 1,-1 0-1,0 0 1,1 0-1,-1 0 1,0 0 0,1 1-1,-1-1 1,0 0-1,1 0 1,-1 0-1,0 1 1,0-1-1,1 0 1,-1 0-1,1 1 1,2 2 444,0 0 1,-1 0-1,1 0 0,-1 1 1,1-1-1,-1 0 0,0 1 1,2 4-1,-1 2-80,-1-1-1,0 0 1,0 0 0,-1 1-1,-1-1 1,1 1 0,-1-1-1,-1 0 1,0 1 0,0-1-1,-5 16 1,6-22-466,-1 0-1,0 0 1,0 0-1,0 0 1,0-1 0,0 1-1,-1 0 1,1-1 0,-1 1-1,0-1 1,0 1 0,0-1-1,0 0 1,0 0-1,0 0 1,-1 0 0,1 0-1,-1-1 1,1 1 0,-1-1-1,0 1 1,1-1-1,-1 0 1,0 0 0,0 0-1,0 0 1,0-1 0,0 1-1,0-1 1,0 0 0,0 0-1,0 0 1,0 0-1,0 0 1,0-1 0,0 1-1,0-1 1,0 0 0,1 0-1,-4-1 1,2 0-66,0 1 0,1-1 0,0 0 0,-1 0 0,1 0-1,0 0 1,0 0 0,0-1 0,0 1 0,0-1 0,1 0 0,-1 0 0,1 0 0,-1 0 0,1-1 0,0 1 0,-2-5-1,0-4-595,0-1 0,1 1 0,-4-24-1,2 12-297,2 34 1089,-1-1 1,-1 1-1,0-1 1,-7 11 0,10-17 13,-3 6 110,-1 0 0,0-1 0,-1 1 0,0-1 0,0-1 0,-1 1 0,-8 6-1,14-12-271,0-1-1,0 0 1,0 1-1,0-1 1,0 0-1,0 0 1,0 0-1,0-1 0,0 1 1,0 0-1,-1-1 1,1 1-1,0-1 1,-1 0-1,1 0 0,0 0 1,0 0-1,-1 0 1,1 0-1,0-1 1,0 1-1,-1-1 1,1 1-1,0-1 0,0 0 1,0 0-1,0 0 1,0 0-1,0 0 1,0-1-1,0 1 0,0-1 1,1 1-1,-1-1 1,0 1-1,1-1 1,0 0-1,-2-2 1,-14-11-50,16 15 39,1 0 0,-1 0 0,1 0 0,-1 0 0,1 0 0,-1 0 0,1 0 0,-1 0 0,1 0 0,0 0 0,-1 0 0,1 0 0,-1 0 0,1 0 0,-1 0 0,1 1 0,0-1 0,-1 0 0,1 0 0,-1 1 0,1-1 0,0 0 0,-1 0 0,1 1 0,0-1 0,-1 0 0,1 1 0,-3 4 2,1 0 1,0 0-1,0 0 1,0 0-1,1 0 1,-2 7-1,2-10 32,0 1 1,1 0-1,-1-1 0,1 1 0,-1-1 0,1 1 1,0 0-1,0-1 0,0 1 0,0 0 0,0-1 1,1 5-1,1-7-22,-1 0 1,0 1-1,0-1 1,1 0-1,-1 0 1,0 1-1,1-1 1,-1 0-1,0 0 1,1 0-1,-1-1 1,0 1-1,0 0 1,1 0-1,-1-1 1,0 1-1,1-1 1,-1 1-1,0-1 1,0 0-1,0 1 1,0-1-1,0 0 1,0 0-1,2-1 1,82-47-3316,-59 30-2169,-2-2-4373,-19 16 8177</inkml:trace>
  <inkml:trace contextRef="#ctx0" brushRef="#br0" timeOffset="1420.11">5293 592 3464,'-3'0'11224,"-4"-2"-5932,-6-1-4565,-16-8-8842,-3-12-3378,23 16 10414</inkml:trace>
  <inkml:trace contextRef="#ctx0" brushRef="#br0" timeOffset="1851.13">4819 296 560,'-2'0'644,"-32"-11"5152,32 11-5536,0-1-1,1 1 1,-1-1-1,0 0 1,1 0-1,-1 1 1,0-1-1,1 0 1,-1 0-1,1-1 1,0 1-1,-1 0 1,1 0-1,0-1 1,-2-2-1,5 2-234,1 1 0,-1-1-1,1 1 1,0-1 0,0 1-1,0 0 1,0 0 0,0 0-1,0 0 1,0 1 0,6-1 0,-6 0-2,19-4-17,1 1 1,-1 0-1,1 2 0,0 1 1,38 2-1,-58 0 1181,10-3-12185,-11 0 9671</inkml:trace>
  <inkml:trace contextRef="#ctx0" brushRef="#br0" timeOffset="1852.13">5289 140 2984,'6'-1'4961,"0"-3"-149,2 0-1620,1-1-1607,-2-1-1489,1 1-1236,1 0-481,0 1 193,-1 0 492,1 1 364,-1 0 208,-1-1-184,0 1-616,1 2-940,-4 1-489,-3 5-1455,-4-1 3028</inkml:trace>
  <inkml:trace contextRef="#ctx0" brushRef="#br0" timeOffset="3081.23">4446 395 560,'0'0'299,"-1"0"0,1 0-1,-1 0 1,0 0 0,1 0 0,-1 0 0,1 0 0,-1 0-1,0 0 1,1 0 0,-1 0 0,1 1 0,-1-1-1,1 0 1,-1 0 0,0 1 0,1-1 0,-1 0-1,1 1 1,0-1 0,-1 0 0,1 1 0,-1-1 0,1 1-1,-1-1 1,1 1 0,0-1 0,-1 1 0,5 15 3577,-3-13-3575,1 0 0,0 0-1,0 0 1,1 0 0,-1-1 0,1 1 0,-1-1-1,1 0 1,3 3 0,1-3-136,0 1 0,0-1 0,0-1 0,1 1-1,13 0 1,-19-2-232,1 0-1,-1 1 1,1-1-1,-1 0 0,1 0 1,-1-1-1,0 1 1,1 0-1,-1-1 1,0 0-1,1 1 0,-1-1 1,0 0-1,1 0 1,-1 0-1,0 0 1,0-1-1,0 1 0,0-1 1,0 1-1,2-3 1,-4 2-110,1 0 0,-1 1 0,0-1 0,0 1 0,0-1 0,0 0 0,0 1-1,0-1 1,0 0 0,-1 1 0,1-1 0,0 1 0,-1-1 0,0 1 0,1-1 0,-1 1 0,0-1 0,0 1 0,1-1 0,-1 1 0,0 0 0,-2-2 0,-30-33-1660,25 28 1513,3 2 232,0 0 1,-1 1 0,1-1 0,-1 1 0,-1 0 0,1 1 0,-1 0-1,1 0 1,-12-5 0,16 12 184,1 0 1,-1 0-1,1 1 0,0-1 0,0 0 1,0 0-1,1 1 0,-1-1 0,1 1 1,0 3-1,-3 10 930,0-11-651,0 0 0,0 0 0,-1 0 0,0 0 0,0-1 0,0 1 0,0-1 0,-1 0 0,0 0 0,0-1 0,-1 0 0,1 1 0,-1-2 0,0 1 0,0-1 0,0 0 0,0 0 0,-11 3 0,12-4-325,0 0 1,-1-1 0,1 1-1,-1-1 1,0 0 0,1-1 0,-1 1-1,0-1 1,0 0 0,1 0 0,-1-1-1,0 0 1,1 0 0,-1 0 0,1-1-1,-1 0 1,1 0 0,0 0-1,-1 0 1,1-1 0,1 0 0,-9-6-1,11 7-176,0 0 0,0 0-1,1 0 1,-1-1-1,0 1 1,1 0 0,0-1-1,-1 0 1,1 1-1,0-1 1,0 0 0,1 1-1,-1-1 1,0 0-1,1 0 1,0 0 0,0 0-1,-1 0 1,2 1-1,-1-1 1,0 0 0,1 0-1,-1 0 1,1 0-1,0 1 1,0-1 0,0 0-1,0 1 1,0-1-1,1 0 1,-1 1 0,3-4-1,-2 4 13,-1 0 0,1 0 1,0 0-1,0 0 0,-1 1 0,1-1 0,0 0 1,1 1-1,-1-1 0,0 1 0,0 0 0,1 0 1,-1 0-1,0 0 0,1 0 0,-1 0 0,1 1 1,-1-1-1,1 1 0,0-1 0,-1 1 0,1 0 0,-1 0 1,1 0-1,0 1 0,-1-1 0,1 1 0,-1-1 1,1 1-1,-1 0 0,1 0 0,-1 0 0,0 0 1,1 0-1,1 2 0,-3-2 112,0 0 0,0-1-1,0 1 1,0 0 0,0 0 0,-1 0 0,1 0 0,0 0-1,-1 0 1,1 0 0,0 0 0,-1 0 0,1 0 0,-1 0 0,1 0-1,-1 0 1,0 0 0,0 0 0,1 0 0,-1 1 0,0-1-1,0 0 1,0 0 0,0 0 0,0 2 0,-1 1 3,0-1 0,0 0 1,-1 0-1,1 0 1,0 0-1,-1 0 0,0 0 1,0 0-1,-2 2 0,-4 4 11,0 0-1,0-1 0,-1 0 0,-12 9 1,15-13-7,-1-1 1,0 1 0,1-1 0,-1-1 0,0 1 0,0-1 0,0 0 0,-1 0 0,1-1-1,0 0 1,-1-1 0,1 1 0,-1-2 0,1 1 0,0-1 0,-1 0 0,1 0 0,0-1-1,-10-3 1,12 3-16,0 0-1,0 0 0,1 0 0,-1-1 1,1 0-1,-1 0 0,1 0 0,0 0 0,1-1 1,-1 1-1,0-1 0,1 0 0,0 0 1,0-1-1,0 1 0,0-1 0,1 1 1,0-1-1,0 0 0,0 0 0,0 0 1,1 0-1,0 0 0,0 0 0,0 0 1,1 0-1,0 0 0,0-8 0,2-6-54,-1 23 12,-6 33 104,-1-22 479,-1-1 0,0 0-1,-1 0 1,-12 16 0,17-26-340,0 0 1,-1 1-1,1-1 1,-1-1-1,1 1 1,-1 0-1,0-1 0,-1 0 1,1 0-1,0 0 1,-1 0-1,0-1 0,0 0 1,1 0-1,-1 0 1,-9 1-1,13-3-414,0 0-1,0 0 1,0 0-1,0 0 1,0 0 0,0 0-1,0 0 1,0-1-1,0 1 1,0 0-1,0-1 1,0 1 0,1-1-1,-1 1 1,0-1-1,0 0 1,0 1 0,1-1-1,-1 0 1,0 1-1,1-1 1,-1 0-1,0 0 1,1 0 0,-1 1-1,1-1 1,0 0-1,-1-1 1,-5-29-7141,7 18 6107</inkml:trace>
  <inkml:trace contextRef="#ctx0" brushRef="#br0" timeOffset="3464.26">4064 238 4,'47'-14'14527,"0"-3"-9370,-3 1-5986,23-3-5750,-84 27-3763,6-4 8916</inkml:trace>
  <inkml:trace contextRef="#ctx0" brushRef="#br0" timeOffset="3829.28">3678 177 1476,'1'-14'1930,"-1"10"-1601,0 0 1,1 0-1,-1 1 0,0-1 0,1 0 0,0 0 0,0 1 1,0-1-1,1 1 0,-1-1 0,1 1 0,2-4 0,-4 7-275,1 0-1,-1 0 0,0 0 0,1 0 0,-1 0 0,1 0 1,-1 0-1,1 0 0,-1 0 0,0 0 0,1 0 0,-1 1 1,1-1-1,-1 0 0,0 0 0,1 1 0,-1-1 0,1 0 1,-1 0-1,0 1 0,0-1 0,1 0 0,-1 1 0,0-1 1,1 0-1,-1 1 0,0-1 0,0 1 0,0-1 0,0 0 1,1 1-1,-1-1 0,0 1 0,0-1 0,0 1 0,0 0 1,8 20 939,-8-19-873,18 77-281,-15-48-4183,-1 60 0,-4-63 2927</inkml:trace>
  <inkml:trace contextRef="#ctx0" brushRef="#br0" timeOffset="4215.31">3516 334 588,'0'-1'90,"0"1"0,0 0 0,0-1 0,0 1 0,0 0 1,0-1-1,0 1 0,1 0 0,-1-1 0,0 1 0,0 0 0,0 0 0,0-1 0,1 1 0,-1 0 0,0 0 0,0-1 1,0 1-1,1 0 0,-1 0 0,0-1 0,1 1 0,-1 0 0,0 0 0,0 0 0,1 0 0,-1 0 0,0-1 0,1 1 1,-1 0-1,0 0 0,1 0 0,-1 0 0,0 0 0,1 0 0,-1 0 0,0 0 0,1 0 0,-1 0 0,0 0 0,1 0 0,-1 1 1,0-1-1,0 0 0,1 0 0,15 16 1137,7 25 518,-18-32-1251,-1 0-1,-1 1 1,1-1 0,-1 1-1,-1 0 1,0 0 0,0 0-1,-1 0 1,0 0 0,-1 0-1,-1 13 1,0-16-290,-1 0 1,0 0-1,0 0 1,-1 0-1,0 0 1,0-1-1,0 0 1,-1 1-1,0-1 0,0-1 1,0 1-1,-1-1 1,0 1-1,0-1 1,-1 0-1,-9 6 1,-1 0 37,0-1 0,-1 0 1,0-1-1,0-1 0,-20 6 1,8-6-1455,1 0 1,-51 6 0,18-9-3034,0-3 0,-93-9 0,88 1 2716</inkml:trace>
  <inkml:trace contextRef="#ctx0" brushRef="#br0" timeOffset="9080.54">128 131 2204,'10'-34'1056,"-8"24"-585,0 0 0,1 0-1,0 0 1,1 1 0,0 0 0,10-16-1,-17 63 4856,-7 2-2982,-18 45 1,-51 99-1761,46-110-1011,27-60-759,-5 11-1877</inkml:trace>
  <inkml:trace contextRef="#ctx0" brushRef="#br0" timeOffset="9466.58">159 90 768,'0'-1'244,"1"-1"0,-1 0 0,0 1 0,1-1 1,0 1-1,-1-1 0,1 1 0,0-1 0,-1 1 0,1-1 0,0 1 0,0 0 0,0-1 0,0 1 1,1 0-1,1-2 0,-2 3-134,0 0-1,-1 0 1,1 0 0,-1 0 0,1 1 0,0-1 0,-1 0-1,1 0 1,-1 1 0,1-1 0,0 0 0,-1 1 0,1-1-1,-1 1 1,1-1 0,-1 1 0,0-1 0,1 1 0,-1-1-1,1 1 1,-1-1 0,0 1 0,1-1 0,-1 1 0,0 0-1,0-1 1,0 1 0,1 0 0,19 67 3243,-17-53-3245,13 42-500,22 98 825,-32-103-3752,-7 2-3664,0-48 5836</inkml:trace>
  <inkml:trace contextRef="#ctx0" brushRef="#br0" timeOffset="9847.6">286 290 1480,'-8'-3'1101,"0"1"0,0 0 0,-1 0 0,1 1 1,-1 0-1,-11 0 0,-54 5 1634,54-2-3661,-1-1 1,-37-2-1,48 1-1382</inkml:trace>
  <inkml:trace contextRef="#ctx0" brushRef="#br0" timeOffset="10213.63">471 326 572,'63'-9'9779,"63"8"-8910,-73 2 49,-25-3-2459</inkml:trace>
  <inkml:trace contextRef="#ctx0" brushRef="#br0" timeOffset="10613.66">590 189 492,'11'28'6429,"-2"32"-4392,-8-43-1623,4 36-172,-2-13-1935,3 0-4446,-4-31 4789</inkml:trace>
  <inkml:trace contextRef="#ctx0" brushRef="#br0" timeOffset="10996.69">922 123 1144,'-4'-37'5796,"4"37"-5733,-2 22 1937,0 32-881,-1 108 1078,7-110-5121,3-2-3480,-5-44 4712,0-1 529</inkml:trace>
  <inkml:trace contextRef="#ctx0" brushRef="#br0" timeOffset="11364.72">923 139 468,'4'-8'439,"-1"-1"1,1 1-1,1 0 1,0 0-1,0 0 1,0 1-1,1 0 0,0 0 1,9-8-1,-13 13-360,0 1 0,0-1 0,0 0 0,0 1-1,0 0 1,0 0 0,1-1 0,-1 1 0,0 1-1,1-1 1,-1 0 0,0 0 0,1 1 0,-1 0 0,1-1-1,-1 1 1,1 0 0,-1 0 0,1 0 0,-1 1-1,1-1 1,-1 1 0,1-1 0,-1 1 0,1 0-1,-1 0 1,0 0 0,0 0 0,1 0 0,-1 0-1,0 1 1,0-1 0,0 1 0,0-1 0,0 1 0,-1 0-1,1 0 1,0 0 0,1 3 0,-1-3-34,1 1 0,-1 1 1,0-1-1,0 0 0,0 0 0,0 1 1,-1-1-1,0 1 0,1-1 0,-1 1 1,0 0-1,-1-1 0,1 1 1,-1 0-1,0 0 0,1 0 0,-2-1 1,1 1-1,0 0 0,-1 0 1,0-1-1,0 1 0,0 0 0,0-1 1,0 1-1,-1-1 0,1 1 0,-1-1 1,0 0-1,0 1 0,-1-1 1,1 0-1,-1-1 0,-3 5 0,-5 3 16,0 0 0,0-1-1,0 0 1,-1-1-1,-1-1 1,1 0 0,-24 10-1,45-20-36,0 0 0,1 1-1,-1 1 1,0 0-1,1 0 1,-1 0 0,0 1-1,1 1 1,-1 0-1,0 0 1,1 1 0,10 3-1,-17-4-8,0 0 0,0 0 0,0 0 1,0 1-1,0-1 0,0 1 0,-1 0 0,1-1 0,-1 1 0,1 1 0,-1-1 0,0 0 0,1 1 0,-1-1 0,-1 1 0,4 4 0,-4-4-12,0 0 0,0 1-1,-1-1 1,1 0 0,-1 1-1,0-1 1,0 0 0,0 1 0,0-1-1,0 0 1,-1 1 0,0-1 0,1 0-1,-1 1 1,0-1 0,-1 0-1,1 0 1,-1 0 0,-2 4 0,-1 1 268,0 0 1,0 0 0,-1-1 0,0 0 0,-1 0 0,1-1-1,-1 1 1,-1-2 0,-10 8 0,13-9-282,0-1 0,-1 0 0,1 0 0,-1-1 0,1 1-1,-1-1 1,0-1 0,0 1 0,0-1 0,0 0 0,0 0 0,0-1 0,-1 1 0,1-1 0,-8-2 0,12 2-449,0-1 1,0 0-1,-1 0 1,1 0 0,0-1-1,0 1 1,0 0 0,0-1-1,1 1 1,-1-1-1,0 0 1,1 0 0,-1 1-1,1-1 1,-1 0 0,1 0-1,0-1 1,0 1-1,0 0 1,0 0 0,0 0-1,0-1 1,0-3 0,-2-8-1104</inkml:trace>
  <inkml:trace contextRef="#ctx0" brushRef="#br0" timeOffset="12148.78">1404 353 408,'-15'6'12165,"57"-9"-5048,-26 2-7819,130-3 1534,-149 4-1767</inkml:trace>
  <inkml:trace contextRef="#ctx0" brushRef="#br0" timeOffset="13937.91">1790 87 1220,'-1'0'172,"-1"0"0,0-1 0,1 1 0,-1 0 0,1-1 0,-1 0 0,0 1 0,1-1 0,0 0 0,-1 0 0,1 0 0,-1 0 0,1 0 0,0 0 0,0 0 0,0 0 0,-1 0 0,1-1 0,0 1 0,-1-3 0,2 2-36,-1 1 0,1 0 0,0-1 0,0 1 0,0 0 0,0-1 0,0 1 0,1 0 0,-1-1 0,0 1 0,1 0 0,-1 0 0,1-1 0,-1 1 0,1 0 0,-1 0 0,1 0 0,0-1 0,0 1 0,0-1 0,2-1-21,0-1 1,1 1 0,-1 0-1,1 0 1,-1 0-1,1 1 1,0-1-1,0 1 1,0 0 0,0 0-1,0 0 1,1 0-1,-1 1 1,6-1 0,-5 1-107,0 1 1,0 0 0,0 0-1,0 0 1,0 1 0,0-1-1,0 1 1,-1 1 0,1-1-1,0 1 1,0 0 0,-1 0-1,1 0 1,-1 0 0,0 1-1,1 0 1,-1 0 0,0 0-1,-1 0 1,1 1 0,-1-1-1,1 1 1,-1 0 0,0 0-1,0 1 1,-1-1 0,1 0-1,-1 1 1,3 7 0,-4-8 131,0 1 0,0-1 0,-1 0 0,1 1 1,-1-1-1,0 1 0,0-1 0,0 0 1,-1 1-1,1-1 0,-1 0 0,0 1 1,-1-1-1,1 0 0,-1 0 0,0 0 0,0 0 1,0 0-1,0 0 0,0 0 0,-1-1 1,-3 4-1,-48 35 314,62-40-595,0 0 0,0 0 1,0 1-1,0 0 0,7 4 0,-10-4 132,-1-1-1,-1 1 0,1 0 0,0 0 0,-1 0 0,1 0 0,-1 1 1,0-1-1,0 1 0,0 0 0,-1 0 0,0 0 0,1 0 0,-1 1 0,0-1 1,-1 0-1,1 1 0,-1-1 0,0 1 0,0 0 0,-1-1 0,1 1 1,-1 0-1,0 0 0,0-1 0,-1 1 0,1 0 0,-1-1 0,0 1 0,0 0 1,-1-1-1,1 1 0,-1-1 0,0 0 0,0 0 0,-1 1 0,1-2 1,-1 1-1,0 0 0,0 0 0,0-1 0,0 1 0,-1-1 0,1 0 0,-1 0 1,0-1-1,0 1 0,0-1 0,0 1 0,-1-1 0,1-1 0,0 1 0,-1 0 1,1-1-1,-1 0 0,0 0 0,1-1 0,-1 1 0,-7-1 0,8 0-151,-1 0 0,1-1 1,0 1-1,-1-1 0,1 0 0,0 0 0,0-1 0,-4-1 0,5 2-266,1-1-1,-1 1 1,1-1 0,-1 1 0,1-1 0,0 0-1,0 0 1,0 0 0,0 0 0,0 0 0,1 0 0,-1 0-1,0-1 1,1 1 0,0-1 0,0 1 0,0-1-1,0 0 1,0 1 0,0-1 0,0-3 0,-1-10-707</inkml:trace>
  <inkml:trace contextRef="#ctx0" brushRef="#br0" timeOffset="14510.96">2110 46 844,'-14'-11'1103,"2"3"2185,32 16-1400,-7-3-1849,-1 0 0,0-2 0,1 1 0,0-1 0,0-1 0,0-1 0,0 0 0,0 0 0,0-1 1,0-1-1,0 0 0,0-1 0,0 0 0,0-1 0,13-5 0,-29 9-40,0 1 1,0 0-1,1-1 0,-1 1 0,0 0 1,1 1-1,-1-1 0,1 0 0,0 1 0,0-1 1,0 1-1,0 0 0,0 0 0,1 0 1,-1 0-1,1 0 0,0 0 0,-1 0 1,2 0-1,-2 4 0,-14 71 884,15-75-793,-13 105 674,2-18-1707,3-30-5095,8-54 4438</inkml:trace>
  <inkml:trace contextRef="#ctx0" brushRef="#br0" timeOffset="14944.99">2126 273 1260,'0'-5'12396,"-1"5"-12171,27-8 4209,15-1-5820,3 1-3646,-6 1-2277,-23 4 5026,-2 0 706</inkml:trace>
  <inkml:trace contextRef="#ctx0" brushRef="#br0" timeOffset="15388.02">2531 291 492,'-1'1'481,"-1"0"1,0-1-1,0 1 1,1 0-1,-1 1 0,0-1 1,1 0-1,-1 0 1,1 1-1,-1-1 0,1 0 1,0 1-1,0 0 0,0-1 1,-2 4-1,-9 34 3339,11-19-4266,0 0 0,2 26 0,0-31-1303,3 23-5303,-2-28 5653</inkml:trace>
  <inkml:trace contextRef="#ctx0" brushRef="#br0" timeOffset="15758.05">2812 99 336,'1'-2'92,"1"1"0,-1 0 0,0 0 1,0 0-1,1 0 0,-1 0 0,1 0 0,-1 0 0,1 0 0,0 0 1,-1 1-1,1-1 0,0 1 0,-1-1 0,1 1 0,0 0 0,-1-1 1,1 1-1,0 0 0,0 0 0,-1 0 0,1 1 0,0-1 0,0 0 1,-1 1-1,1-1 0,0 1 0,-1-1 0,3 2 0,-3-1-11,0 1 0,0-1 0,0 1 0,0-1 0,-1 1-1,1 0 1,0-1 0,-1 1 0,1 0 0,-1 0 0,0-1 0,0 1-1,1 0 1,-1 0 0,0-1 0,0 1 0,-1 0 0,1 0 0,0-1-1,-1 1 1,1 0 0,-1 0 0,1-1 0,-1 1 0,0-1 0,0 1-1,1 0 1,-3 1 0,-7 12 741,0 0-1,0-1 1,-17 17-1,12-14-129,1 0 0,-14 22 0,25-34-641,0 0 0,1 0 0,0 0 0,-1 0 0,1 0 0,1 1 0,-1-1 0,1 1 0,0-1 0,1 1 0,-1 0-1,1-1 1,0 8 0,0-12-67,1 1 0,-1 0-1,0 0 1,1 0 0,-1-1 0,1 1-1,-1 0 1,1 0 0,0-1-1,0 1 1,0-1 0,0 1-1,0-1 1,0 1 0,0-1-1,0 1 1,0-1 0,1 0-1,-1 0 1,1 0 0,-1 0 0,1 0-1,-1 0 1,1 0 0,0 0-1,-1-1 1,1 1 0,0 0-1,0-1 1,-1 0 0,1 1-1,0-1 1,0 0 0,0 0 0,-1 0-1,1 0 1,0 0 0,0 0-1,0-1 1,-1 1 0,4-1-1,-1 0-145,0-1-1,1 1 1,-1 0-1,0-1 1,0 0 0,0 0-1,0 0 1,-1 0-1,1-1 1,-1 0-1,1 1 1,-1-1-1,0-1 1,0 1-1,0 0 1,4-6-1,-6 6 121,1 0-1,-1 0 0,0-1 0,0 1 0,0 0 1,0 0-1,0-1 0,-1 1 0,1 0 1,-1-1-1,0 1 0,0-1 0,0 1 0,-1 0 1,1-1-1,-1 1 0,0 0 0,1-1 0,-2 1 1,1 0-1,0 0 0,-1 0 0,1 0 1,-1 0-1,0 0 0,0 0 0,0 1 0,0-1 1,-1 1-1,-3-4 0,-6-4 153,-2 0 1,1 1-1,-1 1 1,-1 0-1,-15-6 0,2 0 812,26 14-885,0-1 0,1 0 0,-1 0 0,1 1 0,-1-1 0,1 0 0,0 0 0,-1 0 0,1 0 0,0-1 0,0 1 0,0 0 0,0-1 0,0 1 0,0 0 0,0-1 0,0 1 0,0-1 0,1 1 0,-1-1 0,1 0 0,-1 1 0,1-1 0,0 1-1,-1-1 1,1 0 0,0-2 0,1 1-8,0 0-1,0-1 1,0 1-1,0 0 1,1 0-1,0 0 1,-1 0-1,1 0 1,0 0-1,0 1 1,1-1-1,3-3 1,7-5-270,-1 1 0,1 0 0,1 1 1,25-13-1,4 8-5884,-34 13 4565</inkml:trace>
  <inkml:trace contextRef="#ctx0" brushRef="#br0" timeOffset="16326.09">3091 3 372,'-2'0'162,"0"-1"0,0 1 1,1-1-1,-1 1 0,0 0 0,0 0 1,1 0-1,-1 0 0,0 0 0,0 0 0,0 1 1,1-1-1,-1 0 0,0 1 0,0 0 0,1-1 1,-1 1-1,1 0 0,-1 0 0,0 0 1,1 0-1,0 0 0,-1 0 0,1 0 0,0 0 1,-1 1-1,1-1 0,0 1 0,-2 2 0,-34 45 3479,28-35-3151,1 1 0,1 0-1,0 0 1,2 1 0,-1 0-1,2 0 1,0 0-1,-3 28 1,6-35-465,1 0 1,-1 0-1,1 0 0,1 0 0,0 0 1,0 0-1,1 0 0,0 0 1,0 0-1,1-1 0,1 1 0,-1-1 1,1 0-1,0 0 0,1 0 1,0 0-1,8 9 0,-11-15-64,0 0 0,0-1 1,0 1-1,0 0 0,0-1 0,0 1 0,0-1 0,0 0 0,0 0 0,1 0 0,-1 0 0,0 0 0,1 0 1,-1-1-1,1 1 0,-1-1 0,1 0 0,-1 0 0,1 0 0,-1 0 0,1 0 0,-1 0 0,1-1 1,-1 1-1,1-1 0,-1 1 0,0-1 0,1 0 0,3-2 0,-4 2 23,0-1 0,-1 1 0,1-1-1,-1 1 1,1-1 0,-1 1 0,1-1 0,-1 0-1,0 0 1,0 1 0,0-1 0,0 0 0,0 0-1,0 0 1,0 0 0,-1 0 0,1-1 0,-1 1-1,0 0 1,1 0 0,-1 0 0,0 0 0,0-1-1,0 1 1,-1 0 0,1 0 0,0 0 0,-1 0-1,0 0 1,1 0 0,-1 0 0,0 0 0,0 0-1,-2-3 1,0 0 46,0 0 1,0 1-1,-1-1 1,1 1-1,-1 0 0,0 0 1,-1 0-1,1 0 0,0 1 1,-1 0-1,0 0 0,0 0 1,0 0-1,0 1 1,-7-2-1,8 2-173,-1 1 1,1 0-1,-1 0 0,0 1 0,1-1 1,-1 1-1,0 0 0,1 0 1,-1 1-1,-7 1 0,9-1-425,-1 0 0,1 0 1,-1 0-1,1 1 0,0 0 0,-1-1 0,1 1 0,-5 4 0,5-1-3657,1-2 2942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2:33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3 123 624,'0'0'560,"-1"0"-172,1-1-132,0 0-88,-1 1-92,1-1-108,-1 0-164</inkml:trace>
  <inkml:trace contextRef="#ctx0" brushRef="#br0" timeOffset="736.05">495 87 552,'-1'0'203,"-1"0"0,0 0-1,0 0 1,0 0 0,1 0 0,-1 0-1,0 0 1,0 0 0,0-1 0,1 1-1,-1-1 1,0 1 0,0-1 0,1 0 0,-1 0-1,1 1 1,-1-1 0,1 0 0,-1-1-1,1 1 1,-1 0 0,1 0 0,0 0-1,0-1 1,0 1 0,0-1 0,0 1 0,0-1-1,0 1 1,-1-3 0,2 2-147,1 0-1,-1 1 1,0-1 0,1 0-1,-1 0 1,1 0 0,0 1 0,-1-1-1,1 0 1,0 1 0,0-1-1,0 1 1,0-1 0,1 1 0,-1-1-1,0 1 1,0 0 0,1-1 0,-1 1-1,1 0 1,-1 0 0,1 0-1,0 0 1,-1 0 0,1 1 0,0-1-1,0 0 1,-1 1 0,3-1-1,11-4-61,-1 1 0,1 1 0,-1 0-1,1 0 1,15 1 0,-24 1 83,-1 1 0,1 0 0,0 0 0,-1 1 0,1-1 0,0 1 0,-1 1 0,1-1 1,-1 1-1,0 0 0,1 0 0,-1 0 0,0 1 0,0 0 0,0 0 0,5 4 0,-9-5 81,1-1 0,-1 0 0,1 1 0,-1-1 1,0 1-1,1-1 0,-1 1 0,0 0 0,0-1 0,0 1 0,-1 0 0,1 0 0,0 0 0,-1 0 0,1 0 0,-1 0 0,1 0 0,-1 0 0,0 0 0,0 0 0,0 0 0,0 0 1,0 0-1,-1 0 0,1-1 0,0 1 0,-1 0 0,0 0 0,1 0 0,-1 0 0,-1 2 0,-3 3 413,0 0 0,-1-1 0,0 0 0,0 0 0,0 0 1,-8 5-1,-15 14 29,29-24-598,0-1 1,0 1-1,0 0 1,0-1-1,0 1 0,0-1 1,-1 1-1,1-1 1,1 1-1,-1 0 1,0-1-1,0 1 0,0-1 1,0 1-1,0-1 1,0 1-1,1 0 1,-1-1-1,0 1 0,0-1 1,1 1-1,-1-1 1,0 1-1,1-1 1,-1 0-1,1 1 0,-1-1 1,0 1-1,1-1 1,-1 0-1,1 1 1,-1-1-1,1 0 0,-1 1 1,1-1-1,0 0 1,-1 0-1,1 0 1,-1 0-1,1 1 0,1-1 1,32 12 6,-27-9-8,1 0-25,-1 0 0,0 1-1,0 0 1,0 0 0,-1 0-1,0 1 1,1 0-1,-2 0 1,1 1 0,6 7-1,-11-11 64,1 0 0,-1 0 0,0 0 0,0 0 0,0 0-1,0 0 1,0 0 0,0 1 0,-1-1 0,1 0 0,-1 0 0,1 1-1,-1-1 1,0 0 0,0 0 0,0 1 0,0-1 0,-1 0 0,1 1-1,-1-1 1,1 0 0,-1 0 0,0 0 0,1 1 0,-1-1 0,0 0 0,-1 0-1,1 0 1,0 0 0,0-1 0,-1 1 0,1 0 0,-1 0 0,0-1-1,1 1 1,-1-1 0,0 0 0,-4 3 0,-3 1 65,-1 0 0,0 0 1,0-1-1,0-1 0,0 1 0,-1-2 1,1 1-1,-1-1 0,1-1 0,-1 0 1,0-1-1,-20-1 0,25 0-452,1 1-1,-1-1 1,1 0 0,-1-1-1,1 1 1,0-1 0,0 0-1,0-1 1,0 1 0,0-1-1,-8-6 1,10 7-259,1 0-1,0-1 1,0 1-1,0 0 1,0-1 0,1 0-1,-1 1 1,1-1-1,-2-4 1,1 3-481,1 0 1,0 0 0,1 0-1,-1 1 1,1-1 0,0 0 0,0 0-1,0-6 1,2 0-414</inkml:trace>
  <inkml:trace contextRef="#ctx0" brushRef="#br0" timeOffset="1151.08">2 371 3152,'11'3'9411,"2"-3"-3774,3-5-2428,9-5-2985,-20 7-273,-1 1 0,1 0-1,1 0 1,-1 0 0,0 1-1,10-2 1,-63 23-15885,8-7 11663,17-7 320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6T12:52:25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47 1216,'-4'-4'17878,"5"-4"-15134,-2 0-2584,-1 0-2868,0-1-2173,-2 0-367,0-1 1083,-3-1 1629,-2 0 988</inkml:trace>
  <inkml:trace contextRef="#ctx0" brushRef="#br0" timeOffset="366.02">1 58 2088,'8'-2'5461,"4"-3"1055,0-3-2195,1-1-1969,0 0-1668,1 2-1604,-1 2-1304,-1 1-821,-2 0-315,-2 2-172,1-1 335,-4 6 625,-2 0 984,-5 2 6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76D963-5F20-49DD-9F8F-0544951EEA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2</TotalTime>
  <Pages>3</Pages>
  <Words>332</Words>
  <Characters>182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nou06maths</dc:creator>
  <cp:keywords/>
  <dc:description/>
  <cp:lastModifiedBy>zinou06maths</cp:lastModifiedBy>
  <cp:revision>15</cp:revision>
  <cp:lastPrinted>2024-10-26T12:42:00Z</cp:lastPrinted>
  <dcterms:created xsi:type="dcterms:W3CDTF">2024-10-17T15:26:00Z</dcterms:created>
  <dcterms:modified xsi:type="dcterms:W3CDTF">2024-11-28T06:08:00Z</dcterms:modified>
</cp:coreProperties>
</file>